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00F6D" w:rsidRPr="00381D3E" w:rsidRDefault="00381D3E" w:rsidP="00381D3E">
      <w:pPr>
        <w:spacing w:line="240" w:lineRule="atLeast"/>
        <w:jc w:val="center"/>
        <w:rPr>
          <w:rFonts w:eastAsia="標楷體"/>
          <w:sz w:val="36"/>
          <w:szCs w:val="20"/>
        </w:rPr>
      </w:pPr>
      <w:r w:rsidRPr="00381D3E">
        <w:rPr>
          <w:rFonts w:eastAsia="標楷體" w:hint="eastAsia"/>
          <w:sz w:val="36"/>
          <w:szCs w:val="20"/>
        </w:rPr>
        <w:t>財團法人</w:t>
      </w:r>
      <w:r w:rsidR="00800F6D" w:rsidRPr="00381D3E">
        <w:rPr>
          <w:rFonts w:eastAsia="標楷體" w:hint="eastAsia"/>
          <w:sz w:val="36"/>
          <w:szCs w:val="20"/>
        </w:rPr>
        <w:t>大學入學考試中心</w:t>
      </w:r>
      <w:r w:rsidRPr="00381D3E">
        <w:rPr>
          <w:rFonts w:eastAsia="標楷體" w:hint="eastAsia"/>
          <w:sz w:val="36"/>
          <w:szCs w:val="20"/>
        </w:rPr>
        <w:t>基金會</w:t>
      </w:r>
    </w:p>
    <w:p w:rsidR="00800F6D" w:rsidRPr="00381D3E" w:rsidRDefault="00993921" w:rsidP="00381D3E">
      <w:pPr>
        <w:spacing w:line="240" w:lineRule="atLeast"/>
        <w:jc w:val="center"/>
        <w:rPr>
          <w:rFonts w:eastAsia="標楷體"/>
          <w:sz w:val="36"/>
          <w:szCs w:val="20"/>
        </w:rPr>
      </w:pPr>
      <w:r w:rsidRPr="00381D3E">
        <w:rPr>
          <w:rFonts w:eastAsia="標楷體" w:hint="eastAsia"/>
          <w:sz w:val="36"/>
          <w:szCs w:val="20"/>
        </w:rPr>
        <w:t>110</w:t>
      </w:r>
      <w:r w:rsidR="00800F6D" w:rsidRPr="00381D3E">
        <w:rPr>
          <w:rFonts w:eastAsia="標楷體" w:hint="eastAsia"/>
          <w:sz w:val="36"/>
          <w:szCs w:val="20"/>
        </w:rPr>
        <w:t>學年度指定科目考試試題</w:t>
      </w:r>
    </w:p>
    <w:p w:rsidR="00800F6D" w:rsidRPr="00381D3E" w:rsidRDefault="00800F6D" w:rsidP="00381D3E">
      <w:pPr>
        <w:spacing w:afterLines="25" w:after="90" w:line="240" w:lineRule="atLeast"/>
        <w:jc w:val="center"/>
        <w:rPr>
          <w:rFonts w:eastAsia="標楷體"/>
          <w:bCs/>
          <w:sz w:val="44"/>
          <w:szCs w:val="20"/>
        </w:rPr>
      </w:pPr>
      <w:r w:rsidRPr="00381D3E">
        <w:rPr>
          <w:rFonts w:eastAsia="標楷體" w:hint="eastAsia"/>
          <w:bCs/>
          <w:sz w:val="44"/>
          <w:szCs w:val="20"/>
        </w:rPr>
        <w:t>化學考科</w:t>
      </w:r>
    </w:p>
    <w:tbl>
      <w:tblPr>
        <w:tblW w:w="8640" w:type="dxa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800F6D" w:rsidRPr="00DF51CA" w:rsidTr="00381D3E">
        <w:trPr>
          <w:cantSplit/>
          <w:trHeight w:val="4811"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C5CDE" w:rsidRPr="00DF51CA" w:rsidRDefault="007C5CDE" w:rsidP="00381D3E">
            <w:pPr>
              <w:widowControl/>
              <w:tabs>
                <w:tab w:val="left" w:pos="4680"/>
              </w:tabs>
              <w:autoSpaceDE w:val="0"/>
              <w:autoSpaceDN w:val="0"/>
              <w:snapToGrid w:val="0"/>
              <w:spacing w:beforeLines="25" w:before="90" w:line="240" w:lineRule="atLeast"/>
              <w:ind w:right="255" w:firstLineChars="167" w:firstLine="534"/>
              <w:jc w:val="center"/>
              <w:textAlignment w:val="bottom"/>
              <w:rPr>
                <w:rFonts w:eastAsia="標楷體"/>
                <w:sz w:val="32"/>
                <w:szCs w:val="32"/>
              </w:rPr>
            </w:pPr>
            <w:proofErr w:type="gramStart"/>
            <w:r w:rsidRPr="00DF51CA">
              <w:rPr>
                <w:rFonts w:eastAsia="標楷體"/>
                <w:sz w:val="32"/>
                <w:szCs w:val="32"/>
              </w:rPr>
              <w:t>－作答</w:t>
            </w:r>
            <w:proofErr w:type="gramEnd"/>
            <w:r w:rsidRPr="00DF51CA">
              <w:rPr>
                <w:rFonts w:eastAsia="標楷體"/>
                <w:sz w:val="32"/>
                <w:szCs w:val="32"/>
              </w:rPr>
              <w:t>注意事項－</w:t>
            </w:r>
          </w:p>
          <w:p w:rsidR="007C5CDE" w:rsidRPr="00DF51CA" w:rsidRDefault="007C5CDE" w:rsidP="00381D3E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90" w:line="500" w:lineRule="exact"/>
              <w:ind w:leftChars="200" w:left="480"/>
              <w:textAlignment w:val="bottom"/>
              <w:rPr>
                <w:rFonts w:eastAsia="標楷體"/>
                <w:sz w:val="28"/>
                <w:szCs w:val="28"/>
              </w:rPr>
            </w:pPr>
            <w:r w:rsidRPr="00DF51CA">
              <w:rPr>
                <w:rFonts w:eastAsia="標楷體"/>
                <w:sz w:val="28"/>
                <w:szCs w:val="28"/>
              </w:rPr>
              <w:t>考試時間：</w:t>
            </w:r>
            <w:r w:rsidRPr="00DF51CA">
              <w:rPr>
                <w:rFonts w:eastAsia="標楷體" w:hint="eastAsia"/>
                <w:sz w:val="28"/>
                <w:szCs w:val="28"/>
              </w:rPr>
              <w:t>80</w:t>
            </w:r>
            <w:r w:rsidRPr="00DF51CA">
              <w:rPr>
                <w:rFonts w:eastAsia="標楷體"/>
                <w:sz w:val="28"/>
                <w:szCs w:val="28"/>
              </w:rPr>
              <w:t>分鐘</w:t>
            </w:r>
          </w:p>
          <w:p w:rsidR="007C5CDE" w:rsidRPr="00DF51CA" w:rsidRDefault="007C5CDE" w:rsidP="00381D3E">
            <w:pPr>
              <w:widowControl/>
              <w:tabs>
                <w:tab w:val="left" w:pos="4680"/>
              </w:tabs>
              <w:autoSpaceDE w:val="0"/>
              <w:autoSpaceDN w:val="0"/>
              <w:spacing w:line="500" w:lineRule="exact"/>
              <w:ind w:leftChars="200" w:left="480"/>
              <w:textAlignment w:val="bottom"/>
              <w:rPr>
                <w:rFonts w:eastAsia="標楷體"/>
                <w:sz w:val="28"/>
                <w:szCs w:val="28"/>
              </w:rPr>
            </w:pPr>
            <w:r w:rsidRPr="00DF51CA">
              <w:rPr>
                <w:rFonts w:eastAsia="標楷體"/>
                <w:sz w:val="28"/>
                <w:szCs w:val="28"/>
              </w:rPr>
              <w:t>作答方式：</w:t>
            </w:r>
          </w:p>
          <w:p w:rsidR="007C5CDE" w:rsidRPr="00DF51CA" w:rsidRDefault="007C5CDE" w:rsidP="00381D3E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380" w:lineRule="atLeast"/>
              <w:ind w:leftChars="450" w:left="1340" w:rightChars="200" w:right="480" w:hangingChars="100" w:hanging="260"/>
              <w:jc w:val="both"/>
              <w:textAlignment w:val="bottom"/>
              <w:rPr>
                <w:rFonts w:ascii="標楷體" w:eastAsia="標楷體" w:hAnsi="標楷體"/>
                <w:sz w:val="26"/>
                <w:szCs w:val="26"/>
              </w:rPr>
            </w:pPr>
            <w:proofErr w:type="gramStart"/>
            <w:r w:rsidRPr="00DF51CA">
              <w:rPr>
                <w:rFonts w:ascii="標楷體" w:eastAsia="標楷體" w:hAnsi="標楷體"/>
                <w:sz w:val="26"/>
                <w:szCs w:val="26"/>
              </w:rPr>
              <w:t>˙</w:t>
            </w:r>
            <w:proofErr w:type="gramEnd"/>
            <w:r w:rsidRPr="00DF51CA">
              <w:rPr>
                <w:rFonts w:ascii="標楷體" w:eastAsia="標楷體" w:hAnsi="標楷體"/>
                <w:sz w:val="26"/>
                <w:szCs w:val="26"/>
              </w:rPr>
              <w:t>選擇題用</w:t>
            </w:r>
            <w:r w:rsidRPr="00DF51CA">
              <w:rPr>
                <w:rFonts w:ascii="Times New Roman" w:eastAsia="標楷體"/>
                <w:sz w:val="26"/>
                <w:szCs w:val="26"/>
              </w:rPr>
              <w:t xml:space="preserve"> </w:t>
            </w:r>
            <w:proofErr w:type="spellStart"/>
            <w:r w:rsidRPr="00DF51CA">
              <w:rPr>
                <w:rFonts w:ascii="Times New Roman" w:eastAsia="標楷體"/>
                <w:sz w:val="26"/>
                <w:szCs w:val="26"/>
              </w:rPr>
              <w:t>2B</w:t>
            </w:r>
            <w:proofErr w:type="spellEnd"/>
            <w:r w:rsidRPr="00DF51CA">
              <w:rPr>
                <w:rFonts w:ascii="Times New Roman" w:eastAsia="標楷體"/>
                <w:sz w:val="26"/>
                <w:szCs w:val="26"/>
              </w:rPr>
              <w:t xml:space="preserve"> </w:t>
            </w:r>
            <w:r w:rsidRPr="00DF51CA">
              <w:rPr>
                <w:rFonts w:ascii="標楷體" w:eastAsia="標楷體" w:hAnsi="標楷體"/>
                <w:sz w:val="26"/>
                <w:szCs w:val="26"/>
              </w:rPr>
              <w:t>鉛筆在「答案卡」上作答</w:t>
            </w:r>
            <w:r w:rsidRPr="00DF51CA">
              <w:rPr>
                <w:rFonts w:ascii="標楷體" w:eastAsia="標楷體" w:hAnsi="標楷體" w:hint="eastAsia"/>
                <w:sz w:val="26"/>
                <w:szCs w:val="26"/>
              </w:rPr>
              <w:t>；更</w:t>
            </w:r>
            <w:r w:rsidRPr="00DF51CA">
              <w:rPr>
                <w:rFonts w:ascii="標楷體" w:eastAsia="標楷體" w:hAnsi="標楷體"/>
                <w:sz w:val="26"/>
                <w:szCs w:val="26"/>
              </w:rPr>
              <w:t>正時</w:t>
            </w:r>
            <w:r w:rsidRPr="00DF51CA">
              <w:rPr>
                <w:rFonts w:ascii="標楷體" w:eastAsia="標楷體" w:hAnsi="標楷體" w:hint="eastAsia"/>
                <w:sz w:val="26"/>
                <w:szCs w:val="26"/>
              </w:rPr>
              <w:t>，</w:t>
            </w:r>
            <w:r w:rsidRPr="00DF51CA">
              <w:rPr>
                <w:rFonts w:ascii="標楷體" w:eastAsia="標楷體" w:hAnsi="標楷體"/>
                <w:sz w:val="26"/>
                <w:szCs w:val="26"/>
              </w:rPr>
              <w:t>應以橡皮</w:t>
            </w:r>
            <w:r w:rsidRPr="00DF51CA">
              <w:rPr>
                <w:rFonts w:ascii="標楷體" w:eastAsia="標楷體" w:hAnsi="標楷體" w:hint="eastAsia"/>
                <w:sz w:val="26"/>
                <w:szCs w:val="26"/>
              </w:rPr>
              <w:t>擦</w:t>
            </w:r>
            <w:r w:rsidRPr="00DF51CA">
              <w:rPr>
                <w:rFonts w:ascii="標楷體" w:eastAsia="標楷體" w:hAnsi="標楷體"/>
                <w:sz w:val="26"/>
                <w:szCs w:val="26"/>
              </w:rPr>
              <w:t>擦拭，切勿使用修正液</w:t>
            </w:r>
            <w:r w:rsidRPr="00DF51CA">
              <w:rPr>
                <w:rFonts w:ascii="標楷體" w:eastAsia="標楷體" w:hAnsi="標楷體" w:hint="eastAsia"/>
                <w:sz w:val="26"/>
                <w:szCs w:val="26"/>
              </w:rPr>
              <w:t>（帶）。</w:t>
            </w:r>
          </w:p>
          <w:p w:rsidR="007C5CDE" w:rsidRPr="00DF51CA" w:rsidRDefault="007C5CDE" w:rsidP="00381D3E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380" w:lineRule="atLeast"/>
              <w:ind w:leftChars="450" w:left="1340" w:rightChars="200" w:right="480" w:hangingChars="100" w:hanging="260"/>
              <w:jc w:val="both"/>
              <w:textAlignment w:val="bottom"/>
              <w:rPr>
                <w:rFonts w:ascii="標楷體" w:eastAsia="標楷體" w:hAnsi="標楷體"/>
                <w:sz w:val="26"/>
                <w:szCs w:val="26"/>
              </w:rPr>
            </w:pPr>
            <w:proofErr w:type="gramStart"/>
            <w:r w:rsidRPr="00DF51CA">
              <w:rPr>
                <w:rFonts w:ascii="標楷體" w:eastAsia="標楷體" w:hAnsi="標楷體"/>
                <w:sz w:val="26"/>
                <w:szCs w:val="26"/>
              </w:rPr>
              <w:t>˙</w:t>
            </w:r>
            <w:proofErr w:type="gramEnd"/>
            <w:r w:rsidRPr="00DF51CA">
              <w:rPr>
                <w:rFonts w:ascii="標楷體" w:eastAsia="標楷體" w:hAnsi="標楷體" w:hint="eastAsia"/>
                <w:sz w:val="26"/>
                <w:szCs w:val="26"/>
              </w:rPr>
              <w:t>非選擇題用筆尖較粗之黑色墨水的筆在「答案卷」上作答；更正時，可以使用修正液（帶）。</w:t>
            </w:r>
          </w:p>
          <w:p w:rsidR="007C5CDE" w:rsidRPr="00DF51CA" w:rsidRDefault="007C5CDE" w:rsidP="00381D3E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380" w:lineRule="atLeast"/>
              <w:ind w:leftChars="450" w:left="1340" w:rightChars="200" w:right="480" w:hangingChars="100" w:hanging="260"/>
              <w:jc w:val="both"/>
              <w:textAlignment w:val="bottom"/>
              <w:rPr>
                <w:rFonts w:ascii="標楷體" w:eastAsia="標楷體" w:hAnsi="標楷體"/>
                <w:sz w:val="26"/>
                <w:szCs w:val="26"/>
              </w:rPr>
            </w:pPr>
            <w:proofErr w:type="gramStart"/>
            <w:r w:rsidRPr="00DF51CA">
              <w:rPr>
                <w:rFonts w:ascii="標楷體" w:eastAsia="標楷體" w:hAnsi="標楷體"/>
                <w:sz w:val="26"/>
                <w:szCs w:val="26"/>
              </w:rPr>
              <w:t>˙</w:t>
            </w:r>
            <w:proofErr w:type="gramEnd"/>
            <w:r w:rsidRPr="00DF51CA">
              <w:rPr>
                <w:rFonts w:ascii="標楷體" w:eastAsia="標楷體" w:hAnsi="標楷體" w:hint="eastAsia"/>
                <w:sz w:val="26"/>
                <w:szCs w:val="26"/>
              </w:rPr>
              <w:t>未依</w:t>
            </w:r>
            <w:proofErr w:type="gramStart"/>
            <w:r w:rsidRPr="00DF51CA">
              <w:rPr>
                <w:rFonts w:ascii="標楷體" w:eastAsia="標楷體" w:hAnsi="標楷體" w:hint="eastAsia"/>
                <w:sz w:val="26"/>
                <w:szCs w:val="26"/>
              </w:rPr>
              <w:t>規定</w:t>
            </w:r>
            <w:r w:rsidR="00351F1E">
              <w:rPr>
                <w:rFonts w:ascii="標楷體" w:eastAsia="標楷體" w:hAnsi="標楷體" w:hint="eastAsia"/>
                <w:sz w:val="26"/>
                <w:szCs w:val="26"/>
              </w:rPr>
              <w:t>劃記</w:t>
            </w:r>
            <w:r w:rsidRPr="00DF51CA">
              <w:rPr>
                <w:rFonts w:ascii="標楷體" w:eastAsia="標楷體" w:hAnsi="標楷體" w:hint="eastAsia"/>
                <w:sz w:val="26"/>
                <w:szCs w:val="26"/>
              </w:rPr>
              <w:t>答案</w:t>
            </w:r>
            <w:proofErr w:type="gramEnd"/>
            <w:r w:rsidRPr="00DF51CA">
              <w:rPr>
                <w:rFonts w:ascii="標楷體" w:eastAsia="標楷體" w:hAnsi="標楷體" w:hint="eastAsia"/>
                <w:sz w:val="26"/>
                <w:szCs w:val="26"/>
              </w:rPr>
              <w:t>卡，致機器掃描無法辨識答案；或未使用黑色墨水的筆書寫答案卷，致評閱人員無法辨認機器掃描後之答案者，</w:t>
            </w:r>
            <w:r w:rsidR="00ED303B">
              <w:rPr>
                <w:rFonts w:ascii="標楷體" w:eastAsia="標楷體" w:hAnsi="標楷體" w:hint="eastAsia"/>
                <w:sz w:val="26"/>
                <w:szCs w:val="26"/>
              </w:rPr>
              <w:t>恐將影響成績並損及權益</w:t>
            </w:r>
            <w:r w:rsidRPr="00DF51CA">
              <w:rPr>
                <w:rFonts w:ascii="標楷體" w:eastAsia="標楷體" w:hAnsi="標楷體" w:hint="eastAsia"/>
                <w:sz w:val="26"/>
                <w:szCs w:val="26"/>
              </w:rPr>
              <w:t>。</w:t>
            </w:r>
          </w:p>
          <w:p w:rsidR="00800F6D" w:rsidRPr="00DF51CA" w:rsidRDefault="004E2AAD" w:rsidP="00381D3E">
            <w:pPr>
              <w:pStyle w:val="002"/>
              <w:snapToGrid w:val="0"/>
              <w:spacing w:line="380" w:lineRule="atLeast"/>
              <w:ind w:leftChars="450" w:left="1340" w:rightChars="200" w:right="480" w:hangingChars="100" w:hanging="260"/>
              <w:rPr>
                <w:rFonts w:ascii="標楷體" w:hAnsi="標楷體"/>
                <w:sz w:val="28"/>
                <w:szCs w:val="28"/>
              </w:rPr>
            </w:pPr>
            <w:proofErr w:type="gramStart"/>
            <w:r w:rsidRPr="00DF51CA">
              <w:rPr>
                <w:rFonts w:ascii="標楷體" w:eastAsia="標楷體" w:hAnsi="標楷體"/>
                <w:sz w:val="26"/>
                <w:szCs w:val="26"/>
              </w:rPr>
              <w:t>˙</w:t>
            </w:r>
            <w:proofErr w:type="gramEnd"/>
            <w:r w:rsidRPr="00DF51CA">
              <w:rPr>
                <w:rFonts w:ascii="標楷體" w:eastAsia="標楷體" w:hAnsi="標楷體" w:hint="eastAsia"/>
                <w:sz w:val="26"/>
                <w:szCs w:val="26"/>
              </w:rPr>
              <w:t>答案卷每人一張，不得要求增補。</w:t>
            </w:r>
          </w:p>
        </w:tc>
      </w:tr>
    </w:tbl>
    <w:p w:rsidR="009A1125" w:rsidRPr="007E483E" w:rsidRDefault="009A1125" w:rsidP="00381D3E">
      <w:pPr>
        <w:snapToGrid w:val="0"/>
        <w:spacing w:beforeLines="15" w:before="54" w:line="280" w:lineRule="atLeast"/>
        <w:ind w:left="357"/>
        <w:rPr>
          <w:rFonts w:eastAsia="標楷體"/>
          <w:sz w:val="26"/>
          <w:szCs w:val="26"/>
        </w:rPr>
      </w:pPr>
      <w:r w:rsidRPr="007E483E">
        <w:rPr>
          <w:rFonts w:eastAsia="標楷體" w:hint="eastAsia"/>
          <w:sz w:val="26"/>
          <w:szCs w:val="26"/>
        </w:rPr>
        <w:t>參考資料</w:t>
      </w:r>
    </w:p>
    <w:p w:rsidR="00800F6D" w:rsidRPr="007E483E" w:rsidRDefault="00800F6D" w:rsidP="00381D3E">
      <w:pPr>
        <w:snapToGrid w:val="0"/>
        <w:spacing w:beforeLines="15" w:before="54" w:line="240" w:lineRule="atLeast"/>
        <w:ind w:left="357"/>
        <w:rPr>
          <w:rFonts w:eastAsia="標楷體"/>
          <w:sz w:val="26"/>
          <w:szCs w:val="26"/>
        </w:rPr>
      </w:pPr>
      <w:r w:rsidRPr="007E483E">
        <w:rPr>
          <w:rFonts w:eastAsia="標楷體"/>
          <w:sz w:val="26"/>
          <w:szCs w:val="26"/>
        </w:rPr>
        <w:t>說明：下列資料，可供回答問題之參考</w:t>
      </w:r>
    </w:p>
    <w:p w:rsidR="009A1125" w:rsidRPr="007E483E" w:rsidRDefault="00381D3E" w:rsidP="00381D3E">
      <w:pPr>
        <w:snapToGrid w:val="0"/>
        <w:spacing w:beforeLines="15" w:before="54" w:afterLines="15" w:after="54" w:line="240" w:lineRule="atLeast"/>
        <w:ind w:left="357"/>
        <w:jc w:val="both"/>
        <w:rPr>
          <w:rFonts w:eastAsia="標楷體"/>
          <w:sz w:val="26"/>
          <w:szCs w:val="26"/>
        </w:rPr>
      </w:pPr>
      <w:r w:rsidRPr="007E483E">
        <w:rPr>
          <w:rFonts w:eastAsia="標楷體" w:hint="eastAsia"/>
          <w:sz w:val="26"/>
          <w:szCs w:val="26"/>
        </w:rPr>
        <w:t>一、</w:t>
      </w:r>
      <w:r w:rsidR="00800F6D" w:rsidRPr="007E483E">
        <w:rPr>
          <w:rFonts w:eastAsia="標楷體"/>
          <w:sz w:val="26"/>
          <w:szCs w:val="26"/>
        </w:rPr>
        <w:t>元素週期表</w:t>
      </w:r>
      <w:r w:rsidR="00910910" w:rsidRPr="007E483E">
        <w:rPr>
          <w:rFonts w:eastAsia="標楷體" w:hint="eastAsia"/>
          <w:sz w:val="26"/>
          <w:szCs w:val="26"/>
        </w:rPr>
        <w:t>（</w:t>
      </w:r>
      <w:r w:rsidR="00800F6D" w:rsidRPr="007E483E">
        <w:rPr>
          <w:rFonts w:eastAsia="標楷體"/>
          <w:sz w:val="26"/>
          <w:szCs w:val="26"/>
        </w:rPr>
        <w:t>1</w:t>
      </w:r>
      <w:r w:rsidRPr="007E483E">
        <w:rPr>
          <w:rFonts w:eastAsia="標楷體" w:hint="eastAsia"/>
          <w:sz w:val="26"/>
          <w:szCs w:val="26"/>
        </w:rPr>
        <w:t>～</w:t>
      </w:r>
      <w:r w:rsidR="00800F6D" w:rsidRPr="007E483E">
        <w:rPr>
          <w:rFonts w:eastAsia="標楷體"/>
          <w:sz w:val="26"/>
          <w:szCs w:val="26"/>
        </w:rPr>
        <w:t>36</w:t>
      </w:r>
      <w:r w:rsidR="00800F6D" w:rsidRPr="007E483E">
        <w:rPr>
          <w:rFonts w:eastAsia="標楷體"/>
          <w:sz w:val="26"/>
          <w:szCs w:val="26"/>
        </w:rPr>
        <w:t>號元素</w:t>
      </w:r>
      <w:r w:rsidR="00910910" w:rsidRPr="007E483E">
        <w:rPr>
          <w:rFonts w:eastAsia="標楷體" w:hint="eastAsia"/>
          <w:sz w:val="26"/>
          <w:szCs w:val="26"/>
        </w:rPr>
        <w:t>）</w:t>
      </w:r>
    </w:p>
    <w:tbl>
      <w:tblPr>
        <w:tblW w:w="89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800F6D" w:rsidRPr="00DF51CA">
        <w:trPr>
          <w:trHeight w:val="690"/>
          <w:jc w:val="center"/>
        </w:trPr>
        <w:tc>
          <w:tcPr>
            <w:tcW w:w="496" w:type="dxa"/>
            <w:tcBorders>
              <w:right w:val="single" w:sz="4" w:space="0" w:color="auto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1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H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1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</w:rPr>
              <w:t>0</w:t>
            </w:r>
          </w:p>
        </w:tc>
        <w:tc>
          <w:tcPr>
            <w:tcW w:w="49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2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He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4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</w:rPr>
              <w:t>0</w:t>
            </w:r>
          </w:p>
        </w:tc>
      </w:tr>
      <w:tr w:rsidR="00800F6D" w:rsidRPr="00DF51CA">
        <w:trPr>
          <w:trHeight w:val="690"/>
          <w:jc w:val="center"/>
        </w:trPr>
        <w:tc>
          <w:tcPr>
            <w:tcW w:w="496" w:type="dxa"/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3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Li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6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4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Be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9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</w:rPr>
              <w:t>0</w:t>
            </w:r>
          </w:p>
        </w:tc>
        <w:tc>
          <w:tcPr>
            <w:tcW w:w="49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5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B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10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</w:rPr>
              <w:t>8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6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C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12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</w:rPr>
              <w:t>0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7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N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14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8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O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16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9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F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19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10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Ne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20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  <w:lang w:val="it-IT"/>
              </w:rPr>
              <w:t>2</w:t>
            </w:r>
          </w:p>
        </w:tc>
      </w:tr>
      <w:tr w:rsidR="00800F6D" w:rsidRPr="00DF51CA">
        <w:trPr>
          <w:trHeight w:val="690"/>
          <w:jc w:val="center"/>
        </w:trPr>
        <w:tc>
          <w:tcPr>
            <w:tcW w:w="496" w:type="dxa"/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11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Na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23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tcBorders>
              <w:right w:val="single" w:sz="4" w:space="0" w:color="auto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12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Mg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24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  <w:lang w:val="it-IT"/>
              </w:rPr>
              <w:t>3</w:t>
            </w:r>
          </w:p>
        </w:tc>
        <w:tc>
          <w:tcPr>
            <w:tcW w:w="49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13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Al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27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14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Si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28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  <w:lang w:val="it-IT"/>
              </w:rPr>
              <w:t>1</w:t>
            </w:r>
          </w:p>
        </w:tc>
        <w:tc>
          <w:tcPr>
            <w:tcW w:w="496" w:type="dxa"/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15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P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31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16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S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32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  <w:lang w:val="it-IT"/>
              </w:rPr>
              <w:t>1</w:t>
            </w:r>
          </w:p>
        </w:tc>
        <w:tc>
          <w:tcPr>
            <w:tcW w:w="496" w:type="dxa"/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17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Cl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35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</w:rPr>
              <w:t>5</w:t>
            </w:r>
          </w:p>
        </w:tc>
        <w:tc>
          <w:tcPr>
            <w:tcW w:w="496" w:type="dxa"/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18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proofErr w:type="spellStart"/>
            <w:r w:rsidRPr="00DF51CA">
              <w:rPr>
                <w:rFonts w:hint="eastAsia"/>
                <w:sz w:val="20"/>
                <w:szCs w:val="20"/>
              </w:rPr>
              <w:t>Ar</w:t>
            </w:r>
            <w:proofErr w:type="spellEnd"/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40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</w:rPr>
              <w:t>0</w:t>
            </w:r>
          </w:p>
        </w:tc>
      </w:tr>
      <w:tr w:rsidR="00800F6D" w:rsidRPr="00DF51CA" w:rsidTr="00FB2C37">
        <w:trPr>
          <w:trHeight w:val="936"/>
          <w:jc w:val="center"/>
        </w:trPr>
        <w:tc>
          <w:tcPr>
            <w:tcW w:w="496" w:type="dxa"/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19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K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39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  <w:lang w:val="it-IT"/>
              </w:rPr>
              <w:t>1</w:t>
            </w:r>
          </w:p>
        </w:tc>
        <w:tc>
          <w:tcPr>
            <w:tcW w:w="496" w:type="dxa"/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20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Ca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40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  <w:lang w:val="it-IT"/>
              </w:rPr>
              <w:t>1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21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Sc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45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22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Ti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47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  <w:lang w:val="it-IT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23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V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50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  <w:lang w:val="it-IT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24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Cr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it-IT"/>
              </w:rPr>
            </w:pPr>
            <w:r w:rsidRPr="00DF51CA">
              <w:rPr>
                <w:rFonts w:hint="eastAsia"/>
                <w:sz w:val="20"/>
                <w:szCs w:val="20"/>
                <w:lang w:val="it-IT"/>
              </w:rPr>
              <w:t>52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25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proofErr w:type="spellStart"/>
            <w:r w:rsidRPr="00DF51CA">
              <w:rPr>
                <w:rFonts w:hint="eastAsia"/>
                <w:sz w:val="20"/>
                <w:szCs w:val="20"/>
              </w:rPr>
              <w:t>Mn</w:t>
            </w:r>
            <w:proofErr w:type="spellEnd"/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54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26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Fe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55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</w:rPr>
              <w:t>8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27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Co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58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fr-FR"/>
              </w:rPr>
            </w:pPr>
            <w:r w:rsidRPr="00DF51CA">
              <w:rPr>
                <w:rFonts w:hint="eastAsia"/>
                <w:sz w:val="20"/>
                <w:szCs w:val="20"/>
                <w:lang w:val="fr-FR"/>
              </w:rPr>
              <w:t>28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fr-FR"/>
              </w:rPr>
            </w:pPr>
            <w:r w:rsidRPr="00DF51CA">
              <w:rPr>
                <w:rFonts w:hint="eastAsia"/>
                <w:sz w:val="20"/>
                <w:szCs w:val="20"/>
                <w:lang w:val="fr-FR"/>
              </w:rPr>
              <w:t>Ni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fr-FR"/>
              </w:rPr>
            </w:pPr>
            <w:r w:rsidRPr="00DF51CA">
              <w:rPr>
                <w:rFonts w:hint="eastAsia"/>
                <w:sz w:val="20"/>
                <w:szCs w:val="20"/>
                <w:lang w:val="fr-FR"/>
              </w:rPr>
              <w:t>58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  <w:lang w:val="fr-FR"/>
              </w:rPr>
              <w:t>7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fr-FR"/>
              </w:rPr>
            </w:pPr>
            <w:r w:rsidRPr="00DF51CA">
              <w:rPr>
                <w:rFonts w:hint="eastAsia"/>
                <w:sz w:val="20"/>
                <w:szCs w:val="20"/>
                <w:lang w:val="fr-FR"/>
              </w:rPr>
              <w:t>29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fr-FR"/>
              </w:rPr>
            </w:pPr>
            <w:r w:rsidRPr="00DF51CA">
              <w:rPr>
                <w:rFonts w:hint="eastAsia"/>
                <w:sz w:val="20"/>
                <w:szCs w:val="20"/>
                <w:lang w:val="fr-FR"/>
              </w:rPr>
              <w:t>Cu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fr-FR"/>
              </w:rPr>
            </w:pPr>
            <w:r w:rsidRPr="00DF51CA">
              <w:rPr>
                <w:rFonts w:hint="eastAsia"/>
                <w:sz w:val="20"/>
                <w:szCs w:val="20"/>
                <w:lang w:val="fr-FR"/>
              </w:rPr>
              <w:t>63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  <w:lang w:val="fr-FR"/>
              </w:rPr>
              <w:t>5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fr-FR"/>
              </w:rPr>
            </w:pPr>
            <w:r w:rsidRPr="00DF51CA">
              <w:rPr>
                <w:rFonts w:hint="eastAsia"/>
                <w:sz w:val="20"/>
                <w:szCs w:val="20"/>
                <w:lang w:val="fr-FR"/>
              </w:rPr>
              <w:t>30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fr-FR"/>
              </w:rPr>
            </w:pPr>
            <w:r w:rsidRPr="00DF51CA">
              <w:rPr>
                <w:rFonts w:hint="eastAsia"/>
                <w:sz w:val="20"/>
                <w:szCs w:val="20"/>
                <w:lang w:val="fr-FR"/>
              </w:rPr>
              <w:t>Zn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  <w:lang w:val="fr-FR"/>
              </w:rPr>
            </w:pPr>
            <w:r w:rsidRPr="00DF51CA">
              <w:rPr>
                <w:rFonts w:hint="eastAsia"/>
                <w:sz w:val="20"/>
                <w:szCs w:val="20"/>
                <w:lang w:val="fr-FR"/>
              </w:rPr>
              <w:t>65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  <w:lang w:val="fr-FR"/>
              </w:rPr>
              <w:t>4</w:t>
            </w:r>
          </w:p>
        </w:tc>
        <w:tc>
          <w:tcPr>
            <w:tcW w:w="496" w:type="dxa"/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31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Ga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69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</w:rPr>
              <w:t>7</w:t>
            </w:r>
          </w:p>
        </w:tc>
        <w:tc>
          <w:tcPr>
            <w:tcW w:w="496" w:type="dxa"/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32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Ge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72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</w:rPr>
              <w:t>6</w:t>
            </w:r>
          </w:p>
        </w:tc>
        <w:tc>
          <w:tcPr>
            <w:tcW w:w="496" w:type="dxa"/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33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As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74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</w:rPr>
              <w:t>9</w:t>
            </w:r>
          </w:p>
        </w:tc>
        <w:tc>
          <w:tcPr>
            <w:tcW w:w="496" w:type="dxa"/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34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Se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79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</w:rPr>
              <w:t>0</w:t>
            </w:r>
          </w:p>
        </w:tc>
        <w:tc>
          <w:tcPr>
            <w:tcW w:w="496" w:type="dxa"/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35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Br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79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</w:rPr>
              <w:t>9</w:t>
            </w:r>
          </w:p>
        </w:tc>
        <w:tc>
          <w:tcPr>
            <w:tcW w:w="496" w:type="dxa"/>
            <w:vAlign w:val="center"/>
          </w:tcPr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36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Kr</w:t>
            </w:r>
          </w:p>
          <w:p w:rsidR="00800F6D" w:rsidRPr="00DF51CA" w:rsidRDefault="00800F6D" w:rsidP="007E483E">
            <w:pPr>
              <w:snapToGrid w:val="0"/>
              <w:spacing w:line="320" w:lineRule="atLeast"/>
              <w:jc w:val="center"/>
              <w:rPr>
                <w:sz w:val="20"/>
                <w:szCs w:val="20"/>
              </w:rPr>
            </w:pPr>
            <w:r w:rsidRPr="00DF51CA">
              <w:rPr>
                <w:rFonts w:hint="eastAsia"/>
                <w:sz w:val="20"/>
                <w:szCs w:val="20"/>
              </w:rPr>
              <w:t>83</w:t>
            </w:r>
            <w:r w:rsidRPr="00DF51CA">
              <w:rPr>
                <w:rFonts w:hint="eastAsia"/>
                <w:bCs/>
                <w:sz w:val="20"/>
                <w:szCs w:val="20"/>
              </w:rPr>
              <w:t>.</w:t>
            </w:r>
            <w:r w:rsidRPr="00DF51CA">
              <w:rPr>
                <w:rFonts w:hint="eastAsia"/>
                <w:sz w:val="20"/>
                <w:szCs w:val="20"/>
              </w:rPr>
              <w:t>8</w:t>
            </w:r>
          </w:p>
        </w:tc>
      </w:tr>
    </w:tbl>
    <w:p w:rsidR="00FB2C37" w:rsidRPr="007E483E" w:rsidRDefault="00800F6D" w:rsidP="00381D3E">
      <w:pPr>
        <w:snapToGrid w:val="0"/>
        <w:spacing w:beforeLines="25" w:before="90" w:line="240" w:lineRule="atLeast"/>
        <w:ind w:left="357"/>
        <w:jc w:val="both"/>
        <w:rPr>
          <w:rFonts w:eastAsia="標楷體"/>
          <w:sz w:val="26"/>
          <w:szCs w:val="26"/>
        </w:rPr>
      </w:pPr>
      <w:r w:rsidRPr="007E483E">
        <w:rPr>
          <w:rFonts w:eastAsia="標楷體" w:hint="eastAsia"/>
          <w:sz w:val="26"/>
          <w:szCs w:val="26"/>
        </w:rPr>
        <w:t>二、理想氣體常數</w:t>
      </w:r>
      <w:r w:rsidR="00381D3E" w:rsidRPr="007E483E">
        <w:rPr>
          <w:rFonts w:eastAsia="標楷體" w:hint="eastAsia"/>
          <w:sz w:val="26"/>
          <w:szCs w:val="26"/>
        </w:rPr>
        <w:t xml:space="preserve"> </w:t>
      </w:r>
      <w:r w:rsidR="0015250D" w:rsidRPr="007E483E">
        <w:rPr>
          <w:rFonts w:eastAsia="標楷體"/>
          <w:position w:val="-6"/>
          <w:sz w:val="26"/>
          <w:szCs w:val="26"/>
        </w:rPr>
        <w:object w:dxaOrig="50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1.25pt;height:16.5pt" o:ole="">
            <v:imagedata r:id="rId8" o:title=""/>
          </v:shape>
          <o:OLEObject Type="Embed" ProgID="Equation.DSMT4" ShapeID="_x0000_i1025" DrawAspect="Content" ObjectID="_1688309388" r:id="rId9"/>
        </w:object>
      </w:r>
    </w:p>
    <w:p w:rsidR="000674D3" w:rsidRPr="007E483E" w:rsidRDefault="004E2AAD" w:rsidP="0060124C">
      <w:pPr>
        <w:spacing w:beforeLines="25" w:before="90"/>
        <w:rPr>
          <w:rFonts w:cs="新細明體"/>
          <w:b/>
          <w:bCs/>
          <w:spacing w:val="45"/>
          <w:kern w:val="0"/>
          <w:sz w:val="26"/>
          <w:szCs w:val="26"/>
        </w:rPr>
      </w:pPr>
      <w:r w:rsidRPr="00DF51CA">
        <w:br w:type="page"/>
      </w:r>
      <w:r w:rsidR="000674D3" w:rsidRPr="007E483E">
        <w:rPr>
          <w:rFonts w:cs="新細明體" w:hint="eastAsia"/>
          <w:b/>
          <w:bCs/>
          <w:spacing w:val="45"/>
          <w:kern w:val="0"/>
          <w:sz w:val="26"/>
          <w:szCs w:val="26"/>
        </w:rPr>
        <w:lastRenderedPageBreak/>
        <w:t>第壹部分：選擇題（</w:t>
      </w:r>
      <w:r w:rsidR="00B415A8" w:rsidRPr="007E483E">
        <w:rPr>
          <w:rFonts w:cs="新細明體" w:hint="eastAsia"/>
          <w:b/>
          <w:bCs/>
          <w:spacing w:val="45"/>
          <w:kern w:val="0"/>
          <w:sz w:val="26"/>
          <w:szCs w:val="26"/>
        </w:rPr>
        <w:t>占</w:t>
      </w:r>
      <w:r w:rsidR="005032CC">
        <w:rPr>
          <w:rFonts w:cs="新細明體" w:hint="eastAsia"/>
          <w:b/>
          <w:bCs/>
          <w:spacing w:val="45"/>
          <w:kern w:val="0"/>
          <w:sz w:val="26"/>
          <w:szCs w:val="26"/>
        </w:rPr>
        <w:t>8</w:t>
      </w:r>
      <w:r w:rsidR="001923E3" w:rsidRPr="007E483E">
        <w:rPr>
          <w:rFonts w:cs="新細明體"/>
          <w:b/>
          <w:bCs/>
          <w:spacing w:val="45"/>
          <w:kern w:val="0"/>
          <w:sz w:val="26"/>
          <w:szCs w:val="26"/>
        </w:rPr>
        <w:t>0</w:t>
      </w:r>
      <w:r w:rsidR="000674D3" w:rsidRPr="007E483E">
        <w:rPr>
          <w:rFonts w:cs="新細明體" w:hint="eastAsia"/>
          <w:b/>
          <w:bCs/>
          <w:spacing w:val="45"/>
          <w:kern w:val="0"/>
          <w:sz w:val="26"/>
          <w:szCs w:val="26"/>
        </w:rPr>
        <w:t>分）</w:t>
      </w:r>
    </w:p>
    <w:p w:rsidR="000674D3" w:rsidRPr="007E483E" w:rsidRDefault="00364D2B" w:rsidP="002612BE">
      <w:pPr>
        <w:pStyle w:val="af2"/>
        <w:spacing w:before="180"/>
        <w:rPr>
          <w:sz w:val="26"/>
          <w:szCs w:val="26"/>
        </w:rPr>
      </w:pPr>
      <w:r w:rsidRPr="007E483E">
        <w:rPr>
          <w:rFonts w:hint="eastAsia"/>
          <w:sz w:val="26"/>
          <w:szCs w:val="26"/>
        </w:rPr>
        <w:t>一</w:t>
      </w:r>
      <w:r w:rsidR="000674D3" w:rsidRPr="007E483E">
        <w:rPr>
          <w:rFonts w:hint="eastAsia"/>
          <w:sz w:val="26"/>
          <w:szCs w:val="26"/>
        </w:rPr>
        <w:t>、單選題</w:t>
      </w:r>
      <w:r w:rsidR="000328F5" w:rsidRPr="007E483E">
        <w:rPr>
          <w:rFonts w:hint="eastAsia"/>
          <w:sz w:val="26"/>
          <w:szCs w:val="26"/>
        </w:rPr>
        <w:t>（</w:t>
      </w:r>
      <w:r w:rsidR="00A82200" w:rsidRPr="007E483E">
        <w:rPr>
          <w:rFonts w:hint="eastAsia"/>
          <w:sz w:val="26"/>
          <w:szCs w:val="26"/>
        </w:rPr>
        <w:t>占</w:t>
      </w:r>
      <w:r w:rsidR="004A0CE1" w:rsidRPr="007E483E">
        <w:rPr>
          <w:rFonts w:hint="eastAsia"/>
          <w:sz w:val="26"/>
          <w:szCs w:val="26"/>
        </w:rPr>
        <w:t>48</w:t>
      </w:r>
      <w:r w:rsidR="000328F5" w:rsidRPr="007E483E">
        <w:rPr>
          <w:rFonts w:hint="eastAsia"/>
          <w:sz w:val="26"/>
          <w:szCs w:val="26"/>
        </w:rPr>
        <w:t>分）</w:t>
      </w:r>
    </w:p>
    <w:p w:rsidR="000674D3" w:rsidRPr="007E483E" w:rsidRDefault="00E01361" w:rsidP="007E483E">
      <w:pPr>
        <w:pStyle w:val="a7"/>
        <w:pBdr>
          <w:top w:val="single" w:sz="6" w:space="2" w:color="auto"/>
          <w:bottom w:val="single" w:sz="6" w:space="2" w:color="auto"/>
          <w:right w:val="single" w:sz="6" w:space="0" w:color="auto"/>
        </w:pBdr>
        <w:tabs>
          <w:tab w:val="left" w:pos="784"/>
          <w:tab w:val="left" w:pos="964"/>
        </w:tabs>
        <w:spacing w:beforeLines="25" w:before="90" w:afterLines="25" w:after="90" w:line="240" w:lineRule="atLeast"/>
        <w:ind w:left="709" w:hanging="709"/>
        <w:jc w:val="both"/>
        <w:rPr>
          <w:sz w:val="24"/>
        </w:rPr>
      </w:pPr>
      <w:r w:rsidRPr="007E483E">
        <w:rPr>
          <w:rFonts w:hint="eastAsia"/>
          <w:sz w:val="24"/>
        </w:rPr>
        <w:t>說明：</w:t>
      </w:r>
      <w:proofErr w:type="gramStart"/>
      <w:r w:rsidRPr="007E483E">
        <w:rPr>
          <w:rFonts w:hint="eastAsia"/>
          <w:sz w:val="24"/>
        </w:rPr>
        <w:t>第</w:t>
      </w:r>
      <w:r w:rsidRPr="007E483E">
        <w:rPr>
          <w:sz w:val="24"/>
        </w:rPr>
        <w:t>1</w:t>
      </w:r>
      <w:r w:rsidRPr="007E483E">
        <w:rPr>
          <w:rFonts w:hint="eastAsia"/>
          <w:sz w:val="24"/>
        </w:rPr>
        <w:t>題至第</w:t>
      </w:r>
      <w:r w:rsidR="004A0CE1" w:rsidRPr="007E483E">
        <w:rPr>
          <w:sz w:val="24"/>
        </w:rPr>
        <w:t>16</w:t>
      </w:r>
      <w:proofErr w:type="gramEnd"/>
      <w:r w:rsidRPr="007E483E">
        <w:rPr>
          <w:rFonts w:hint="eastAsia"/>
          <w:sz w:val="24"/>
        </w:rPr>
        <w:t>題，每題有</w:t>
      </w:r>
      <w:r w:rsidRPr="007E483E">
        <w:rPr>
          <w:rFonts w:hint="eastAsia"/>
          <w:sz w:val="24"/>
        </w:rPr>
        <w:t>5</w:t>
      </w:r>
      <w:r w:rsidRPr="007E483E">
        <w:rPr>
          <w:rFonts w:hint="eastAsia"/>
          <w:sz w:val="24"/>
        </w:rPr>
        <w:t>個選項，其中只有一個是正確或最適當的選項，</w:t>
      </w:r>
      <w:proofErr w:type="gramStart"/>
      <w:r w:rsidRPr="007E483E">
        <w:rPr>
          <w:rFonts w:hint="eastAsia"/>
          <w:sz w:val="24"/>
        </w:rPr>
        <w:t>請</w:t>
      </w:r>
      <w:r w:rsidR="00351F1E">
        <w:rPr>
          <w:rFonts w:hint="eastAsia"/>
          <w:sz w:val="24"/>
        </w:rPr>
        <w:t>劃記</w:t>
      </w:r>
      <w:proofErr w:type="gramEnd"/>
      <w:r w:rsidRPr="007E483E">
        <w:rPr>
          <w:rFonts w:hint="eastAsia"/>
          <w:sz w:val="24"/>
        </w:rPr>
        <w:t>在答案卡之「選擇題答案區」。</w:t>
      </w:r>
      <w:proofErr w:type="gramStart"/>
      <w:r w:rsidRPr="007E483E">
        <w:rPr>
          <w:rFonts w:hint="eastAsia"/>
          <w:sz w:val="24"/>
        </w:rPr>
        <w:t>各題答對</w:t>
      </w:r>
      <w:proofErr w:type="gramEnd"/>
      <w:r w:rsidRPr="007E483E">
        <w:rPr>
          <w:rFonts w:hint="eastAsia"/>
          <w:sz w:val="24"/>
        </w:rPr>
        <w:t>者，得</w:t>
      </w:r>
      <w:r w:rsidRPr="007E483E">
        <w:rPr>
          <w:rFonts w:hint="eastAsia"/>
          <w:sz w:val="24"/>
        </w:rPr>
        <w:t>3</w:t>
      </w:r>
      <w:r w:rsidRPr="007E483E">
        <w:rPr>
          <w:rFonts w:hint="eastAsia"/>
          <w:sz w:val="24"/>
        </w:rPr>
        <w:t>分；答錯、未作答</w:t>
      </w:r>
      <w:proofErr w:type="gramStart"/>
      <w:r w:rsidRPr="007E483E">
        <w:rPr>
          <w:rFonts w:hint="eastAsia"/>
          <w:sz w:val="24"/>
        </w:rPr>
        <w:t>或</w:t>
      </w:r>
      <w:r w:rsidR="00351F1E">
        <w:rPr>
          <w:rFonts w:hint="eastAsia"/>
          <w:sz w:val="24"/>
        </w:rPr>
        <w:t>劃記</w:t>
      </w:r>
      <w:r w:rsidRPr="007E483E">
        <w:rPr>
          <w:rFonts w:hint="eastAsia"/>
          <w:sz w:val="24"/>
        </w:rPr>
        <w:t>多於</w:t>
      </w:r>
      <w:proofErr w:type="gramEnd"/>
      <w:r w:rsidRPr="007E483E">
        <w:rPr>
          <w:rFonts w:hint="eastAsia"/>
          <w:sz w:val="24"/>
        </w:rPr>
        <w:t>一個選項者，該題以零分計算。</w:t>
      </w:r>
    </w:p>
    <w:p w:rsidR="000919B0" w:rsidRPr="00096195" w:rsidRDefault="005032CC" w:rsidP="00096195">
      <w:pPr>
        <w:pStyle w:val="TIT10"/>
        <w:spacing w:beforeLines="25" w:before="90" w:line="340" w:lineRule="atLeast"/>
        <w:rPr>
          <w:spacing w:val="10"/>
          <w:lang w:val="en-US"/>
        </w:rPr>
      </w:pPr>
      <w:r>
        <w:rPr>
          <w:spacing w:val="10"/>
          <w:lang w:val="en-US"/>
        </w:rPr>
        <w:t>1</w:t>
      </w:r>
      <w:r w:rsidR="000919B0" w:rsidRPr="00096195">
        <w:rPr>
          <w:spacing w:val="10"/>
          <w:lang w:val="en-US"/>
        </w:rPr>
        <w:t>.</w:t>
      </w:r>
      <w:r w:rsidR="007E483E" w:rsidRPr="00096195">
        <w:rPr>
          <w:spacing w:val="10"/>
          <w:lang w:val="en-US"/>
        </w:rPr>
        <w:tab/>
      </w:r>
      <w:r w:rsidR="003B0EDF" w:rsidRPr="00096195">
        <w:rPr>
          <w:spacing w:val="10"/>
          <w:lang w:val="en-US"/>
        </w:rPr>
        <w:t>當</w:t>
      </w:r>
      <w:r w:rsidR="000919B0" w:rsidRPr="00096195">
        <w:rPr>
          <w:spacing w:val="10"/>
          <w:lang w:val="en-US"/>
        </w:rPr>
        <w:t>原子的電</w:t>
      </w:r>
      <w:r w:rsidR="003B0EDF" w:rsidRPr="00096195">
        <w:rPr>
          <w:spacing w:val="10"/>
          <w:lang w:val="en-US"/>
        </w:rPr>
        <w:t>子由激發</w:t>
      </w:r>
      <w:proofErr w:type="gramStart"/>
      <w:r w:rsidR="003B0EDF" w:rsidRPr="00096195">
        <w:rPr>
          <w:spacing w:val="10"/>
          <w:lang w:val="en-US"/>
        </w:rPr>
        <w:t>態躍遷</w:t>
      </w:r>
      <w:proofErr w:type="gramEnd"/>
      <w:r w:rsidR="003B0EDF" w:rsidRPr="00096195">
        <w:rPr>
          <w:spacing w:val="10"/>
          <w:lang w:val="en-US"/>
        </w:rPr>
        <w:t>至基態時，會將多餘的能量以光的形式釋出，這種現象</w:t>
      </w:r>
      <w:r w:rsidR="000919B0" w:rsidRPr="00096195">
        <w:rPr>
          <w:spacing w:val="10"/>
          <w:lang w:val="en-US"/>
        </w:rPr>
        <w:t>為</w:t>
      </w:r>
      <w:proofErr w:type="gramStart"/>
      <w:r w:rsidR="000919B0" w:rsidRPr="00096195">
        <w:rPr>
          <w:spacing w:val="10"/>
          <w:lang w:val="en-US"/>
        </w:rPr>
        <w:t>電子躍遷</w:t>
      </w:r>
      <w:r w:rsidR="005066F4" w:rsidRPr="00096195">
        <w:rPr>
          <w:rFonts w:hint="eastAsia"/>
          <w:spacing w:val="10"/>
          <w:lang w:val="en-US"/>
        </w:rPr>
        <w:t>的</w:t>
      </w:r>
      <w:proofErr w:type="gramEnd"/>
      <w:r w:rsidR="005066F4" w:rsidRPr="00096195">
        <w:rPr>
          <w:rFonts w:hint="eastAsia"/>
          <w:spacing w:val="10"/>
          <w:lang w:val="en-US"/>
        </w:rPr>
        <w:t>一種</w:t>
      </w:r>
      <w:r w:rsidR="005066F4" w:rsidRPr="00096195">
        <w:rPr>
          <w:spacing w:val="10"/>
          <w:lang w:val="en-US"/>
        </w:rPr>
        <w:t>。氫原子</w:t>
      </w:r>
      <w:r w:rsidR="005066F4" w:rsidRPr="00096195">
        <w:rPr>
          <w:rFonts w:hint="eastAsia"/>
          <w:spacing w:val="10"/>
          <w:lang w:val="en-US"/>
        </w:rPr>
        <w:t>在</w:t>
      </w:r>
      <w:r w:rsidR="005066F4" w:rsidRPr="00096195">
        <w:rPr>
          <w:spacing w:val="10"/>
          <w:lang w:val="en-US"/>
        </w:rPr>
        <w:t>下列</w:t>
      </w:r>
      <w:r w:rsidR="000919B0" w:rsidRPr="00096195">
        <w:rPr>
          <w:spacing w:val="10"/>
          <w:lang w:val="en-US"/>
        </w:rPr>
        <w:t>哪一種主量子數</w:t>
      </w:r>
      <w:r w:rsidR="000919B0" w:rsidRPr="00096195">
        <w:rPr>
          <w:spacing w:val="10"/>
          <w:lang w:val="en-US"/>
        </w:rPr>
        <w:t>n</w:t>
      </w:r>
      <w:r w:rsidR="000919B0" w:rsidRPr="00096195">
        <w:rPr>
          <w:spacing w:val="10"/>
          <w:lang w:val="en-US"/>
        </w:rPr>
        <w:t>之間的</w:t>
      </w:r>
      <w:proofErr w:type="gramStart"/>
      <w:r w:rsidR="000919B0" w:rsidRPr="00096195">
        <w:rPr>
          <w:spacing w:val="10"/>
          <w:lang w:val="en-US"/>
        </w:rPr>
        <w:t>電子躍遷</w:t>
      </w:r>
      <w:proofErr w:type="gramEnd"/>
      <w:r w:rsidR="000919B0" w:rsidRPr="00096195">
        <w:rPr>
          <w:spacing w:val="10"/>
          <w:lang w:val="en-US"/>
        </w:rPr>
        <w:t>，所產生光譜的波長最短？</w:t>
      </w:r>
    </w:p>
    <w:p w:rsidR="000A16C1" w:rsidRPr="00096195" w:rsidRDefault="00D056D5" w:rsidP="00096195">
      <w:pPr>
        <w:pStyle w:val="ABC"/>
      </w:pPr>
      <w:r w:rsidRPr="00096195">
        <w:t>(A)</w:t>
      </w:r>
      <w:r w:rsidR="00D8010B" w:rsidRPr="00096195">
        <w:rPr>
          <w:rFonts w:hint="eastAsia"/>
        </w:rPr>
        <w:t xml:space="preserve"> </w:t>
      </w:r>
      <w:r w:rsidRPr="00096195">
        <w:t>n</w:t>
      </w:r>
      <w:r w:rsidR="000A16C1" w:rsidRPr="00096195">
        <w:rPr>
          <w:rFonts w:hint="eastAsia"/>
        </w:rPr>
        <w:t>＝</w:t>
      </w:r>
      <w:r w:rsidRPr="00096195">
        <w:t>4 → n</w:t>
      </w:r>
      <w:r w:rsidR="000A16C1" w:rsidRPr="00096195">
        <w:rPr>
          <w:rFonts w:hint="eastAsia"/>
        </w:rPr>
        <w:t>＝</w:t>
      </w:r>
      <w:r w:rsidRPr="00096195">
        <w:t>2</w:t>
      </w:r>
      <w:r w:rsidR="000A16C1" w:rsidRPr="00096195">
        <w:tab/>
      </w:r>
      <w:r w:rsidR="000919B0" w:rsidRPr="00096195">
        <w:t>(B)</w:t>
      </w:r>
      <w:r w:rsidR="00D8010B" w:rsidRPr="00096195">
        <w:rPr>
          <w:rFonts w:hint="eastAsia"/>
        </w:rPr>
        <w:t xml:space="preserve"> </w:t>
      </w:r>
      <w:r w:rsidRPr="00096195">
        <w:t>n</w:t>
      </w:r>
      <w:r w:rsidR="000A16C1" w:rsidRPr="00096195">
        <w:rPr>
          <w:rFonts w:hint="eastAsia"/>
        </w:rPr>
        <w:t>＝</w:t>
      </w:r>
      <w:r w:rsidRPr="00096195">
        <w:t>3 → n</w:t>
      </w:r>
      <w:r w:rsidR="000A16C1" w:rsidRPr="00096195">
        <w:rPr>
          <w:rFonts w:hint="eastAsia"/>
        </w:rPr>
        <w:t>＝</w:t>
      </w:r>
      <w:r w:rsidRPr="00096195">
        <w:t>1</w:t>
      </w:r>
      <w:r w:rsidR="000A16C1" w:rsidRPr="00096195">
        <w:tab/>
      </w:r>
      <w:r w:rsidR="000919B0" w:rsidRPr="00096195">
        <w:t>(C)</w:t>
      </w:r>
      <w:r w:rsidR="00D8010B" w:rsidRPr="00096195">
        <w:rPr>
          <w:rFonts w:hint="eastAsia"/>
        </w:rPr>
        <w:t xml:space="preserve"> </w:t>
      </w:r>
      <w:r w:rsidRPr="00096195">
        <w:t>n</w:t>
      </w:r>
      <w:r w:rsidR="000A16C1" w:rsidRPr="00096195">
        <w:rPr>
          <w:rFonts w:hint="eastAsia"/>
        </w:rPr>
        <w:t>＝</w:t>
      </w:r>
      <w:r w:rsidRPr="00096195">
        <w:t>4 → n</w:t>
      </w:r>
      <w:r w:rsidR="000A16C1" w:rsidRPr="00096195">
        <w:rPr>
          <w:rFonts w:hint="eastAsia"/>
        </w:rPr>
        <w:t>＝</w:t>
      </w:r>
      <w:r w:rsidRPr="00096195">
        <w:t>3</w:t>
      </w:r>
    </w:p>
    <w:p w:rsidR="000919B0" w:rsidRPr="00096195" w:rsidRDefault="000919B0" w:rsidP="00096195">
      <w:pPr>
        <w:pStyle w:val="ABC"/>
      </w:pPr>
      <w:r w:rsidRPr="00096195">
        <w:t>(D)</w:t>
      </w:r>
      <w:r w:rsidR="00D8010B" w:rsidRPr="00096195">
        <w:rPr>
          <w:rFonts w:hint="eastAsia"/>
        </w:rPr>
        <w:t xml:space="preserve"> </w:t>
      </w:r>
      <w:r w:rsidR="00D8010B" w:rsidRPr="00096195">
        <w:t>n</w:t>
      </w:r>
      <w:r w:rsidR="000A16C1" w:rsidRPr="00096195">
        <w:rPr>
          <w:rFonts w:hint="eastAsia"/>
        </w:rPr>
        <w:t>＝</w:t>
      </w:r>
      <w:r w:rsidR="00D8010B" w:rsidRPr="00096195">
        <w:t>3 → n</w:t>
      </w:r>
      <w:r w:rsidR="000A16C1" w:rsidRPr="00096195">
        <w:rPr>
          <w:rFonts w:hint="eastAsia"/>
        </w:rPr>
        <w:t>＝</w:t>
      </w:r>
      <w:r w:rsidR="00D8010B" w:rsidRPr="00096195">
        <w:t>2</w:t>
      </w:r>
      <w:r w:rsidR="000A16C1" w:rsidRPr="00096195">
        <w:tab/>
      </w:r>
      <w:r w:rsidRPr="00096195">
        <w:t>(E)</w:t>
      </w:r>
      <w:r w:rsidR="00D8010B" w:rsidRPr="00096195">
        <w:rPr>
          <w:rFonts w:hint="eastAsia"/>
        </w:rPr>
        <w:t xml:space="preserve"> </w:t>
      </w:r>
      <w:r w:rsidRPr="00096195">
        <w:t>n</w:t>
      </w:r>
      <w:r w:rsidR="000A16C1" w:rsidRPr="00096195">
        <w:rPr>
          <w:rFonts w:hint="eastAsia"/>
        </w:rPr>
        <w:t>＝</w:t>
      </w:r>
      <w:r w:rsidRPr="00096195">
        <w:t>2 → n</w:t>
      </w:r>
      <w:r w:rsidR="000A16C1" w:rsidRPr="00096195">
        <w:rPr>
          <w:rFonts w:hint="eastAsia"/>
        </w:rPr>
        <w:t>＝</w:t>
      </w:r>
      <w:r w:rsidRPr="00096195">
        <w:t>1</w:t>
      </w:r>
    </w:p>
    <w:p w:rsidR="00C54A0D" w:rsidRPr="00096195" w:rsidRDefault="005032CC" w:rsidP="00096195">
      <w:pPr>
        <w:pStyle w:val="TIT10"/>
        <w:spacing w:beforeLines="25" w:before="90" w:line="340" w:lineRule="atLeast"/>
        <w:rPr>
          <w:spacing w:val="10"/>
          <w:lang w:val="en-US"/>
        </w:rPr>
      </w:pPr>
      <w:r>
        <w:rPr>
          <w:spacing w:val="10"/>
          <w:lang w:val="en-US"/>
        </w:rPr>
        <w:t>2</w:t>
      </w:r>
      <w:r w:rsidR="00C54A0D" w:rsidRPr="00096195">
        <w:rPr>
          <w:spacing w:val="10"/>
          <w:lang w:val="en-US"/>
        </w:rPr>
        <w:t>.</w:t>
      </w:r>
      <w:r w:rsidR="007E483E" w:rsidRPr="00096195">
        <w:rPr>
          <w:spacing w:val="10"/>
          <w:lang w:val="en-US"/>
        </w:rPr>
        <w:tab/>
      </w:r>
      <w:r w:rsidR="00C54A0D" w:rsidRPr="00096195">
        <w:rPr>
          <w:spacing w:val="10"/>
          <w:lang w:val="en-US"/>
        </w:rPr>
        <w:t>張同學以</w:t>
      </w:r>
      <w:proofErr w:type="spellStart"/>
      <w:r w:rsidR="00C54A0D" w:rsidRPr="00096195">
        <w:rPr>
          <w:spacing w:val="10"/>
          <w:lang w:val="en-US"/>
        </w:rPr>
        <w:t>0.100M</w:t>
      </w:r>
      <w:proofErr w:type="spellEnd"/>
      <w:r w:rsidR="00C54A0D" w:rsidRPr="00096195">
        <w:rPr>
          <w:spacing w:val="10"/>
          <w:lang w:val="en-US"/>
        </w:rPr>
        <w:t>的</w:t>
      </w:r>
      <w:proofErr w:type="spellStart"/>
      <w:r w:rsidR="00C54A0D" w:rsidRPr="00096195">
        <w:rPr>
          <w:spacing w:val="10"/>
          <w:lang w:val="en-US"/>
        </w:rPr>
        <w:t>NaOH</w:t>
      </w:r>
      <w:proofErr w:type="spellEnd"/>
      <w:proofErr w:type="gramStart"/>
      <w:r w:rsidR="00C54A0D" w:rsidRPr="00096195">
        <w:rPr>
          <w:spacing w:val="10"/>
          <w:lang w:val="en-US"/>
        </w:rPr>
        <w:t>水溶液滴定未知</w:t>
      </w:r>
      <w:proofErr w:type="gramEnd"/>
      <w:r w:rsidR="00C54A0D" w:rsidRPr="00096195">
        <w:rPr>
          <w:spacing w:val="10"/>
          <w:lang w:val="en-US"/>
        </w:rPr>
        <w:t>濃度的</w:t>
      </w:r>
      <w:r w:rsidR="00C54A0D" w:rsidRPr="00096195">
        <w:rPr>
          <w:spacing w:val="10"/>
          <w:lang w:val="en-US"/>
        </w:rPr>
        <w:t>50.0 mL</w:t>
      </w:r>
      <w:r w:rsidR="00C54A0D" w:rsidRPr="00096195">
        <w:rPr>
          <w:spacing w:val="10"/>
          <w:lang w:val="en-US"/>
        </w:rPr>
        <w:t>鹽酸溶液</w:t>
      </w:r>
      <w:r w:rsidR="005230D5" w:rsidRPr="00096195">
        <w:rPr>
          <w:rFonts w:hint="eastAsia"/>
          <w:spacing w:val="10"/>
          <w:lang w:val="en-US"/>
        </w:rPr>
        <w:t>甲</w:t>
      </w:r>
      <w:r w:rsidR="00C54A0D" w:rsidRPr="00096195">
        <w:rPr>
          <w:spacing w:val="10"/>
          <w:lang w:val="en-US"/>
        </w:rPr>
        <w:t>，</w:t>
      </w:r>
      <w:proofErr w:type="gramStart"/>
      <w:r w:rsidR="00C54A0D" w:rsidRPr="00096195">
        <w:rPr>
          <w:spacing w:val="10"/>
          <w:lang w:val="en-US"/>
        </w:rPr>
        <w:t>當滴入</w:t>
      </w:r>
      <w:proofErr w:type="gramEnd"/>
      <w:r w:rsidR="003A11B4" w:rsidRPr="003A11B4">
        <w:rPr>
          <w:spacing w:val="10"/>
          <w:position w:val="-6"/>
          <w:lang w:val="en-US"/>
        </w:rPr>
        <w:object w:dxaOrig="820" w:dyaOrig="260">
          <v:shape id="_x0000_i1026" type="#_x0000_t75" style="width:41.25pt;height:12.75pt" o:ole="">
            <v:imagedata r:id="rId10" o:title=""/>
          </v:shape>
          <o:OLEObject Type="Embed" ProgID="Equation.DSMT4" ShapeID="_x0000_i1026" DrawAspect="Content" ObjectID="_1688309389" r:id="rId11"/>
        </w:object>
      </w:r>
      <w:r w:rsidR="00C54A0D" w:rsidRPr="00096195">
        <w:rPr>
          <w:spacing w:val="10"/>
          <w:lang w:val="en-US"/>
        </w:rPr>
        <w:t>的</w:t>
      </w:r>
      <w:proofErr w:type="spellStart"/>
      <w:r w:rsidR="00C54A0D" w:rsidRPr="00096195">
        <w:rPr>
          <w:spacing w:val="10"/>
          <w:lang w:val="en-US"/>
        </w:rPr>
        <w:t>NaOH</w:t>
      </w:r>
      <w:proofErr w:type="spellEnd"/>
      <w:r w:rsidR="00C54A0D" w:rsidRPr="00096195">
        <w:rPr>
          <w:spacing w:val="10"/>
          <w:lang w:val="en-US"/>
        </w:rPr>
        <w:t>溶液時，發覺忘了加入</w:t>
      </w:r>
      <w:proofErr w:type="gramStart"/>
      <w:r w:rsidR="00C54A0D" w:rsidRPr="00096195">
        <w:rPr>
          <w:spacing w:val="10"/>
          <w:lang w:val="en-US"/>
        </w:rPr>
        <w:t>酚</w:t>
      </w:r>
      <w:proofErr w:type="gramEnd"/>
      <w:r w:rsidR="00C54A0D" w:rsidRPr="00096195">
        <w:rPr>
          <w:spacing w:val="10"/>
          <w:lang w:val="en-US"/>
        </w:rPr>
        <w:t>酞</w:t>
      </w:r>
      <w:r w:rsidR="005230D5" w:rsidRPr="00096195">
        <w:rPr>
          <w:spacing w:val="10"/>
          <w:lang w:val="en-US"/>
        </w:rPr>
        <w:t>指示劑。待加入指示劑後，發現溶液已呈現桃紅色。於是進行</w:t>
      </w:r>
      <w:proofErr w:type="gramStart"/>
      <w:r w:rsidR="005230D5" w:rsidRPr="00096195">
        <w:rPr>
          <w:spacing w:val="10"/>
          <w:lang w:val="en-US"/>
        </w:rPr>
        <w:t>反滴定</w:t>
      </w:r>
      <w:proofErr w:type="gramEnd"/>
      <w:r w:rsidR="005230D5" w:rsidRPr="00096195">
        <w:rPr>
          <w:spacing w:val="10"/>
          <w:lang w:val="en-US"/>
        </w:rPr>
        <w:t>，</w:t>
      </w:r>
      <w:r w:rsidR="005230D5" w:rsidRPr="00096195">
        <w:rPr>
          <w:rFonts w:hint="eastAsia"/>
          <w:spacing w:val="10"/>
          <w:lang w:val="en-US"/>
        </w:rPr>
        <w:t>先</w:t>
      </w:r>
      <w:r w:rsidR="00C54A0D" w:rsidRPr="00096195">
        <w:rPr>
          <w:spacing w:val="10"/>
          <w:lang w:val="en-US"/>
        </w:rPr>
        <w:t>加入</w:t>
      </w:r>
      <w:r w:rsidR="00C54A0D" w:rsidRPr="00096195">
        <w:rPr>
          <w:spacing w:val="10"/>
          <w:lang w:val="en-US"/>
        </w:rPr>
        <w:t>1.80 mL</w:t>
      </w:r>
      <w:r w:rsidR="00C54A0D" w:rsidRPr="00096195">
        <w:rPr>
          <w:spacing w:val="10"/>
          <w:lang w:val="en-US"/>
        </w:rPr>
        <w:t>的</w:t>
      </w:r>
      <w:r w:rsidR="00C54A0D" w:rsidRPr="00096195">
        <w:rPr>
          <w:spacing w:val="10"/>
          <w:lang w:val="en-US"/>
        </w:rPr>
        <w:t>0.100 M</w:t>
      </w:r>
      <w:r w:rsidR="00C54A0D" w:rsidRPr="00096195">
        <w:rPr>
          <w:spacing w:val="10"/>
          <w:lang w:val="en-US"/>
        </w:rPr>
        <w:t>鹽酸溶液後，再滴入</w:t>
      </w:r>
      <w:r w:rsidR="00C54A0D" w:rsidRPr="00096195">
        <w:rPr>
          <w:spacing w:val="10"/>
          <w:lang w:val="en-US"/>
        </w:rPr>
        <w:t>0.20 mL</w:t>
      </w:r>
      <w:r w:rsidR="00C54A0D" w:rsidRPr="00096195">
        <w:rPr>
          <w:spacing w:val="10"/>
          <w:lang w:val="en-US"/>
        </w:rPr>
        <w:t>的</w:t>
      </w:r>
      <w:proofErr w:type="spellStart"/>
      <w:r w:rsidR="00C54A0D" w:rsidRPr="00096195">
        <w:rPr>
          <w:spacing w:val="10"/>
          <w:lang w:val="en-US"/>
        </w:rPr>
        <w:t>NaOH</w:t>
      </w:r>
      <w:proofErr w:type="spellEnd"/>
      <w:r w:rsidR="005230D5" w:rsidRPr="00096195">
        <w:rPr>
          <w:spacing w:val="10"/>
          <w:lang w:val="en-US"/>
        </w:rPr>
        <w:t>溶液，即</w:t>
      </w:r>
      <w:proofErr w:type="gramStart"/>
      <w:r w:rsidR="005230D5" w:rsidRPr="00096195">
        <w:rPr>
          <w:spacing w:val="10"/>
          <w:lang w:val="en-US"/>
        </w:rPr>
        <w:t>達到滴定終點</w:t>
      </w:r>
      <w:proofErr w:type="gramEnd"/>
      <w:r w:rsidR="005230D5" w:rsidRPr="00096195">
        <w:rPr>
          <w:spacing w:val="10"/>
          <w:lang w:val="en-US"/>
        </w:rPr>
        <w:t>，則此鹽酸溶液</w:t>
      </w:r>
      <w:r w:rsidR="005230D5" w:rsidRPr="00096195">
        <w:rPr>
          <w:rFonts w:hint="eastAsia"/>
          <w:spacing w:val="10"/>
          <w:lang w:val="en-US"/>
        </w:rPr>
        <w:t>甲</w:t>
      </w:r>
      <w:r w:rsidR="00C54A0D" w:rsidRPr="00096195">
        <w:rPr>
          <w:spacing w:val="10"/>
          <w:lang w:val="en-US"/>
        </w:rPr>
        <w:t>的濃度</w:t>
      </w:r>
      <w:r w:rsidR="000A16C1" w:rsidRPr="00096195">
        <w:rPr>
          <w:rFonts w:hint="eastAsia"/>
          <w:spacing w:val="10"/>
          <w:lang w:val="en-US"/>
        </w:rPr>
        <w:t>（</w:t>
      </w:r>
      <w:r w:rsidR="00C54A0D" w:rsidRPr="00096195">
        <w:rPr>
          <w:spacing w:val="10"/>
          <w:lang w:val="en-US"/>
        </w:rPr>
        <w:t>M</w:t>
      </w:r>
      <w:r w:rsidR="000A16C1" w:rsidRPr="00096195">
        <w:rPr>
          <w:rFonts w:hint="eastAsia"/>
          <w:spacing w:val="10"/>
          <w:lang w:val="en-US"/>
        </w:rPr>
        <w:t>）</w:t>
      </w:r>
      <w:r w:rsidR="00C54A0D" w:rsidRPr="00096195">
        <w:rPr>
          <w:spacing w:val="10"/>
          <w:lang w:val="en-US"/>
        </w:rPr>
        <w:t>為何？</w:t>
      </w:r>
    </w:p>
    <w:p w:rsidR="00C54A0D" w:rsidRPr="00096195" w:rsidRDefault="00C54A0D" w:rsidP="00D675F9">
      <w:pPr>
        <w:pStyle w:val="ABCDE"/>
        <w:tabs>
          <w:tab w:val="clear" w:pos="2280"/>
          <w:tab w:val="clear" w:pos="4080"/>
          <w:tab w:val="clear" w:pos="5880"/>
          <w:tab w:val="clear" w:pos="7680"/>
          <w:tab w:val="left" w:pos="2160"/>
          <w:tab w:val="left" w:pos="3960"/>
          <w:tab w:val="left" w:pos="5760"/>
          <w:tab w:val="left" w:pos="7560"/>
        </w:tabs>
      </w:pPr>
      <w:r w:rsidRPr="00096195">
        <w:t>(A) 0.093</w:t>
      </w:r>
      <w:r w:rsidR="007E483E" w:rsidRPr="00096195">
        <w:tab/>
      </w:r>
      <w:r w:rsidRPr="00096195">
        <w:t>(B) 0.103</w:t>
      </w:r>
      <w:r w:rsidR="007E483E" w:rsidRPr="00096195">
        <w:tab/>
      </w:r>
      <w:r w:rsidRPr="00096195">
        <w:t>(C) 0.156</w:t>
      </w:r>
      <w:r w:rsidR="007E483E" w:rsidRPr="00096195">
        <w:tab/>
      </w:r>
      <w:r w:rsidRPr="00096195">
        <w:t>(D) 0.186</w:t>
      </w:r>
      <w:r w:rsidR="007E483E" w:rsidRPr="00096195">
        <w:tab/>
      </w:r>
      <w:r w:rsidRPr="00096195">
        <w:t>(E)</w:t>
      </w:r>
      <w:r w:rsidR="004557D6" w:rsidRPr="00096195">
        <w:rPr>
          <w:rFonts w:hint="eastAsia"/>
        </w:rPr>
        <w:t xml:space="preserve"> </w:t>
      </w:r>
      <w:r w:rsidRPr="00096195">
        <w:t>0.206</w:t>
      </w:r>
    </w:p>
    <w:p w:rsidR="0035480E" w:rsidRPr="00096195" w:rsidRDefault="00616978" w:rsidP="00900748">
      <w:pPr>
        <w:pStyle w:val="TIT10"/>
        <w:spacing w:beforeLines="25" w:before="90" w:afterLines="25" w:after="90" w:line="340" w:lineRule="atLeast"/>
        <w:rPr>
          <w:spacing w:val="10"/>
          <w:lang w:val="en-US"/>
        </w:rPr>
      </w:pPr>
      <w:r>
        <w:rPr>
          <w:noProof/>
          <w:spacing w:val="10"/>
          <w:lang w:val="en-US"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2706202</wp:posOffset>
                </wp:positionH>
                <wp:positionV relativeFrom="paragraph">
                  <wp:posOffset>550057</wp:posOffset>
                </wp:positionV>
                <wp:extent cx="2736452" cy="1998345"/>
                <wp:effectExtent l="0" t="0" r="6985" b="1905"/>
                <wp:wrapSquare wrapText="bothSides"/>
                <wp:docPr id="55" name="群組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36452" cy="1998345"/>
                          <a:chOff x="-422036" y="0"/>
                          <a:chExt cx="2737393" cy="1998412"/>
                        </a:xfrm>
                      </wpg:grpSpPr>
                      <wps:wsp>
                        <wps:cNvPr id="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36068" y="1776797"/>
                            <a:ext cx="445770" cy="221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D31EE" w:rsidRPr="00351F1E" w:rsidRDefault="00CD31EE" w:rsidP="00900748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 w:rsidRPr="00351F1E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351F1E">
                                <w:rPr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54" name="群組 54"/>
                        <wpg:cNvGrpSpPr/>
                        <wpg:grpSpPr>
                          <a:xfrm>
                            <a:off x="-422036" y="0"/>
                            <a:ext cx="2737393" cy="1733608"/>
                            <a:chOff x="-422036" y="0"/>
                            <a:chExt cx="2737393" cy="1733608"/>
                          </a:xfrm>
                        </wpg:grpSpPr>
                        <wpg:grpSp>
                          <wpg:cNvPr id="53" name="群組 53"/>
                          <wpg:cNvGrpSpPr/>
                          <wpg:grpSpPr>
                            <a:xfrm>
                              <a:off x="216682" y="0"/>
                              <a:ext cx="2098675" cy="1555717"/>
                              <a:chOff x="0" y="0"/>
                              <a:chExt cx="2098675" cy="1555717"/>
                            </a:xfrm>
                          </wpg:grpSpPr>
                          <pic:pic xmlns:pic="http://schemas.openxmlformats.org/drawingml/2006/picture">
                            <pic:nvPicPr>
                              <pic:cNvPr id="1" name="圖片 1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2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26002"/>
                                <a:ext cx="2098675" cy="15297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g:grpSp>
                            <wpg:cNvPr id="52" name="群組 52"/>
                            <wpg:cNvGrpSpPr/>
                            <wpg:grpSpPr>
                              <a:xfrm>
                                <a:off x="489703" y="1269760"/>
                                <a:ext cx="1501964" cy="190518"/>
                                <a:chOff x="0" y="0"/>
                                <a:chExt cx="1501964" cy="190518"/>
                              </a:xfrm>
                            </wpg:grpSpPr>
                            <wps:wsp>
                              <wps:cNvPr id="3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5733"/>
                                  <a:ext cx="323850" cy="1847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D31EE" w:rsidRPr="00672013" w:rsidRDefault="00CD31EE" w:rsidP="00616978">
                                    <w:pPr>
                                      <w:snapToGrid w:val="0"/>
                                      <w:spacing w:line="240" w:lineRule="atLeast"/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0"/>
                                      </w:rPr>
                                      <w:t>1</w:t>
                                    </w:r>
                                    <w:r>
                                      <w:rPr>
                                        <w:sz w:val="20"/>
                                      </w:rPr>
                                      <w:t>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4170" y="2866"/>
                                  <a:ext cx="323850" cy="1847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D31EE" w:rsidRPr="00672013" w:rsidRDefault="00CD31EE" w:rsidP="00616978">
                                    <w:pPr>
                                      <w:snapToGrid w:val="0"/>
                                      <w:spacing w:line="240" w:lineRule="atLeast"/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12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2543" y="2866"/>
                                  <a:ext cx="323850" cy="1847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D31EE" w:rsidRPr="00672013" w:rsidRDefault="00CD31EE" w:rsidP="00616978">
                                    <w:pPr>
                                      <w:snapToGrid w:val="0"/>
                                      <w:spacing w:line="240" w:lineRule="atLeast"/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14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78114" y="0"/>
                                  <a:ext cx="323850" cy="1847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D31EE" w:rsidRPr="00672013" w:rsidRDefault="00CD31EE" w:rsidP="00616978">
                                    <w:pPr>
                                      <w:snapToGrid w:val="0"/>
                                      <w:spacing w:line="240" w:lineRule="atLeast"/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16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s:wsp>
                            <wps:cNvPr id="3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3691" y="0"/>
                                <a:ext cx="323850" cy="1885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616978" w:rsidRDefault="00CD31EE" w:rsidP="00616978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</w:rPr>
                                    <w:t>丁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18408" y="468034"/>
                                <a:ext cx="323850" cy="1885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616978" w:rsidRDefault="00CD31EE" w:rsidP="00616978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</w:rPr>
                                    <w:t>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95761" y="693384"/>
                                <a:ext cx="323850" cy="1885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616978" w:rsidRDefault="00CD31EE" w:rsidP="00616978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94457" y="923068"/>
                                <a:ext cx="323850" cy="1885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616978" w:rsidRDefault="00CD31EE" w:rsidP="00616978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g:grpSp>
                            <wpg:cNvPr id="51" name="群組 51"/>
                            <wpg:cNvGrpSpPr/>
                            <wpg:grpSpPr>
                              <a:xfrm>
                                <a:off x="21669" y="39003"/>
                                <a:ext cx="329583" cy="1188045"/>
                                <a:chOff x="0" y="0"/>
                                <a:chExt cx="329583" cy="1188045"/>
                              </a:xfrm>
                            </wpg:grpSpPr>
                            <wps:wsp>
                              <wps:cNvPr id="4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33" y="1003260"/>
                                  <a:ext cx="323850" cy="1847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D31EE" w:rsidRPr="00672013" w:rsidRDefault="00CD31EE" w:rsidP="00616978">
                                    <w:pPr>
                                      <w:snapToGrid w:val="0"/>
                                      <w:spacing w:line="240" w:lineRule="atLeast"/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3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67" y="665018"/>
                                  <a:ext cx="323850" cy="1847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D31EE" w:rsidRPr="00672013" w:rsidRDefault="00CD31EE" w:rsidP="00616978">
                                    <w:pPr>
                                      <w:snapToGrid w:val="0"/>
                                      <w:spacing w:line="240" w:lineRule="atLeast"/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338242"/>
                                  <a:ext cx="323850" cy="1847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D31EE" w:rsidRPr="00672013" w:rsidRDefault="00CD31EE" w:rsidP="00616978">
                                    <w:pPr>
                                      <w:snapToGrid w:val="0"/>
                                      <w:spacing w:line="240" w:lineRule="atLeast"/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5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23850" cy="1847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D31EE" w:rsidRPr="00672013" w:rsidRDefault="00CD31EE" w:rsidP="00616978">
                                    <w:pPr>
                                      <w:snapToGrid w:val="0"/>
                                      <w:spacing w:line="240" w:lineRule="atLeast"/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6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4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422036" y="323387"/>
                              <a:ext cx="737954" cy="9339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D31EE" w:rsidRDefault="00CD31EE" w:rsidP="005032CC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616978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鍵</w:t>
                                </w:r>
                              </w:p>
                              <w:p w:rsidR="00CD31EE" w:rsidRPr="00616978" w:rsidRDefault="00CD31EE" w:rsidP="005032CC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616978">
                                  <w:rPr>
                                    <w:sz w:val="22"/>
                                    <w:szCs w:val="22"/>
                                  </w:rPr>
                                  <w:t>能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（</w:t>
                                </w:r>
                                <w:r w:rsidRPr="00616978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k</w:t>
                                </w:r>
                                <w:r w:rsidRPr="00616978">
                                  <w:rPr>
                                    <w:sz w:val="22"/>
                                    <w:szCs w:val="22"/>
                                  </w:rPr>
                                  <w:t>J/</w:t>
                                </w:r>
                                <w:proofErr w:type="spellStart"/>
                                <w:r w:rsidRPr="00616978">
                                  <w:rPr>
                                    <w:sz w:val="22"/>
                                    <w:szCs w:val="22"/>
                                  </w:rPr>
                                  <w:t>mol</w:t>
                                </w:r>
                                <w:proofErr w:type="spellEnd"/>
                                <w:r>
                                  <w:rPr>
                                    <w:sz w:val="22"/>
                                    <w:szCs w:val="22"/>
                                  </w:rPr>
                                  <w:t>）</w:t>
                                </w:r>
                              </w:p>
                              <w:p w:rsidR="00CD31EE" w:rsidRPr="00616978" w:rsidRDefault="00CD31EE" w:rsidP="00616978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0663" y="1469106"/>
                              <a:ext cx="864987" cy="26450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D31EE" w:rsidRPr="00351F1E" w:rsidRDefault="00CD31EE" w:rsidP="00900748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proofErr w:type="gramStart"/>
                                <w:r w:rsidRPr="00351F1E">
                                  <w:rPr>
                                    <w:rFonts w:hint="eastAsia"/>
                                    <w:sz w:val="22"/>
                                  </w:rPr>
                                  <w:t>鍵長</w:t>
                                </w:r>
                                <w:proofErr w:type="gramEnd"/>
                                <w:r w:rsidRPr="00351F1E">
                                  <w:rPr>
                                    <w:sz w:val="22"/>
                                  </w:rPr>
                                  <w:t>（</w:t>
                                </w:r>
                                <w:r w:rsidRPr="00351F1E">
                                  <w:rPr>
                                    <w:rFonts w:hint="eastAsia"/>
                                    <w:sz w:val="22"/>
                                  </w:rPr>
                                  <w:t>pm</w:t>
                                </w:r>
                                <w:r w:rsidRPr="00351F1E">
                                  <w:rPr>
                                    <w:sz w:val="22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群組 55" o:spid="_x0000_s1026" style="position:absolute;left:0;text-align:left;margin-left:213.1pt;margin-top:43.3pt;width:215.45pt;height:157.35pt;z-index:251663872;mso-width-relative:margin" coordorigin="-4220" coordsize="27373,199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2" o:spid="_x0000_s1027" type="#_x0000_t202" style="position:absolute;left:9360;top:17767;width:4458;height:22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" filled="f" stroked="f">
                  <v:textbox inset="0,0,0,0">
                    <w:txbxContent>
                      <w:p w:rsidR="00CD31EE" w:rsidRPr="00351F1E" w:rsidRDefault="00CD31EE" w:rsidP="00900748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 w:rsidRPr="00351F1E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351F1E">
                          <w:rPr>
                            <w:sz w:val="22"/>
                          </w:rPr>
                          <w:t>1</w:t>
                        </w:r>
                      </w:p>
                    </w:txbxContent>
                  </v:textbox>
                </v:shape>
                <v:group id="群組 54" o:spid="_x0000_s1028" style="position:absolute;left:-4220;width:27373;height:17336" coordorigin="-4220" coordsize="27373,17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<v:group id="群組 53" o:spid="_x0000_s1029" style="position:absolute;left:2166;width:20987;height:15557" coordsize="20986,155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<v:shape id="圖片 1" o:spid="_x0000_s1030" type="#_x0000_t75" style="position:absolute;top:260;width:20986;height:152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">
                      <v:imagedata r:id="rId13" o:title=""/>
                      <v:path arrowok="t"/>
                    </v:shape>
                    <v:group id="群組 52" o:spid="_x0000_s1031" style="position:absolute;left:4897;top:12697;width:15019;height:1905" coordsize="15019,19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    <v:shape id="文字方塊 2" o:spid="_x0000_s1032" type="#_x0000_t202" style="position:absolute;top:57;width:3238;height:18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/jU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CG3+NTEAAAA2wAAAA8A&#10;AAAAAAAAAAAAAAAABwIAAGRycy9kb3ducmV2LnhtbFBLBQYAAAAAAwADALcAAAD4AgAAAAA=&#10;" filled="f" stroked="f">
                        <v:textbox inset="0,0,0,0">
                          <w:txbxContent>
                            <w:p w:rsidR="00CD31EE" w:rsidRPr="00672013" w:rsidRDefault="00CD31EE" w:rsidP="0061697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1</w:t>
                              </w:r>
                              <w:r>
                                <w:rPr>
                                  <w:sz w:val="20"/>
                                </w:rPr>
                                <w:t>00</w:t>
                              </w:r>
                            </w:p>
                          </w:txbxContent>
                        </v:textbox>
                      </v:shape>
                      <v:shape id="文字方塊 2" o:spid="_x0000_s1033" type="#_x0000_t202" style="position:absolute;left:4041;top:28;width:3239;height:18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11PxAAAANsAAAAPAAAAZHJzL2Rvd25yZXYueG1sRI9Ba8JA&#10;FITvBf/D8oTe6saWik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E77XU/EAAAA2wAAAA8A&#10;AAAAAAAAAAAAAAAABwIAAGRycy9kb3ducmV2LnhtbFBLBQYAAAAAAwADALcAAAD4AgAAAAA=&#10;" filled="f" stroked="f">
                        <v:textbox inset="0,0,0,0">
                          <w:txbxContent>
                            <w:p w:rsidR="00CD31EE" w:rsidRPr="00672013" w:rsidRDefault="00CD31EE" w:rsidP="0061697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20</w:t>
                              </w:r>
                            </w:p>
                          </w:txbxContent>
                        </v:textbox>
                      </v:shape>
                      <v:shape id="文字方塊 2" o:spid="_x0000_s1034" type="#_x0000_t202" style="position:absolute;left:7825;top:28;width:3238;height:18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cM4xAAAANsAAAAPAAAAZHJzL2Rvd25yZXYueG1sRI9Ba8JA&#10;FITvBf/D8oTe6sYW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L4pwzjEAAAA2wAAAA8A&#10;AAAAAAAAAAAAAAAABwIAAGRycy9kb3ducmV2LnhtbFBLBQYAAAAAAwADALcAAAD4AgAAAAA=&#10;" filled="f" stroked="f">
                        <v:textbox inset="0,0,0,0">
                          <w:txbxContent>
                            <w:p w:rsidR="00CD31EE" w:rsidRPr="00672013" w:rsidRDefault="00CD31EE" w:rsidP="0061697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40</w:t>
                              </w:r>
                            </w:p>
                          </w:txbxContent>
                        </v:textbox>
                      </v:shape>
                      <v:shape id="文字方塊 2" o:spid="_x0000_s1035" type="#_x0000_t202" style="position:absolute;left:11781;width:3238;height:1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WajxQAAANsAAAAPAAAAZHJzL2Rvd25yZXYueG1sRI9Ba8JA&#10;FITvQv/D8gredFMF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DRZWajxQAAANsAAAAP&#10;AAAAAAAAAAAAAAAAAAcCAABkcnMvZG93bnJldi54bWxQSwUGAAAAAAMAAwC3AAAA+QIAAAAA&#10;" filled="f" stroked="f">
                        <v:textbox inset="0,0,0,0">
                          <w:txbxContent>
                            <w:p w:rsidR="00CD31EE" w:rsidRPr="00672013" w:rsidRDefault="00CD31EE" w:rsidP="0061697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60</w:t>
                              </w:r>
                            </w:p>
                          </w:txbxContent>
                        </v:textbox>
                      </v:shape>
                    </v:group>
                    <v:shape id="文字方塊 2" o:spid="_x0000_s1036" type="#_x0000_t202" style="position:absolute;left:3336;width:3239;height:18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ldKwwAAANsAAAAPAAAAZHJzL2Rvd25yZXYueG1sRI9Ba8JA&#10;FITvBf/D8gre6qYK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z7ZXSsMAAADbAAAADwAA&#10;AAAAAAAAAAAAAAAHAgAAZHJzL2Rvd25yZXYueG1sUEsFBgAAAAADAAMAtwAAAPcCAAAAAA==&#10;" filled="f" stroked="f">
                      <v:textbox inset="0,0,0,0">
                        <w:txbxContent>
                          <w:p w:rsidR="00CD31EE" w:rsidRPr="00616978" w:rsidRDefault="00CD31EE" w:rsidP="00616978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</w:rPr>
                              <w:t>丁</w:t>
                            </w:r>
                          </w:p>
                        </w:txbxContent>
                      </v:textbox>
                    </v:shape>
                    <v:shape id="文字方塊 2" o:spid="_x0000_s1037" type="#_x0000_t202" style="position:absolute;left:10184;top:4680;width:3238;height:18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LZGwwAAANsAAAAPAAAAZHJzL2Rvd25yZXYueG1sRI9Ba8JA&#10;FITvQv/D8gredKOI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mRS2RsMAAADbAAAADwAA&#10;AAAAAAAAAAAAAAAHAgAAZHJzL2Rvd25yZXYueG1sUEsFBgAAAAADAAMAtwAAAPcCAAAAAA==&#10;" filled="f" stroked="f">
                      <v:textbox inset="0,0,0,0">
                        <w:txbxContent>
                          <w:p w:rsidR="00CD31EE" w:rsidRPr="00616978" w:rsidRDefault="00CD31EE" w:rsidP="00616978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</w:rPr>
                              <w:t>丙</w:t>
                            </w:r>
                          </w:p>
                        </w:txbxContent>
                      </v:textbox>
                    </v:shape>
                    <v:shape id="文字方塊 2" o:spid="_x0000_s1038" type="#_x0000_t202" style="position:absolute;left:12957;top:6933;width:3239;height:18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BPd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zw/4+xJ/gJw/AAAA//8DAFBLAQItABQABgAIAAAAIQDb4fbL7gAAAIUBAAATAAAAAAAAAAAA&#10;AAAAAAAAAABbQ29udGVudF9UeXBlc10ueG1sUEsBAi0AFAAGAAgAAAAhAFr0LFu/AAAAFQEAAAsA&#10;AAAAAAAAAAAAAAAAHwEAAF9yZWxzLy5yZWxzUEsBAi0AFAAGAAgAAAAhAPZYE93EAAAA2wAAAA8A&#10;AAAAAAAAAAAAAAAABwIAAGRycy9kb3ducmV2LnhtbFBLBQYAAAAAAwADALcAAAD4AgAAAAA=&#10;" filled="f" stroked="f">
                      <v:textbox inset="0,0,0,0">
                        <w:txbxContent>
                          <w:p w:rsidR="00CD31EE" w:rsidRPr="00616978" w:rsidRDefault="00CD31EE" w:rsidP="00616978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  <v:shape id="文字方塊 2" o:spid="_x0000_s1039" type="#_x0000_t202" style="position:absolute;left:16944;top:9230;width:3239;height:18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YupxQAAANsAAAAPAAAAZHJzL2Rvd25yZXYueG1sRI9Ba8JA&#10;FITvBf/D8oTemo1FpE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B5sYupxQAAANsAAAAP&#10;AAAAAAAAAAAAAAAAAAcCAABkcnMvZG93bnJldi54bWxQSwUGAAAAAAMAAwC3AAAA+QIAAAAA&#10;" filled="f" stroked="f">
                      <v:textbox inset="0,0,0,0">
                        <w:txbxContent>
                          <w:p w:rsidR="00CD31EE" w:rsidRPr="00616978" w:rsidRDefault="00CD31EE" w:rsidP="00616978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  <v:group id="群組 51" o:spid="_x0000_s1040" style="position:absolute;left:216;top:390;width:3296;height:11880" coordsize="3295,11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<v:shape id="文字方塊 2" o:spid="_x0000_s1041" type="#_x0000_t202" style="position:absolute;left:57;top:10032;width:3238;height:18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S4yxAAAANsAAAAPAAAAZHJzL2Rvd25yZXYueG1sRI9Ba8JA&#10;FITvBf/D8oTe6sbSik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Bb9LjLEAAAA2wAAAA8A&#10;AAAAAAAAAAAAAAAABwIAAGRycy9kb3ducmV2LnhtbFBLBQYAAAAAAwADALcAAAD4AgAAAAA=&#10;" filled="f" stroked="f">
                        <v:textbox inset="0,0,0,0">
                          <w:txbxContent>
                            <w:p w:rsidR="00CD31EE" w:rsidRPr="00672013" w:rsidRDefault="00CD31EE" w:rsidP="0061697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300</w:t>
                              </w:r>
                            </w:p>
                          </w:txbxContent>
                        </v:textbox>
                      </v:shape>
                      <v:shape id="文字方塊 2" o:spid="_x0000_s1042" type="#_x0000_t202" style="position:absolute;left:28;top:6650;width:3239;height:18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7BFxAAAANsAAAAPAAAAZHJzL2Rvd25yZXYueG1sRI9Ba8JA&#10;FITvBf/D8oTe6sZS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OYvsEXEAAAA2wAAAA8A&#10;AAAAAAAAAAAAAAAABwIAAGRycy9kb3ducmV2LnhtbFBLBQYAAAAAAwADALcAAAD4AgAAAAA=&#10;" filled="f" stroked="f">
                        <v:textbox inset="0,0,0,0">
                          <w:txbxContent>
                            <w:p w:rsidR="00CD31EE" w:rsidRPr="00672013" w:rsidRDefault="00CD31EE" w:rsidP="0061697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00</w:t>
                              </w:r>
                            </w:p>
                          </w:txbxContent>
                        </v:textbox>
                      </v:shape>
                      <v:shape id="文字方塊 2" o:spid="_x0000_s1043" type="#_x0000_t202" style="position:absolute;top:3382;width:3238;height:18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xXexQAAANsAAAAPAAAAZHJzL2Rvd25yZXYueG1sRI9Ba8JA&#10;FITvQv/D8gredFMR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CJYxXexQAAANsAAAAP&#10;AAAAAAAAAAAAAAAAAAcCAABkcnMvZG93bnJldi54bWxQSwUGAAAAAAMAAwC3AAAA+QIAAAAA&#10;" filled="f" stroked="f">
                        <v:textbox inset="0,0,0,0">
                          <w:txbxContent>
                            <w:p w:rsidR="00CD31EE" w:rsidRPr="00672013" w:rsidRDefault="00CD31EE" w:rsidP="0061697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500</w:t>
                              </w:r>
                            </w:p>
                          </w:txbxContent>
                        </v:textbox>
                      </v:shape>
                      <v:shape id="文字方塊 2" o:spid="_x0000_s1044" type="#_x0000_t202" style="position:absolute;width:3238;height:1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IGswAAAANsAAAAPAAAAZHJzL2Rvd25yZXYueG1sRE9Ni8Iw&#10;EL0v+B/CCN7W1EVk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+PyBrMAAAADbAAAADwAAAAAA&#10;AAAAAAAAAAAHAgAAZHJzL2Rvd25yZXYueG1sUEsFBgAAAAADAAMAtwAAAPQCAAAAAA==&#10;" filled="f" stroked="f">
                        <v:textbox inset="0,0,0,0">
                          <w:txbxContent>
                            <w:p w:rsidR="00CD31EE" w:rsidRPr="00672013" w:rsidRDefault="00CD31EE" w:rsidP="0061697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600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文字方塊 2" o:spid="_x0000_s1045" type="#_x0000_t202" style="position:absolute;left:-4220;top:3233;width:7379;height:9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CQ3wwAAANsAAAAPAAAAZHJzL2Rvd25yZXYueG1sRI9Ba8JA&#10;FITvBf/D8gre6qYi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l7AkN8MAAADbAAAADwAA&#10;AAAAAAAAAAAAAAAHAgAAZHJzL2Rvd25yZXYueG1sUEsFBgAAAAADAAMAtwAAAPcCAAAAAA==&#10;" filled="f" stroked="f">
                    <v:textbox inset="0,0,0,0">
                      <w:txbxContent>
                        <w:p w:rsidR="00CD31EE" w:rsidRDefault="00CD31EE" w:rsidP="005032CC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616978">
                            <w:rPr>
                              <w:rFonts w:hint="eastAsia"/>
                              <w:sz w:val="22"/>
                              <w:szCs w:val="22"/>
                            </w:rPr>
                            <w:t>鍵</w:t>
                          </w:r>
                        </w:p>
                        <w:p w:rsidR="00CD31EE" w:rsidRPr="00616978" w:rsidRDefault="00CD31EE" w:rsidP="005032CC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616978">
                            <w:rPr>
                              <w:sz w:val="22"/>
                              <w:szCs w:val="22"/>
                            </w:rPr>
                            <w:t>能</w:t>
                          </w: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（</w:t>
                          </w:r>
                          <w:r w:rsidRPr="00616978">
                            <w:rPr>
                              <w:rFonts w:hint="eastAsia"/>
                              <w:sz w:val="22"/>
                              <w:szCs w:val="22"/>
                            </w:rPr>
                            <w:t>k</w:t>
                          </w:r>
                          <w:r w:rsidRPr="00616978">
                            <w:rPr>
                              <w:sz w:val="22"/>
                              <w:szCs w:val="22"/>
                            </w:rPr>
                            <w:t>J/</w:t>
                          </w:r>
                          <w:proofErr w:type="spellStart"/>
                          <w:r w:rsidRPr="00616978">
                            <w:rPr>
                              <w:sz w:val="22"/>
                              <w:szCs w:val="22"/>
                            </w:rPr>
                            <w:t>mol</w:t>
                          </w:r>
                          <w:proofErr w:type="spellEnd"/>
                          <w:r>
                            <w:rPr>
                              <w:sz w:val="22"/>
                              <w:szCs w:val="22"/>
                            </w:rPr>
                            <w:t>）</w:t>
                          </w:r>
                        </w:p>
                        <w:p w:rsidR="00CD31EE" w:rsidRPr="00616978" w:rsidRDefault="00CD31EE" w:rsidP="00616978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</w:p>
                      </w:txbxContent>
                    </v:textbox>
                  </v:shape>
                  <v:shape id="文字方塊 2" o:spid="_x0000_s1046" type="#_x0000_t202" style="position:absolute;left:9906;top:14691;width:8650;height:2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vLR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oPry0cAAAADbAAAADwAAAAAA&#10;AAAAAAAAAAAHAgAAZHJzL2Rvd25yZXYueG1sUEsFBgAAAAADAAMAtwAAAPQCAAAAAA==&#10;" filled="f" stroked="f">
                    <v:textbox inset="0,0,0,0">
                      <w:txbxContent>
                        <w:p w:rsidR="00CD31EE" w:rsidRPr="00351F1E" w:rsidRDefault="00CD31EE" w:rsidP="00900748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proofErr w:type="gramStart"/>
                          <w:r w:rsidRPr="00351F1E">
                            <w:rPr>
                              <w:rFonts w:hint="eastAsia"/>
                              <w:sz w:val="22"/>
                            </w:rPr>
                            <w:t>鍵長</w:t>
                          </w:r>
                          <w:proofErr w:type="gramEnd"/>
                          <w:r w:rsidRPr="00351F1E">
                            <w:rPr>
                              <w:sz w:val="22"/>
                            </w:rPr>
                            <w:t>（</w:t>
                          </w:r>
                          <w:r w:rsidRPr="00351F1E">
                            <w:rPr>
                              <w:rFonts w:hint="eastAsia"/>
                              <w:sz w:val="22"/>
                            </w:rPr>
                            <w:t>pm</w:t>
                          </w:r>
                          <w:r w:rsidRPr="00351F1E">
                            <w:rPr>
                              <w:sz w:val="22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5032CC">
        <w:rPr>
          <w:spacing w:val="10"/>
          <w:lang w:val="en-US"/>
        </w:rPr>
        <w:t>3</w:t>
      </w:r>
      <w:r w:rsidR="00AC2398" w:rsidRPr="00096195">
        <w:rPr>
          <w:spacing w:val="10"/>
          <w:lang w:val="en-US"/>
        </w:rPr>
        <w:t>.</w:t>
      </w:r>
      <w:r w:rsidR="007E483E" w:rsidRPr="00096195">
        <w:rPr>
          <w:spacing w:val="10"/>
          <w:lang w:val="en-US"/>
        </w:rPr>
        <w:tab/>
      </w:r>
      <w:r w:rsidR="0035480E" w:rsidRPr="00096195">
        <w:rPr>
          <w:spacing w:val="10"/>
          <w:lang w:val="en-US"/>
        </w:rPr>
        <w:t>甲、乙、丙、</w:t>
      </w:r>
      <w:proofErr w:type="gramStart"/>
      <w:r w:rsidR="0035480E" w:rsidRPr="00096195">
        <w:rPr>
          <w:spacing w:val="10"/>
          <w:lang w:val="en-US"/>
        </w:rPr>
        <w:t>丁為四個氣態鹵化氫</w:t>
      </w:r>
      <w:proofErr w:type="gramEnd"/>
      <w:r w:rsidR="0035480E" w:rsidRPr="00096195">
        <w:rPr>
          <w:spacing w:val="10"/>
          <w:lang w:val="en-US"/>
        </w:rPr>
        <w:t>分子，其化學鍵的</w:t>
      </w:r>
      <w:proofErr w:type="gramStart"/>
      <w:r w:rsidR="0035480E" w:rsidRPr="00096195">
        <w:rPr>
          <w:spacing w:val="10"/>
          <w:lang w:val="en-US"/>
        </w:rPr>
        <w:t>鍵能與鍵長</w:t>
      </w:r>
      <w:proofErr w:type="gramEnd"/>
      <w:r w:rsidR="0035480E" w:rsidRPr="00096195">
        <w:rPr>
          <w:spacing w:val="10"/>
          <w:lang w:val="en-US"/>
        </w:rPr>
        <w:t>的關係如圖</w:t>
      </w:r>
      <w:r w:rsidR="00240EAC" w:rsidRPr="00096195">
        <w:rPr>
          <w:rFonts w:hint="eastAsia"/>
          <w:spacing w:val="10"/>
          <w:lang w:val="en-US"/>
        </w:rPr>
        <w:t>1</w:t>
      </w:r>
      <w:r w:rsidR="00643F49" w:rsidRPr="00096195">
        <w:rPr>
          <w:spacing w:val="10"/>
          <w:lang w:val="en-US"/>
        </w:rPr>
        <w:t>所示。</w:t>
      </w:r>
      <w:r w:rsidR="00643F49" w:rsidRPr="00096195">
        <w:rPr>
          <w:rFonts w:hint="eastAsia"/>
          <w:spacing w:val="10"/>
          <w:lang w:val="en-US"/>
        </w:rPr>
        <w:t>針</w:t>
      </w:r>
      <w:r w:rsidR="00643F49" w:rsidRPr="00096195">
        <w:rPr>
          <w:spacing w:val="10"/>
          <w:lang w:val="en-US"/>
        </w:rPr>
        <w:t>對</w:t>
      </w:r>
      <w:r w:rsidR="0035480E" w:rsidRPr="00096195">
        <w:rPr>
          <w:spacing w:val="10"/>
          <w:lang w:val="en-US"/>
        </w:rPr>
        <w:t>這四</w:t>
      </w:r>
      <w:proofErr w:type="gramStart"/>
      <w:r w:rsidR="0035480E" w:rsidRPr="00096195">
        <w:rPr>
          <w:spacing w:val="10"/>
          <w:lang w:val="en-US"/>
        </w:rPr>
        <w:t>個</w:t>
      </w:r>
      <w:proofErr w:type="gramEnd"/>
      <w:r w:rsidR="0035480E" w:rsidRPr="00096195">
        <w:rPr>
          <w:spacing w:val="10"/>
          <w:lang w:val="en-US"/>
        </w:rPr>
        <w:t>分子</w:t>
      </w:r>
      <w:proofErr w:type="gramStart"/>
      <w:r w:rsidR="00643F49" w:rsidRPr="00096195">
        <w:rPr>
          <w:rFonts w:hint="eastAsia"/>
          <w:spacing w:val="10"/>
          <w:lang w:val="en-US"/>
        </w:rPr>
        <w:t>與</w:t>
      </w:r>
      <w:r w:rsidR="00643F49" w:rsidRPr="00096195">
        <w:rPr>
          <w:spacing w:val="10"/>
          <w:lang w:val="en-US"/>
        </w:rPr>
        <w:t>鹵化氫</w:t>
      </w:r>
      <w:r w:rsidR="00643F49" w:rsidRPr="00096195">
        <w:rPr>
          <w:rFonts w:hint="eastAsia"/>
          <w:spacing w:val="10"/>
          <w:lang w:val="en-US"/>
        </w:rPr>
        <w:t>的</w:t>
      </w:r>
      <w:proofErr w:type="gramEnd"/>
      <w:r w:rsidR="00643F49" w:rsidRPr="00096195">
        <w:rPr>
          <w:spacing w:val="10"/>
          <w:lang w:val="en-US"/>
        </w:rPr>
        <w:t>對應關係</w:t>
      </w:r>
      <w:r w:rsidR="0035480E" w:rsidRPr="00096195">
        <w:rPr>
          <w:spacing w:val="10"/>
          <w:lang w:val="en-US"/>
        </w:rPr>
        <w:t>，下表選項中，哪一個最合理？</w:t>
      </w:r>
    </w:p>
    <w:tbl>
      <w:tblPr>
        <w:tblW w:w="1855" w:type="pct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693"/>
        <w:gridCol w:w="695"/>
        <w:gridCol w:w="693"/>
        <w:gridCol w:w="695"/>
        <w:gridCol w:w="694"/>
      </w:tblGrid>
      <w:tr w:rsidR="00D12DE5" w:rsidRPr="00DF51CA" w:rsidTr="00D12DE5">
        <w:trPr>
          <w:trHeight w:val="220"/>
        </w:trPr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12DE5" w:rsidRPr="00DF51CA" w:rsidRDefault="00D12DE5" w:rsidP="00D12DE5">
            <w:pPr>
              <w:snapToGrid w:val="0"/>
              <w:spacing w:line="240" w:lineRule="atLeast"/>
              <w:jc w:val="center"/>
              <w:rPr>
                <w:spacing w:val="10"/>
                <w:kern w:val="0"/>
                <w:sz w:val="22"/>
              </w:rPr>
            </w:pPr>
          </w:p>
        </w:tc>
        <w:tc>
          <w:tcPr>
            <w:tcW w:w="1001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D12DE5" w:rsidRPr="00DF51CA" w:rsidRDefault="00D12DE5" w:rsidP="00D12DE5">
            <w:pPr>
              <w:snapToGrid w:val="0"/>
              <w:spacing w:line="240" w:lineRule="atLeast"/>
              <w:jc w:val="center"/>
              <w:rPr>
                <w:spacing w:val="10"/>
                <w:sz w:val="22"/>
                <w:lang w:val="pt-BR"/>
              </w:rPr>
            </w:pPr>
          </w:p>
        </w:tc>
        <w:tc>
          <w:tcPr>
            <w:tcW w:w="999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D12DE5" w:rsidRPr="00DF51CA" w:rsidRDefault="00D12DE5" w:rsidP="00D12DE5">
            <w:pPr>
              <w:snapToGrid w:val="0"/>
              <w:spacing w:line="240" w:lineRule="atLeast"/>
              <w:jc w:val="center"/>
              <w:rPr>
                <w:spacing w:val="10"/>
                <w:sz w:val="22"/>
                <w:lang w:val="pt-BR"/>
              </w:rPr>
            </w:pPr>
          </w:p>
        </w:tc>
        <w:tc>
          <w:tcPr>
            <w:tcW w:w="1001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D12DE5" w:rsidRPr="00DF51CA" w:rsidRDefault="00D12DE5" w:rsidP="00D12DE5">
            <w:pPr>
              <w:snapToGrid w:val="0"/>
              <w:spacing w:line="240" w:lineRule="atLeast"/>
              <w:jc w:val="center"/>
              <w:rPr>
                <w:spacing w:val="10"/>
                <w:sz w:val="22"/>
                <w:lang w:val="pt-BR"/>
              </w:rPr>
            </w:pPr>
          </w:p>
        </w:tc>
        <w:tc>
          <w:tcPr>
            <w:tcW w:w="1001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D12DE5" w:rsidRPr="00DF51CA" w:rsidRDefault="00D12DE5" w:rsidP="00D12DE5">
            <w:pPr>
              <w:snapToGrid w:val="0"/>
              <w:spacing w:line="240" w:lineRule="atLeast"/>
              <w:jc w:val="center"/>
              <w:rPr>
                <w:spacing w:val="10"/>
                <w:sz w:val="22"/>
                <w:lang w:val="pt-BR"/>
              </w:rPr>
            </w:pPr>
          </w:p>
        </w:tc>
      </w:tr>
      <w:tr w:rsidR="00643F49" w:rsidRPr="00DF51CA" w:rsidTr="00351F1E">
        <w:trPr>
          <w:trHeight w:val="449"/>
        </w:trPr>
        <w:tc>
          <w:tcPr>
            <w:tcW w:w="999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r w:rsidRPr="00DF51CA">
              <w:rPr>
                <w:spacing w:val="10"/>
                <w:sz w:val="22"/>
                <w:lang w:val="pt-BR"/>
              </w:rPr>
              <w:t>甲</w:t>
            </w:r>
          </w:p>
        </w:tc>
        <w:tc>
          <w:tcPr>
            <w:tcW w:w="99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r w:rsidRPr="00DF51CA">
              <w:rPr>
                <w:spacing w:val="10"/>
                <w:sz w:val="22"/>
                <w:lang w:val="pt-BR"/>
              </w:rPr>
              <w:t>乙</w:t>
            </w:r>
          </w:p>
        </w:tc>
        <w:tc>
          <w:tcPr>
            <w:tcW w:w="100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r w:rsidRPr="00DF51CA">
              <w:rPr>
                <w:spacing w:val="10"/>
                <w:sz w:val="22"/>
                <w:lang w:val="pt-BR"/>
              </w:rPr>
              <w:t>丙</w:t>
            </w:r>
          </w:p>
        </w:tc>
        <w:tc>
          <w:tcPr>
            <w:tcW w:w="10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r w:rsidRPr="00DF51CA">
              <w:rPr>
                <w:spacing w:val="10"/>
                <w:sz w:val="22"/>
                <w:lang w:val="pt-BR"/>
              </w:rPr>
              <w:t>丁</w:t>
            </w:r>
          </w:p>
        </w:tc>
      </w:tr>
      <w:tr w:rsidR="00643F49" w:rsidRPr="00DF51CA" w:rsidTr="00351F1E">
        <w:trPr>
          <w:trHeight w:val="449"/>
        </w:trPr>
        <w:tc>
          <w:tcPr>
            <w:tcW w:w="999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3F49" w:rsidRPr="00DF51CA" w:rsidRDefault="00643F49" w:rsidP="00687671">
            <w:pPr>
              <w:tabs>
                <w:tab w:val="left" w:pos="782"/>
              </w:tabs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r w:rsidRPr="00DF51CA">
              <w:rPr>
                <w:spacing w:val="10"/>
                <w:kern w:val="0"/>
                <w:sz w:val="22"/>
              </w:rPr>
              <w:t>(A)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643F49" w:rsidRPr="00DF51CA" w:rsidRDefault="00643F49" w:rsidP="004F02EE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r w:rsidRPr="00DF51CA">
              <w:rPr>
                <w:spacing w:val="10"/>
                <w:kern w:val="0"/>
                <w:sz w:val="22"/>
              </w:rPr>
              <w:t>HI</w:t>
            </w:r>
          </w:p>
        </w:tc>
        <w:tc>
          <w:tcPr>
            <w:tcW w:w="99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proofErr w:type="spellStart"/>
            <w:r w:rsidRPr="00DF51CA">
              <w:rPr>
                <w:spacing w:val="10"/>
                <w:kern w:val="0"/>
                <w:sz w:val="22"/>
              </w:rPr>
              <w:t>HBr</w:t>
            </w:r>
            <w:proofErr w:type="spellEnd"/>
          </w:p>
        </w:tc>
        <w:tc>
          <w:tcPr>
            <w:tcW w:w="100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43F49" w:rsidRPr="00DF51CA" w:rsidRDefault="00643F49" w:rsidP="004F02EE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proofErr w:type="spellStart"/>
            <w:r w:rsidRPr="00DF51CA">
              <w:rPr>
                <w:spacing w:val="10"/>
                <w:kern w:val="0"/>
                <w:sz w:val="22"/>
              </w:rPr>
              <w:t>HCl</w:t>
            </w:r>
            <w:proofErr w:type="spellEnd"/>
          </w:p>
        </w:tc>
        <w:tc>
          <w:tcPr>
            <w:tcW w:w="10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r w:rsidRPr="00DF51CA">
              <w:rPr>
                <w:spacing w:val="10"/>
                <w:kern w:val="0"/>
                <w:sz w:val="22"/>
              </w:rPr>
              <w:t>HF</w:t>
            </w:r>
          </w:p>
        </w:tc>
      </w:tr>
      <w:tr w:rsidR="00643F49" w:rsidRPr="00DF51CA" w:rsidTr="00351F1E">
        <w:trPr>
          <w:trHeight w:val="449"/>
        </w:trPr>
        <w:tc>
          <w:tcPr>
            <w:tcW w:w="999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r w:rsidRPr="00DF51CA">
              <w:rPr>
                <w:spacing w:val="10"/>
                <w:kern w:val="0"/>
                <w:sz w:val="22"/>
              </w:rPr>
              <w:t>(B)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r w:rsidRPr="00DF51CA">
              <w:rPr>
                <w:spacing w:val="10"/>
                <w:kern w:val="0"/>
                <w:sz w:val="22"/>
              </w:rPr>
              <w:t>HF</w:t>
            </w:r>
          </w:p>
        </w:tc>
        <w:tc>
          <w:tcPr>
            <w:tcW w:w="99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proofErr w:type="spellStart"/>
            <w:r w:rsidRPr="00DF51CA">
              <w:rPr>
                <w:spacing w:val="10"/>
                <w:kern w:val="0"/>
                <w:sz w:val="22"/>
              </w:rPr>
              <w:t>HCl</w:t>
            </w:r>
            <w:proofErr w:type="spellEnd"/>
          </w:p>
        </w:tc>
        <w:tc>
          <w:tcPr>
            <w:tcW w:w="100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proofErr w:type="spellStart"/>
            <w:r w:rsidRPr="00DF51CA">
              <w:rPr>
                <w:spacing w:val="10"/>
                <w:kern w:val="0"/>
                <w:sz w:val="22"/>
              </w:rPr>
              <w:t>HBr</w:t>
            </w:r>
            <w:proofErr w:type="spellEnd"/>
          </w:p>
        </w:tc>
        <w:tc>
          <w:tcPr>
            <w:tcW w:w="10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r w:rsidRPr="00DF51CA">
              <w:rPr>
                <w:spacing w:val="10"/>
                <w:kern w:val="0"/>
                <w:sz w:val="22"/>
              </w:rPr>
              <w:t>HI</w:t>
            </w:r>
          </w:p>
        </w:tc>
      </w:tr>
      <w:tr w:rsidR="00643F49" w:rsidRPr="00DF51CA" w:rsidTr="00351F1E">
        <w:trPr>
          <w:trHeight w:val="449"/>
        </w:trPr>
        <w:tc>
          <w:tcPr>
            <w:tcW w:w="999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r w:rsidRPr="00DF51CA">
              <w:rPr>
                <w:spacing w:val="10"/>
                <w:kern w:val="0"/>
                <w:sz w:val="22"/>
              </w:rPr>
              <w:t>(C)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proofErr w:type="spellStart"/>
            <w:r w:rsidRPr="00DF51CA">
              <w:rPr>
                <w:spacing w:val="10"/>
                <w:kern w:val="0"/>
                <w:sz w:val="22"/>
              </w:rPr>
              <w:t>HCl</w:t>
            </w:r>
            <w:proofErr w:type="spellEnd"/>
          </w:p>
        </w:tc>
        <w:tc>
          <w:tcPr>
            <w:tcW w:w="99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r w:rsidRPr="00DF51CA">
              <w:rPr>
                <w:spacing w:val="10"/>
                <w:kern w:val="0"/>
                <w:sz w:val="22"/>
              </w:rPr>
              <w:t>HF</w:t>
            </w:r>
          </w:p>
        </w:tc>
        <w:tc>
          <w:tcPr>
            <w:tcW w:w="100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proofErr w:type="spellStart"/>
            <w:r w:rsidRPr="00DF51CA">
              <w:rPr>
                <w:spacing w:val="10"/>
                <w:kern w:val="0"/>
                <w:sz w:val="22"/>
              </w:rPr>
              <w:t>HBr</w:t>
            </w:r>
            <w:proofErr w:type="spellEnd"/>
          </w:p>
        </w:tc>
        <w:tc>
          <w:tcPr>
            <w:tcW w:w="10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r w:rsidRPr="00DF51CA">
              <w:rPr>
                <w:spacing w:val="10"/>
                <w:kern w:val="0"/>
                <w:sz w:val="22"/>
              </w:rPr>
              <w:t>HI</w:t>
            </w:r>
          </w:p>
        </w:tc>
      </w:tr>
      <w:tr w:rsidR="00643F49" w:rsidRPr="00DF51CA" w:rsidTr="00351F1E">
        <w:trPr>
          <w:trHeight w:val="449"/>
        </w:trPr>
        <w:tc>
          <w:tcPr>
            <w:tcW w:w="999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r w:rsidRPr="00DF51CA">
              <w:rPr>
                <w:spacing w:val="10"/>
                <w:kern w:val="0"/>
                <w:sz w:val="22"/>
              </w:rPr>
              <w:t>(D)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r w:rsidRPr="00DF51CA">
              <w:rPr>
                <w:spacing w:val="10"/>
                <w:kern w:val="0"/>
                <w:sz w:val="22"/>
              </w:rPr>
              <w:t>HI</w:t>
            </w:r>
          </w:p>
        </w:tc>
        <w:tc>
          <w:tcPr>
            <w:tcW w:w="99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proofErr w:type="spellStart"/>
            <w:r w:rsidRPr="00DF51CA">
              <w:rPr>
                <w:spacing w:val="10"/>
                <w:kern w:val="0"/>
                <w:sz w:val="22"/>
              </w:rPr>
              <w:t>HBr</w:t>
            </w:r>
            <w:proofErr w:type="spellEnd"/>
          </w:p>
        </w:tc>
        <w:tc>
          <w:tcPr>
            <w:tcW w:w="100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r w:rsidRPr="00DF51CA">
              <w:rPr>
                <w:spacing w:val="10"/>
                <w:kern w:val="0"/>
                <w:sz w:val="22"/>
              </w:rPr>
              <w:t>HF</w:t>
            </w:r>
          </w:p>
        </w:tc>
        <w:tc>
          <w:tcPr>
            <w:tcW w:w="10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proofErr w:type="spellStart"/>
            <w:r w:rsidRPr="00DF51CA">
              <w:rPr>
                <w:spacing w:val="10"/>
                <w:kern w:val="0"/>
                <w:sz w:val="22"/>
              </w:rPr>
              <w:t>HCl</w:t>
            </w:r>
            <w:proofErr w:type="spellEnd"/>
          </w:p>
        </w:tc>
      </w:tr>
      <w:tr w:rsidR="00643F49" w:rsidRPr="00DF51CA" w:rsidTr="00351F1E">
        <w:trPr>
          <w:trHeight w:val="449"/>
        </w:trPr>
        <w:tc>
          <w:tcPr>
            <w:tcW w:w="999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r w:rsidRPr="00DF51CA">
              <w:rPr>
                <w:spacing w:val="10"/>
                <w:kern w:val="0"/>
                <w:sz w:val="22"/>
              </w:rPr>
              <w:t>(E)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r w:rsidRPr="00DF51CA">
              <w:rPr>
                <w:spacing w:val="10"/>
                <w:kern w:val="0"/>
                <w:sz w:val="22"/>
              </w:rPr>
              <w:t>HF</w:t>
            </w:r>
          </w:p>
        </w:tc>
        <w:tc>
          <w:tcPr>
            <w:tcW w:w="99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r w:rsidRPr="00DF51CA">
              <w:rPr>
                <w:spacing w:val="10"/>
                <w:kern w:val="0"/>
                <w:sz w:val="22"/>
              </w:rPr>
              <w:t>HI</w:t>
            </w:r>
          </w:p>
        </w:tc>
        <w:tc>
          <w:tcPr>
            <w:tcW w:w="100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proofErr w:type="spellStart"/>
            <w:r w:rsidRPr="00DF51CA">
              <w:rPr>
                <w:spacing w:val="10"/>
                <w:kern w:val="0"/>
                <w:sz w:val="22"/>
              </w:rPr>
              <w:t>HBr</w:t>
            </w:r>
            <w:proofErr w:type="spellEnd"/>
          </w:p>
        </w:tc>
        <w:tc>
          <w:tcPr>
            <w:tcW w:w="10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43F49" w:rsidRPr="00DF51CA" w:rsidRDefault="00643F49" w:rsidP="00687671">
            <w:pPr>
              <w:spacing w:line="340" w:lineRule="atLeast"/>
              <w:jc w:val="center"/>
              <w:rPr>
                <w:spacing w:val="10"/>
                <w:kern w:val="0"/>
                <w:sz w:val="22"/>
              </w:rPr>
            </w:pPr>
            <w:proofErr w:type="spellStart"/>
            <w:r w:rsidRPr="00DF51CA">
              <w:rPr>
                <w:spacing w:val="10"/>
                <w:kern w:val="0"/>
                <w:sz w:val="22"/>
              </w:rPr>
              <w:t>HCl</w:t>
            </w:r>
            <w:proofErr w:type="spellEnd"/>
          </w:p>
        </w:tc>
      </w:tr>
    </w:tbl>
    <w:p w:rsidR="0035480E" w:rsidRPr="00DF51CA" w:rsidRDefault="0035480E" w:rsidP="0035480E">
      <w:pPr>
        <w:ind w:left="360" w:hangingChars="150" w:hanging="360"/>
        <w:rPr>
          <w:spacing w:val="10"/>
          <w:sz w:val="22"/>
          <w:lang w:val="pt-BR"/>
        </w:rPr>
      </w:pPr>
    </w:p>
    <w:p w:rsidR="00D12DE5" w:rsidRPr="00096195" w:rsidRDefault="00D12DE5" w:rsidP="00D12DE5">
      <w:pPr>
        <w:pStyle w:val="TIT10"/>
        <w:spacing w:beforeLines="25" w:before="90" w:line="340" w:lineRule="atLeast"/>
        <w:rPr>
          <w:spacing w:val="10"/>
          <w:lang w:val="en-US"/>
        </w:rPr>
      </w:pPr>
      <w:r>
        <w:rPr>
          <w:spacing w:val="10"/>
          <w:lang w:val="en-US"/>
        </w:rPr>
        <w:t>4</w:t>
      </w:r>
      <w:r w:rsidRPr="00096195">
        <w:rPr>
          <w:rFonts w:hint="eastAsia"/>
          <w:spacing w:val="10"/>
          <w:lang w:val="en-US"/>
        </w:rPr>
        <w:t>.</w:t>
      </w:r>
      <w:r w:rsidRPr="00096195">
        <w:rPr>
          <w:spacing w:val="10"/>
          <w:lang w:val="en-US"/>
        </w:rPr>
        <w:tab/>
      </w:r>
      <w:r w:rsidRPr="00096195">
        <w:rPr>
          <w:spacing w:val="10"/>
          <w:lang w:val="en-US"/>
        </w:rPr>
        <w:t>在</w:t>
      </w:r>
      <w:r w:rsidRPr="00096195">
        <w:rPr>
          <w:spacing w:val="10"/>
          <w:lang w:val="en-US"/>
        </w:rPr>
        <w:t>1952</w:t>
      </w:r>
      <w:r w:rsidRPr="00096195">
        <w:rPr>
          <w:spacing w:val="10"/>
          <w:lang w:val="en-US"/>
        </w:rPr>
        <w:t>年</w:t>
      </w:r>
      <w:r w:rsidRPr="00096195">
        <w:rPr>
          <w:rFonts w:hint="eastAsia"/>
          <w:spacing w:val="10"/>
          <w:lang w:val="en-US"/>
        </w:rPr>
        <w:t>的第一次</w:t>
      </w:r>
      <w:r w:rsidRPr="00096195">
        <w:rPr>
          <w:spacing w:val="10"/>
          <w:lang w:val="en-US"/>
        </w:rPr>
        <w:t>氫彈試爆中，首次發現了原子序</w:t>
      </w:r>
      <w:r w:rsidRPr="00096195">
        <w:rPr>
          <w:spacing w:val="10"/>
          <w:lang w:val="en-US"/>
        </w:rPr>
        <w:t>99</w:t>
      </w:r>
      <w:r w:rsidRPr="00096195">
        <w:rPr>
          <w:spacing w:val="10"/>
          <w:lang w:val="en-US"/>
        </w:rPr>
        <w:t>的鑀</w:t>
      </w:r>
      <w:r w:rsidRPr="00096195">
        <w:rPr>
          <w:rFonts w:hint="eastAsia"/>
          <w:spacing w:val="10"/>
          <w:lang w:val="en-US"/>
        </w:rPr>
        <w:t>（</w:t>
      </w:r>
      <w:proofErr w:type="spellStart"/>
      <w:r w:rsidRPr="00096195">
        <w:rPr>
          <w:spacing w:val="10"/>
          <w:lang w:val="en-US"/>
        </w:rPr>
        <w:t>Es</w:t>
      </w:r>
      <w:proofErr w:type="spellEnd"/>
      <w:r w:rsidRPr="00096195">
        <w:rPr>
          <w:rFonts w:hint="eastAsia"/>
          <w:spacing w:val="10"/>
          <w:lang w:val="en-US"/>
        </w:rPr>
        <w:t>）</w:t>
      </w:r>
      <w:r w:rsidRPr="00096195">
        <w:rPr>
          <w:spacing w:val="10"/>
          <w:lang w:val="en-US"/>
        </w:rPr>
        <w:t>元素</w:t>
      </w:r>
      <w:r w:rsidRPr="00096195">
        <w:rPr>
          <w:rFonts w:hint="eastAsia"/>
          <w:spacing w:val="10"/>
          <w:lang w:val="en-US"/>
        </w:rPr>
        <w:t>，</w:t>
      </w:r>
      <w:r>
        <w:rPr>
          <w:rFonts w:hint="eastAsia"/>
          <w:spacing w:val="10"/>
          <w:lang w:val="en-US"/>
        </w:rPr>
        <w:t>已</w:t>
      </w:r>
      <w:r w:rsidRPr="00096195">
        <w:rPr>
          <w:rFonts w:hint="eastAsia"/>
          <w:spacing w:val="10"/>
          <w:lang w:val="en-US"/>
        </w:rPr>
        <w:t>知此</w:t>
      </w:r>
      <w:r w:rsidRPr="00096195">
        <w:rPr>
          <w:spacing w:val="10"/>
          <w:lang w:val="en-US"/>
        </w:rPr>
        <w:t>人造元素</w:t>
      </w:r>
      <w:r w:rsidRPr="00096195">
        <w:rPr>
          <w:rFonts w:hint="eastAsia"/>
          <w:spacing w:val="10"/>
          <w:lang w:val="en-US"/>
        </w:rPr>
        <w:t>同位素</w:t>
      </w:r>
      <w:proofErr w:type="spellStart"/>
      <w:r w:rsidRPr="00096195">
        <w:rPr>
          <w:spacing w:val="10"/>
          <w:lang w:val="en-US"/>
        </w:rPr>
        <w:t>Es</w:t>
      </w:r>
      <w:proofErr w:type="spellEnd"/>
      <w:r w:rsidRPr="00096195">
        <w:rPr>
          <w:spacing w:val="10"/>
          <w:lang w:val="en-US"/>
        </w:rPr>
        <w:t>-253</w:t>
      </w:r>
      <w:r w:rsidRPr="00096195">
        <w:rPr>
          <w:spacing w:val="10"/>
          <w:lang w:val="en-US"/>
        </w:rPr>
        <w:t>的半</w:t>
      </w:r>
      <w:r w:rsidRPr="00096195">
        <w:rPr>
          <w:rFonts w:hint="eastAsia"/>
          <w:spacing w:val="10"/>
          <w:lang w:val="en-US"/>
        </w:rPr>
        <w:t>生</w:t>
      </w:r>
      <w:r w:rsidRPr="00096195">
        <w:rPr>
          <w:spacing w:val="10"/>
          <w:lang w:val="en-US"/>
        </w:rPr>
        <w:t>期</w:t>
      </w:r>
      <w:r w:rsidRPr="00096195">
        <w:rPr>
          <w:rFonts w:hint="eastAsia"/>
          <w:spacing w:val="10"/>
          <w:lang w:val="en-US"/>
        </w:rPr>
        <w:t>為</w:t>
      </w:r>
      <w:r w:rsidRPr="00096195">
        <w:rPr>
          <w:spacing w:val="10"/>
          <w:lang w:val="en-US"/>
        </w:rPr>
        <w:t>20.5</w:t>
      </w:r>
      <w:r w:rsidRPr="00096195">
        <w:rPr>
          <w:spacing w:val="10"/>
          <w:lang w:val="en-US"/>
        </w:rPr>
        <w:t>天。若</w:t>
      </w:r>
      <w:r w:rsidRPr="00096195">
        <w:rPr>
          <w:rFonts w:hint="eastAsia"/>
          <w:spacing w:val="10"/>
          <w:lang w:val="en-US"/>
        </w:rPr>
        <w:t>是能取得</w:t>
      </w:r>
      <w:r w:rsidRPr="00096195">
        <w:rPr>
          <w:spacing w:val="10"/>
          <w:lang w:val="en-US"/>
        </w:rPr>
        <w:t>0.20 mg</w:t>
      </w:r>
      <w:r w:rsidRPr="00096195">
        <w:rPr>
          <w:spacing w:val="10"/>
          <w:lang w:val="en-US"/>
        </w:rPr>
        <w:t>的</w:t>
      </w:r>
      <w:proofErr w:type="spellStart"/>
      <w:r w:rsidRPr="00096195">
        <w:rPr>
          <w:spacing w:val="10"/>
          <w:lang w:val="en-US"/>
        </w:rPr>
        <w:t>Es</w:t>
      </w:r>
      <w:proofErr w:type="spellEnd"/>
      <w:r w:rsidRPr="00096195">
        <w:rPr>
          <w:spacing w:val="10"/>
          <w:lang w:val="en-US"/>
        </w:rPr>
        <w:t>-253</w:t>
      </w:r>
      <w:r w:rsidRPr="00096195">
        <w:rPr>
          <w:spacing w:val="10"/>
          <w:lang w:val="en-US"/>
        </w:rPr>
        <w:t>，</w:t>
      </w:r>
      <w:r w:rsidRPr="00096195">
        <w:rPr>
          <w:rFonts w:hint="eastAsia"/>
          <w:spacing w:val="10"/>
          <w:lang w:val="en-US"/>
        </w:rPr>
        <w:t>立即與</w:t>
      </w:r>
      <w:proofErr w:type="gramStart"/>
      <w:r w:rsidRPr="00096195">
        <w:rPr>
          <w:rFonts w:hint="eastAsia"/>
          <w:spacing w:val="10"/>
          <w:lang w:val="en-US"/>
        </w:rPr>
        <w:t>配位基進行</w:t>
      </w:r>
      <w:proofErr w:type="gramEnd"/>
      <w:r w:rsidRPr="00096195">
        <w:rPr>
          <w:rFonts w:hint="eastAsia"/>
          <w:spacing w:val="10"/>
          <w:lang w:val="en-US"/>
        </w:rPr>
        <w:t>合成及純化，得到的錯合物產率為</w:t>
      </w:r>
      <w:r w:rsidRPr="00096195">
        <w:rPr>
          <w:rFonts w:hint="eastAsia"/>
          <w:spacing w:val="10"/>
          <w:lang w:val="en-US"/>
        </w:rPr>
        <w:t>70%</w:t>
      </w:r>
      <w:r w:rsidRPr="00096195">
        <w:rPr>
          <w:rFonts w:hint="eastAsia"/>
          <w:spacing w:val="10"/>
          <w:lang w:val="en-US"/>
        </w:rPr>
        <w:t>，</w:t>
      </w:r>
      <w:r w:rsidRPr="00096195">
        <w:rPr>
          <w:spacing w:val="10"/>
          <w:lang w:val="en-US"/>
        </w:rPr>
        <w:t>經過</w:t>
      </w:r>
      <w:r w:rsidRPr="00096195">
        <w:rPr>
          <w:rFonts w:hint="eastAsia"/>
          <w:spacing w:val="10"/>
          <w:lang w:val="en-US"/>
        </w:rPr>
        <w:t>10</w:t>
      </w:r>
      <w:r w:rsidRPr="00096195">
        <w:rPr>
          <w:spacing w:val="10"/>
          <w:lang w:val="en-US"/>
        </w:rPr>
        <w:t>天</w:t>
      </w:r>
      <w:r w:rsidRPr="00096195">
        <w:rPr>
          <w:rFonts w:hint="eastAsia"/>
          <w:spacing w:val="10"/>
          <w:lang w:val="en-US"/>
        </w:rPr>
        <w:t>後</w:t>
      </w:r>
      <w:r w:rsidRPr="00096195">
        <w:rPr>
          <w:spacing w:val="10"/>
          <w:lang w:val="en-US"/>
        </w:rPr>
        <w:t>，</w:t>
      </w:r>
      <w:r w:rsidRPr="00096195">
        <w:rPr>
          <w:rFonts w:hint="eastAsia"/>
          <w:spacing w:val="10"/>
          <w:lang w:val="en-US"/>
        </w:rPr>
        <w:t>則此錯合物中含有</w:t>
      </w:r>
      <w:r w:rsidR="00CD31EE">
        <w:rPr>
          <w:rFonts w:hint="eastAsia"/>
          <w:spacing w:val="10"/>
          <w:lang w:val="en-US"/>
        </w:rPr>
        <w:t>衰</w:t>
      </w:r>
      <w:r w:rsidRPr="00096195">
        <w:rPr>
          <w:spacing w:val="10"/>
          <w:lang w:val="en-US"/>
        </w:rPr>
        <w:t>變後殘餘</w:t>
      </w:r>
      <w:r w:rsidRPr="00096195">
        <w:rPr>
          <w:rFonts w:hint="eastAsia"/>
          <w:spacing w:val="10"/>
          <w:lang w:val="en-US"/>
        </w:rPr>
        <w:t>的</w:t>
      </w:r>
      <w:proofErr w:type="spellStart"/>
      <w:r w:rsidRPr="00096195">
        <w:rPr>
          <w:rFonts w:hint="eastAsia"/>
          <w:spacing w:val="10"/>
          <w:lang w:val="en-US"/>
        </w:rPr>
        <w:t>Es</w:t>
      </w:r>
      <w:proofErr w:type="spellEnd"/>
      <w:r w:rsidRPr="00096195">
        <w:rPr>
          <w:rFonts w:hint="eastAsia"/>
          <w:spacing w:val="10"/>
          <w:lang w:val="en-US"/>
        </w:rPr>
        <w:t>-253</w:t>
      </w:r>
      <w:r w:rsidRPr="00096195">
        <w:rPr>
          <w:spacing w:val="10"/>
          <w:lang w:val="en-US"/>
        </w:rPr>
        <w:t>量約為多少</w:t>
      </w:r>
      <w:r w:rsidRPr="00096195">
        <w:rPr>
          <w:rFonts w:hint="eastAsia"/>
          <w:spacing w:val="10"/>
          <w:lang w:val="en-US"/>
        </w:rPr>
        <w:t>（</w:t>
      </w:r>
      <w:r w:rsidRPr="00096195">
        <w:rPr>
          <w:spacing w:val="10"/>
          <w:lang w:val="en-US"/>
        </w:rPr>
        <w:t>mg</w:t>
      </w:r>
      <w:r w:rsidRPr="00096195">
        <w:rPr>
          <w:rFonts w:hint="eastAsia"/>
          <w:spacing w:val="10"/>
          <w:lang w:val="en-US"/>
        </w:rPr>
        <w:t>）？</w:t>
      </w:r>
    </w:p>
    <w:p w:rsidR="00D12DE5" w:rsidRPr="00096195" w:rsidRDefault="00D12DE5" w:rsidP="00D12DE5">
      <w:pPr>
        <w:pStyle w:val="ABCDE"/>
        <w:tabs>
          <w:tab w:val="clear" w:pos="2280"/>
          <w:tab w:val="clear" w:pos="4080"/>
          <w:tab w:val="clear" w:pos="5880"/>
          <w:tab w:val="clear" w:pos="7680"/>
          <w:tab w:val="left" w:pos="2160"/>
          <w:tab w:val="left" w:pos="3960"/>
          <w:tab w:val="left" w:pos="5760"/>
          <w:tab w:val="left" w:pos="7560"/>
        </w:tabs>
      </w:pPr>
      <w:r w:rsidRPr="00096195">
        <w:t>(A) 0.18</w:t>
      </w:r>
      <w:r w:rsidRPr="00096195">
        <w:tab/>
        <w:t>(B) 0.16</w:t>
      </w:r>
      <w:r w:rsidRPr="00096195">
        <w:tab/>
        <w:t>(C) 0.14</w:t>
      </w:r>
      <w:r w:rsidRPr="00096195">
        <w:tab/>
        <w:t>(D) 0.12</w:t>
      </w:r>
      <w:r w:rsidRPr="00096195">
        <w:tab/>
        <w:t>(E) 0.10</w:t>
      </w:r>
    </w:p>
    <w:p w:rsidR="00D12DE5" w:rsidRPr="00096195" w:rsidRDefault="00D12DE5" w:rsidP="00D12DE5">
      <w:pPr>
        <w:pStyle w:val="TIT10"/>
        <w:spacing w:beforeLines="25" w:before="90" w:line="340" w:lineRule="atLeast"/>
        <w:rPr>
          <w:spacing w:val="10"/>
          <w:lang w:val="en-US"/>
        </w:rPr>
      </w:pPr>
      <w:r>
        <w:rPr>
          <w:spacing w:val="10"/>
          <w:lang w:val="en-US"/>
        </w:rPr>
        <w:t>5</w:t>
      </w:r>
      <w:r w:rsidRPr="00096195">
        <w:rPr>
          <w:spacing w:val="10"/>
          <w:lang w:val="en-US"/>
        </w:rPr>
        <w:t>.</w:t>
      </w:r>
      <w:r w:rsidRPr="00096195">
        <w:rPr>
          <w:spacing w:val="10"/>
          <w:lang w:val="en-US"/>
        </w:rPr>
        <w:tab/>
      </w:r>
      <w:r w:rsidRPr="00096195">
        <w:rPr>
          <w:spacing w:val="10"/>
          <w:lang w:val="en-US"/>
        </w:rPr>
        <w:t>有一容器裝有</w:t>
      </w:r>
      <w:r w:rsidRPr="00687671">
        <w:rPr>
          <w:spacing w:val="10"/>
          <w:position w:val="-10"/>
          <w:lang w:val="en-US"/>
        </w:rPr>
        <w:object w:dxaOrig="320" w:dyaOrig="320">
          <v:shape id="_x0000_i1027" type="#_x0000_t75" style="width:16.5pt;height:16.5pt" o:ole="">
            <v:imagedata r:id="rId14" o:title=""/>
          </v:shape>
          <o:OLEObject Type="Embed" ProgID="Equation.DSMT4" ShapeID="_x0000_i1027" DrawAspect="Content" ObjectID="_1688309390" r:id="rId15"/>
        </w:object>
      </w:r>
      <w:r w:rsidRPr="00096195">
        <w:rPr>
          <w:spacing w:val="10"/>
          <w:lang w:val="en-US"/>
        </w:rPr>
        <w:t>、</w:t>
      </w:r>
      <w:r w:rsidRPr="00687671">
        <w:rPr>
          <w:spacing w:val="10"/>
          <w:position w:val="-10"/>
          <w:lang w:val="en-US"/>
        </w:rPr>
        <w:object w:dxaOrig="300" w:dyaOrig="320">
          <v:shape id="_x0000_i1028" type="#_x0000_t75" style="width:15pt;height:16.5pt" o:ole="">
            <v:imagedata r:id="rId16" o:title=""/>
          </v:shape>
          <o:OLEObject Type="Embed" ProgID="Equation.DSMT4" ShapeID="_x0000_i1028" DrawAspect="Content" ObjectID="_1688309391" r:id="rId17"/>
        </w:object>
      </w:r>
      <w:r w:rsidRPr="00096195">
        <w:rPr>
          <w:rFonts w:hint="eastAsia"/>
          <w:spacing w:val="10"/>
          <w:lang w:val="en-US"/>
        </w:rPr>
        <w:t>兩</w:t>
      </w:r>
      <w:r w:rsidRPr="00096195">
        <w:rPr>
          <w:spacing w:val="10"/>
          <w:lang w:val="en-US"/>
        </w:rPr>
        <w:t>種雙原子的氣體分子，</w:t>
      </w:r>
      <w:proofErr w:type="gramStart"/>
      <w:r w:rsidRPr="00096195">
        <w:rPr>
          <w:spacing w:val="10"/>
          <w:lang w:val="en-US"/>
        </w:rPr>
        <w:t>其莫耳</w:t>
      </w:r>
      <w:r w:rsidRPr="00096195">
        <w:rPr>
          <w:rFonts w:hint="eastAsia"/>
          <w:spacing w:val="10"/>
          <w:lang w:val="en-US"/>
        </w:rPr>
        <w:t>數</w:t>
      </w:r>
      <w:proofErr w:type="gramEnd"/>
      <w:r w:rsidRPr="00096195">
        <w:rPr>
          <w:spacing w:val="10"/>
          <w:lang w:val="en-US"/>
        </w:rPr>
        <w:t>比為</w:t>
      </w:r>
      <w:r w:rsidRPr="00687671">
        <w:rPr>
          <w:spacing w:val="10"/>
          <w:position w:val="-6"/>
          <w:lang w:val="en-US"/>
        </w:rPr>
        <w:object w:dxaOrig="380" w:dyaOrig="260">
          <v:shape id="_x0000_i1029" type="#_x0000_t75" style="width:18.75pt;height:13.5pt" o:ole="">
            <v:imagedata r:id="rId18" o:title=""/>
          </v:shape>
          <o:OLEObject Type="Embed" ProgID="Equation.DSMT4" ShapeID="_x0000_i1029" DrawAspect="Content" ObjectID="_1688309392" r:id="rId19"/>
        </w:object>
      </w:r>
      <w:r w:rsidRPr="00096195">
        <w:rPr>
          <w:spacing w:val="10"/>
          <w:lang w:val="en-US"/>
        </w:rPr>
        <w:t>，在</w:t>
      </w:r>
      <w:proofErr w:type="gramStart"/>
      <w:r w:rsidRPr="00096195">
        <w:rPr>
          <w:rFonts w:hint="eastAsia"/>
          <w:spacing w:val="10"/>
          <w:lang w:val="en-US"/>
        </w:rPr>
        <w:t>定</w:t>
      </w:r>
      <w:r w:rsidRPr="00096195">
        <w:rPr>
          <w:spacing w:val="10"/>
          <w:lang w:val="en-US"/>
        </w:rPr>
        <w:t>溫</w:t>
      </w:r>
      <w:r w:rsidRPr="00096195">
        <w:rPr>
          <w:rFonts w:hint="eastAsia"/>
          <w:spacing w:val="10"/>
          <w:lang w:val="en-US"/>
        </w:rPr>
        <w:t>定</w:t>
      </w:r>
      <w:r w:rsidRPr="00096195">
        <w:rPr>
          <w:spacing w:val="10"/>
          <w:lang w:val="en-US"/>
        </w:rPr>
        <w:t>壓</w:t>
      </w:r>
      <w:proofErr w:type="gramEnd"/>
      <w:r w:rsidRPr="00096195">
        <w:rPr>
          <w:spacing w:val="10"/>
          <w:lang w:val="en-US"/>
        </w:rPr>
        <w:t>下反應，反應完成後體積</w:t>
      </w:r>
      <w:r w:rsidRPr="00096195">
        <w:rPr>
          <w:rFonts w:hint="eastAsia"/>
          <w:spacing w:val="10"/>
          <w:lang w:val="en-US"/>
        </w:rPr>
        <w:t>變</w:t>
      </w:r>
      <w:r w:rsidRPr="00096195">
        <w:rPr>
          <w:spacing w:val="10"/>
          <w:lang w:val="en-US"/>
        </w:rPr>
        <w:t>為原來的</w:t>
      </w:r>
      <w:r w:rsidRPr="00096195">
        <w:rPr>
          <w:spacing w:val="10"/>
          <w:lang w:val="en-US"/>
        </w:rPr>
        <w:t>1/2</w:t>
      </w:r>
      <w:r w:rsidRPr="00096195">
        <w:rPr>
          <w:spacing w:val="10"/>
          <w:lang w:val="en-US"/>
        </w:rPr>
        <w:t>，若該反應只有一種產物，</w:t>
      </w:r>
      <w:r w:rsidRPr="00096195">
        <w:rPr>
          <w:rFonts w:hint="eastAsia"/>
          <w:spacing w:val="10"/>
          <w:lang w:val="en-US"/>
        </w:rPr>
        <w:t>並</w:t>
      </w:r>
      <w:r w:rsidRPr="00096195">
        <w:rPr>
          <w:spacing w:val="10"/>
          <w:lang w:val="en-US"/>
        </w:rPr>
        <w:t>且為氣體，則該氣體產物的分子式</w:t>
      </w:r>
      <w:r w:rsidRPr="00096195">
        <w:rPr>
          <w:rFonts w:hint="eastAsia"/>
          <w:spacing w:val="10"/>
          <w:lang w:val="en-US"/>
        </w:rPr>
        <w:t>可能</w:t>
      </w:r>
      <w:r w:rsidRPr="00096195">
        <w:rPr>
          <w:spacing w:val="10"/>
          <w:lang w:val="en-US"/>
        </w:rPr>
        <w:t>為何？</w:t>
      </w:r>
    </w:p>
    <w:p w:rsidR="00D12DE5" w:rsidRPr="00096195" w:rsidRDefault="00D12DE5" w:rsidP="00D12DE5">
      <w:pPr>
        <w:pStyle w:val="ABCDE"/>
        <w:tabs>
          <w:tab w:val="clear" w:pos="2280"/>
          <w:tab w:val="clear" w:pos="4080"/>
          <w:tab w:val="clear" w:pos="5880"/>
          <w:tab w:val="clear" w:pos="7680"/>
          <w:tab w:val="left" w:pos="2160"/>
          <w:tab w:val="left" w:pos="3960"/>
          <w:tab w:val="left" w:pos="5760"/>
          <w:tab w:val="left" w:pos="7560"/>
        </w:tabs>
      </w:pPr>
      <w:r w:rsidRPr="00096195">
        <w:t>(A)</w:t>
      </w:r>
      <w:r w:rsidRPr="00687671">
        <w:rPr>
          <w:position w:val="-10"/>
        </w:rPr>
        <w:object w:dxaOrig="499" w:dyaOrig="320">
          <v:shape id="_x0000_i1030" type="#_x0000_t75" style="width:24.75pt;height:16.5pt" o:ole="">
            <v:imagedata r:id="rId20" o:title=""/>
          </v:shape>
          <o:OLEObject Type="Embed" ProgID="Equation.DSMT4" ShapeID="_x0000_i1030" DrawAspect="Content" ObjectID="_1688309393" r:id="rId21"/>
        </w:object>
      </w:r>
      <w:r w:rsidRPr="00096195">
        <w:tab/>
        <w:t>(B)</w:t>
      </w:r>
      <w:r w:rsidRPr="00687671">
        <w:rPr>
          <w:position w:val="-4"/>
        </w:rPr>
        <w:object w:dxaOrig="400" w:dyaOrig="240">
          <v:shape id="_x0000_i1031" type="#_x0000_t75" style="width:20.25pt;height:12pt" o:ole="">
            <v:imagedata r:id="rId22" o:title=""/>
          </v:shape>
          <o:OLEObject Type="Embed" ProgID="Equation.DSMT4" ShapeID="_x0000_i1031" DrawAspect="Content" ObjectID="_1688309394" r:id="rId23"/>
        </w:object>
      </w:r>
      <w:r w:rsidRPr="00096195">
        <w:tab/>
        <w:t>(C)</w:t>
      </w:r>
      <w:r w:rsidRPr="00687671">
        <w:rPr>
          <w:position w:val="-10"/>
        </w:rPr>
        <w:object w:dxaOrig="460" w:dyaOrig="320">
          <v:shape id="_x0000_i1032" type="#_x0000_t75" style="width:22.5pt;height:16.5pt" o:ole="">
            <v:imagedata r:id="rId24" o:title=""/>
          </v:shape>
          <o:OLEObject Type="Embed" ProgID="Equation.DSMT4" ShapeID="_x0000_i1032" DrawAspect="Content" ObjectID="_1688309395" r:id="rId25"/>
        </w:object>
      </w:r>
      <w:r w:rsidRPr="00096195">
        <w:tab/>
        <w:t>(D)</w:t>
      </w:r>
      <w:r w:rsidRPr="00687671">
        <w:rPr>
          <w:position w:val="-10"/>
        </w:rPr>
        <w:object w:dxaOrig="560" w:dyaOrig="320">
          <v:shape id="_x0000_i1033" type="#_x0000_t75" style="width:28.5pt;height:16.5pt" o:ole="">
            <v:imagedata r:id="rId26" o:title=""/>
          </v:shape>
          <o:OLEObject Type="Embed" ProgID="Equation.DSMT4" ShapeID="_x0000_i1033" DrawAspect="Content" ObjectID="_1688309396" r:id="rId27"/>
        </w:object>
      </w:r>
      <w:r w:rsidRPr="00096195">
        <w:tab/>
        <w:t>(E)</w:t>
      </w:r>
      <w:r w:rsidRPr="00687671">
        <w:rPr>
          <w:position w:val="-10"/>
        </w:rPr>
        <w:object w:dxaOrig="560" w:dyaOrig="320">
          <v:shape id="_x0000_i1034" type="#_x0000_t75" style="width:28.5pt;height:16.5pt" o:ole="">
            <v:imagedata r:id="rId28" o:title=""/>
          </v:shape>
          <o:OLEObject Type="Embed" ProgID="Equation.DSMT4" ShapeID="_x0000_i1034" DrawAspect="Content" ObjectID="_1688309397" r:id="rId29"/>
        </w:object>
      </w:r>
    </w:p>
    <w:p w:rsidR="0035480E" w:rsidRPr="00DF51CA" w:rsidRDefault="0035480E" w:rsidP="00D8010B">
      <w:pPr>
        <w:tabs>
          <w:tab w:val="left" w:pos="1071"/>
        </w:tabs>
        <w:ind w:left="360" w:hangingChars="150" w:hanging="360"/>
        <w:rPr>
          <w:spacing w:val="10"/>
          <w:sz w:val="22"/>
          <w:lang w:val="pt-BR"/>
        </w:rPr>
      </w:pPr>
    </w:p>
    <w:p w:rsidR="003E5362" w:rsidRPr="00096195" w:rsidRDefault="009E67C0" w:rsidP="00096195">
      <w:pPr>
        <w:pStyle w:val="TIT10"/>
        <w:spacing w:beforeLines="25" w:before="90" w:line="340" w:lineRule="atLeast"/>
        <w:rPr>
          <w:spacing w:val="10"/>
          <w:lang w:val="en-US"/>
        </w:rPr>
      </w:pPr>
      <w:r w:rsidRPr="00096195">
        <w:rPr>
          <w:spacing w:val="10"/>
          <w:lang w:val="en-US"/>
        </w:rPr>
        <w:lastRenderedPageBreak/>
        <w:t>6</w:t>
      </w:r>
      <w:r w:rsidR="003E5362" w:rsidRPr="00096195">
        <w:rPr>
          <w:spacing w:val="10"/>
          <w:lang w:val="en-US"/>
        </w:rPr>
        <w:t>.</w:t>
      </w:r>
      <w:r w:rsidR="007E483E" w:rsidRPr="00096195">
        <w:rPr>
          <w:spacing w:val="10"/>
          <w:lang w:val="en-US"/>
        </w:rPr>
        <w:tab/>
      </w:r>
      <w:r w:rsidR="003E5362" w:rsidRPr="00096195">
        <w:rPr>
          <w:spacing w:val="10"/>
          <w:lang w:val="en-US"/>
        </w:rPr>
        <w:t>下列有關各物質的分子間主要作用力的敘述，何者正確？</w:t>
      </w:r>
    </w:p>
    <w:p w:rsidR="003E5362" w:rsidRPr="00DF51CA" w:rsidRDefault="00D8010B" w:rsidP="00096195">
      <w:pPr>
        <w:pStyle w:val="AB18pt"/>
      </w:pPr>
      <w:r w:rsidRPr="00DF51CA">
        <w:t>(A)</w:t>
      </w:r>
      <w:r w:rsidR="00687671" w:rsidRPr="00687671">
        <w:rPr>
          <w:position w:val="-10"/>
        </w:rPr>
        <w:object w:dxaOrig="400" w:dyaOrig="320">
          <v:shape id="_x0000_i1035" type="#_x0000_t75" style="width:20.25pt;height:16.5pt" o:ole="">
            <v:imagedata r:id="rId30" o:title=""/>
          </v:shape>
          <o:OLEObject Type="Embed" ProgID="Equation.DSMT4" ShapeID="_x0000_i1035" DrawAspect="Content" ObjectID="_1688309398" r:id="rId31"/>
        </w:object>
      </w:r>
      <w:r w:rsidR="003E5362" w:rsidRPr="00DF51CA">
        <w:t>主要作用力為偶</w:t>
      </w:r>
      <w:proofErr w:type="gramStart"/>
      <w:r w:rsidR="003E5362" w:rsidRPr="00DF51CA">
        <w:t>極</w:t>
      </w:r>
      <w:proofErr w:type="gramEnd"/>
      <w:r w:rsidR="003E5362" w:rsidRPr="00DF51CA">
        <w:t>-</w:t>
      </w:r>
      <w:proofErr w:type="gramStart"/>
      <w:r w:rsidR="003E5362" w:rsidRPr="00DF51CA">
        <w:t>偶極作</w:t>
      </w:r>
      <w:proofErr w:type="gramEnd"/>
      <w:r w:rsidR="003E5362" w:rsidRPr="00DF51CA">
        <w:t>用力</w:t>
      </w:r>
      <w:r w:rsidR="007E483E">
        <w:tab/>
      </w:r>
      <w:r w:rsidR="003E5362" w:rsidRPr="00DF51CA">
        <w:t>(B)</w:t>
      </w:r>
      <w:r w:rsidR="004557D6" w:rsidRPr="00DF51CA">
        <w:rPr>
          <w:rFonts w:hint="eastAsia"/>
        </w:rPr>
        <w:t xml:space="preserve"> </w:t>
      </w:r>
      <w:proofErr w:type="spellStart"/>
      <w:r w:rsidR="003E5362" w:rsidRPr="00DF51CA">
        <w:t>Xe</w:t>
      </w:r>
      <w:proofErr w:type="spellEnd"/>
      <w:r w:rsidR="003E5362" w:rsidRPr="00DF51CA">
        <w:t>主要作用力為分散力</w:t>
      </w:r>
    </w:p>
    <w:p w:rsidR="003E5362" w:rsidRPr="00DF51CA" w:rsidRDefault="003E5362" w:rsidP="00096195">
      <w:pPr>
        <w:pStyle w:val="AB18pt"/>
      </w:pPr>
      <w:r w:rsidRPr="00DF51CA">
        <w:t>(C)</w:t>
      </w:r>
      <w:r w:rsidR="00687671" w:rsidRPr="00687671">
        <w:rPr>
          <w:position w:val="-10"/>
        </w:rPr>
        <w:object w:dxaOrig="320" w:dyaOrig="320">
          <v:shape id="_x0000_i1036" type="#_x0000_t75" style="width:16.5pt;height:16.5pt" o:ole="">
            <v:imagedata r:id="rId32" o:title=""/>
          </v:shape>
          <o:OLEObject Type="Embed" ProgID="Equation.DSMT4" ShapeID="_x0000_i1036" DrawAspect="Content" ObjectID="_1688309399" r:id="rId33"/>
        </w:object>
      </w:r>
      <w:r w:rsidRPr="00DF51CA">
        <w:t>主要作用力為氫鍵</w:t>
      </w:r>
      <w:r w:rsidR="007E483E">
        <w:tab/>
      </w:r>
      <w:r w:rsidRPr="00DF51CA">
        <w:t>(D)</w:t>
      </w:r>
      <w:r w:rsidR="00687671" w:rsidRPr="00687671">
        <w:rPr>
          <w:position w:val="-10"/>
        </w:rPr>
        <w:object w:dxaOrig="580" w:dyaOrig="320">
          <v:shape id="_x0000_i1037" type="#_x0000_t75" style="width:28.5pt;height:16.5pt" o:ole="">
            <v:imagedata r:id="rId34" o:title=""/>
          </v:shape>
          <o:OLEObject Type="Embed" ProgID="Equation.DSMT4" ShapeID="_x0000_i1037" DrawAspect="Content" ObjectID="_1688309400" r:id="rId35"/>
        </w:object>
      </w:r>
      <w:r w:rsidRPr="00DF51CA">
        <w:t>主要作用力為共價鍵</w:t>
      </w:r>
    </w:p>
    <w:p w:rsidR="003E5362" w:rsidRPr="00DF51CA" w:rsidRDefault="003E5362" w:rsidP="00096195">
      <w:pPr>
        <w:pStyle w:val="AB18pt"/>
      </w:pPr>
      <w:r w:rsidRPr="00DF51CA">
        <w:t>(E)</w:t>
      </w:r>
      <w:r w:rsidR="004557D6" w:rsidRPr="00DF51CA">
        <w:rPr>
          <w:rFonts w:hint="eastAsia"/>
        </w:rPr>
        <w:t xml:space="preserve"> </w:t>
      </w:r>
      <w:proofErr w:type="spellStart"/>
      <w:r w:rsidRPr="00DF51CA">
        <w:t>HCl</w:t>
      </w:r>
      <w:proofErr w:type="spellEnd"/>
      <w:r w:rsidRPr="00DF51CA">
        <w:t>主要作用力為離子鍵</w:t>
      </w:r>
    </w:p>
    <w:p w:rsidR="0035480E" w:rsidRPr="00096195" w:rsidRDefault="009E67C0" w:rsidP="00096195">
      <w:pPr>
        <w:pStyle w:val="TIT10"/>
        <w:spacing w:beforeLines="25" w:before="90" w:line="340" w:lineRule="atLeast"/>
        <w:rPr>
          <w:spacing w:val="10"/>
          <w:lang w:val="en-US"/>
        </w:rPr>
      </w:pPr>
      <w:r w:rsidRPr="00096195">
        <w:rPr>
          <w:spacing w:val="10"/>
          <w:lang w:val="en-US"/>
        </w:rPr>
        <w:t>7</w:t>
      </w:r>
      <w:r w:rsidR="0035480E" w:rsidRPr="00096195">
        <w:rPr>
          <w:spacing w:val="10"/>
          <w:lang w:val="en-US"/>
        </w:rPr>
        <w:t>.</w:t>
      </w:r>
      <w:r w:rsidR="007E483E" w:rsidRPr="00096195">
        <w:rPr>
          <w:spacing w:val="10"/>
          <w:lang w:val="en-US"/>
        </w:rPr>
        <w:tab/>
      </w:r>
      <w:r w:rsidR="0035480E" w:rsidRPr="00096195">
        <w:rPr>
          <w:rFonts w:hint="eastAsia"/>
          <w:spacing w:val="10"/>
          <w:lang w:val="en-US"/>
        </w:rPr>
        <w:t>蘇同學做</w:t>
      </w:r>
      <w:r w:rsidR="0035480E" w:rsidRPr="00096195">
        <w:rPr>
          <w:spacing w:val="10"/>
          <w:lang w:val="en-US"/>
        </w:rPr>
        <w:t>實驗</w:t>
      </w:r>
      <w:r w:rsidR="0035480E" w:rsidRPr="00096195">
        <w:rPr>
          <w:rFonts w:hint="eastAsia"/>
          <w:spacing w:val="10"/>
          <w:lang w:val="en-US"/>
        </w:rPr>
        <w:t>時，有下列的操作：甲、將氫氧化鈉溶液</w:t>
      </w:r>
      <w:r w:rsidR="00B56C6A" w:rsidRPr="00096195">
        <w:rPr>
          <w:rFonts w:hint="eastAsia"/>
          <w:spacing w:val="10"/>
          <w:lang w:val="en-US"/>
        </w:rPr>
        <w:t>，用燒杯對準管口，</w:t>
      </w:r>
      <w:r w:rsidR="0035480E" w:rsidRPr="00096195">
        <w:rPr>
          <w:rFonts w:hint="eastAsia"/>
          <w:spacing w:val="10"/>
          <w:lang w:val="en-US"/>
        </w:rPr>
        <w:t>加入滴定管中；乙、將水徐徐倒入濃硫酸中並快速攪拌溶液；丙、</w:t>
      </w:r>
      <w:r w:rsidR="003B0EDF" w:rsidRPr="00096195">
        <w:rPr>
          <w:spacing w:val="10"/>
          <w:lang w:val="en-US"/>
        </w:rPr>
        <w:t>實驗</w:t>
      </w:r>
      <w:r w:rsidR="003B0EDF" w:rsidRPr="00096195">
        <w:rPr>
          <w:rFonts w:hint="eastAsia"/>
          <w:spacing w:val="10"/>
          <w:lang w:val="en-US"/>
        </w:rPr>
        <w:t>結束，</w:t>
      </w:r>
      <w:r w:rsidR="0035480E" w:rsidRPr="00096195">
        <w:rPr>
          <w:rFonts w:hint="eastAsia"/>
          <w:spacing w:val="10"/>
          <w:lang w:val="en-US"/>
        </w:rPr>
        <w:t>將剩餘乾淨未用的藥品分別倒回原有藥瓶中；丁、將氫氧化鈉廢液先行中和再排放入水槽；戊、</w:t>
      </w:r>
      <w:r w:rsidR="003B0EDF" w:rsidRPr="00096195">
        <w:rPr>
          <w:spacing w:val="10"/>
          <w:lang w:val="en-US"/>
        </w:rPr>
        <w:t>實驗</w:t>
      </w:r>
      <w:r w:rsidR="003B0EDF" w:rsidRPr="00096195">
        <w:rPr>
          <w:rFonts w:hint="eastAsia"/>
          <w:spacing w:val="10"/>
          <w:lang w:val="en-US"/>
        </w:rPr>
        <w:t>結束，</w:t>
      </w:r>
      <w:r w:rsidR="0035480E" w:rsidRPr="00096195">
        <w:rPr>
          <w:rFonts w:hint="eastAsia"/>
          <w:spacing w:val="10"/>
          <w:lang w:val="en-US"/>
        </w:rPr>
        <w:t>將所有使用過的藥品先予以混合，再倒入專用廢</w:t>
      </w:r>
      <w:proofErr w:type="gramStart"/>
      <w:r w:rsidR="0035480E" w:rsidRPr="00096195">
        <w:rPr>
          <w:rFonts w:hint="eastAsia"/>
          <w:spacing w:val="10"/>
          <w:lang w:val="en-US"/>
        </w:rPr>
        <w:t>液桶中</w:t>
      </w:r>
      <w:proofErr w:type="gramEnd"/>
      <w:r w:rsidR="0035480E" w:rsidRPr="00096195">
        <w:rPr>
          <w:rFonts w:hint="eastAsia"/>
          <w:spacing w:val="10"/>
          <w:lang w:val="en-US"/>
        </w:rPr>
        <w:t>。上述</w:t>
      </w:r>
      <w:r w:rsidR="0035480E" w:rsidRPr="00096195">
        <w:rPr>
          <w:spacing w:val="10"/>
          <w:lang w:val="en-US"/>
        </w:rPr>
        <w:t>有關</w:t>
      </w:r>
      <w:r w:rsidR="0022298B" w:rsidRPr="00096195">
        <w:rPr>
          <w:spacing w:val="10"/>
          <w:lang w:val="en-US"/>
        </w:rPr>
        <w:t>實驗</w:t>
      </w:r>
      <w:r w:rsidR="0035480E" w:rsidRPr="00096195">
        <w:rPr>
          <w:spacing w:val="10"/>
          <w:lang w:val="en-US"/>
        </w:rPr>
        <w:t>的敘述，</w:t>
      </w:r>
      <w:r w:rsidR="0035480E" w:rsidRPr="00096195">
        <w:rPr>
          <w:rFonts w:hint="eastAsia"/>
          <w:spacing w:val="10"/>
          <w:lang w:val="en-US"/>
        </w:rPr>
        <w:t>何者</w:t>
      </w:r>
      <w:r w:rsidR="0035480E" w:rsidRPr="00096195">
        <w:rPr>
          <w:spacing w:val="10"/>
          <w:lang w:val="en-US"/>
        </w:rPr>
        <w:t>正確</w:t>
      </w:r>
      <w:r w:rsidR="000A16C1" w:rsidRPr="00096195">
        <w:rPr>
          <w:rFonts w:hint="eastAsia"/>
          <w:spacing w:val="10"/>
          <w:lang w:val="en-US"/>
        </w:rPr>
        <w:t>？</w:t>
      </w:r>
    </w:p>
    <w:p w:rsidR="003E5362" w:rsidRPr="00096195" w:rsidRDefault="0035480E" w:rsidP="00D675F9">
      <w:pPr>
        <w:pStyle w:val="ABCDE"/>
        <w:tabs>
          <w:tab w:val="clear" w:pos="2280"/>
          <w:tab w:val="clear" w:pos="4080"/>
          <w:tab w:val="clear" w:pos="5880"/>
          <w:tab w:val="clear" w:pos="7680"/>
          <w:tab w:val="left" w:pos="2160"/>
          <w:tab w:val="left" w:pos="3960"/>
          <w:tab w:val="left" w:pos="5760"/>
          <w:tab w:val="left" w:pos="7560"/>
        </w:tabs>
      </w:pPr>
      <w:r w:rsidRPr="00096195">
        <w:t>(A)</w:t>
      </w:r>
      <w:r w:rsidRPr="00096195">
        <w:rPr>
          <w:rFonts w:hint="eastAsia"/>
        </w:rPr>
        <w:t>甲</w:t>
      </w:r>
      <w:r w:rsidR="007E483E" w:rsidRPr="00096195">
        <w:tab/>
      </w:r>
      <w:r w:rsidRPr="00096195">
        <w:t>(B)</w:t>
      </w:r>
      <w:r w:rsidRPr="00096195">
        <w:rPr>
          <w:rFonts w:hint="eastAsia"/>
        </w:rPr>
        <w:t>乙</w:t>
      </w:r>
      <w:r w:rsidR="007E483E" w:rsidRPr="00096195">
        <w:tab/>
      </w:r>
      <w:r w:rsidRPr="00096195">
        <w:t>(C)</w:t>
      </w:r>
      <w:r w:rsidRPr="00096195">
        <w:rPr>
          <w:rFonts w:hint="eastAsia"/>
        </w:rPr>
        <w:t>丙</w:t>
      </w:r>
      <w:r w:rsidR="007E483E" w:rsidRPr="00096195">
        <w:tab/>
      </w:r>
      <w:r w:rsidRPr="00096195">
        <w:t>(D)</w:t>
      </w:r>
      <w:r w:rsidRPr="00096195">
        <w:rPr>
          <w:rFonts w:hint="eastAsia"/>
        </w:rPr>
        <w:t>丁</w:t>
      </w:r>
      <w:r w:rsidR="007E483E" w:rsidRPr="00096195">
        <w:tab/>
      </w:r>
      <w:r w:rsidRPr="00096195">
        <w:t>(E)</w:t>
      </w:r>
      <w:r w:rsidRPr="00096195">
        <w:rPr>
          <w:rFonts w:hint="eastAsia"/>
        </w:rPr>
        <w:t>戊</w:t>
      </w:r>
    </w:p>
    <w:p w:rsidR="009E67C0" w:rsidRPr="00687671" w:rsidRDefault="00E2326B" w:rsidP="00687671">
      <w:pPr>
        <w:pStyle w:val="-050517"/>
      </w:pPr>
      <w:r w:rsidRPr="00687671">
        <w:t>8-</w:t>
      </w:r>
      <w:r w:rsidRPr="00687671">
        <w:rPr>
          <w:rFonts w:hint="eastAsia"/>
        </w:rPr>
        <w:t>9</w:t>
      </w:r>
      <w:r w:rsidR="009E67C0" w:rsidRPr="00687671">
        <w:t>為題組</w:t>
      </w:r>
    </w:p>
    <w:p w:rsidR="00E2326B" w:rsidRPr="00096195" w:rsidRDefault="00E2326B" w:rsidP="00096195">
      <w:pPr>
        <w:pStyle w:val="TIT10"/>
        <w:spacing w:beforeLines="25" w:before="90" w:line="340" w:lineRule="atLeast"/>
        <w:rPr>
          <w:spacing w:val="10"/>
          <w:lang w:val="en-US"/>
        </w:rPr>
      </w:pPr>
      <w:r w:rsidRPr="00096195">
        <w:rPr>
          <w:rFonts w:hint="eastAsia"/>
          <w:spacing w:val="10"/>
          <w:lang w:val="en-US"/>
        </w:rPr>
        <w:t>8</w:t>
      </w:r>
      <w:r w:rsidRPr="00096195">
        <w:rPr>
          <w:spacing w:val="10"/>
          <w:lang w:val="en-US"/>
        </w:rPr>
        <w:t>.</w:t>
      </w:r>
      <w:r w:rsidR="000A16C1" w:rsidRPr="00096195">
        <w:rPr>
          <w:spacing w:val="10"/>
          <w:lang w:val="en-US"/>
        </w:rPr>
        <w:tab/>
      </w:r>
      <w:proofErr w:type="gramStart"/>
      <w:r w:rsidRPr="00096195">
        <w:rPr>
          <w:spacing w:val="10"/>
          <w:lang w:val="en-US"/>
        </w:rPr>
        <w:t>新冠病毒</w:t>
      </w:r>
      <w:proofErr w:type="gramEnd"/>
      <w:r w:rsidRPr="00096195">
        <w:rPr>
          <w:spacing w:val="10"/>
          <w:lang w:val="en-US"/>
        </w:rPr>
        <w:t>猖獗，使用含氯的非酒精性消毒劑甚多，也常發生意外。圖</w:t>
      </w:r>
      <w:r w:rsidRPr="00096195">
        <w:rPr>
          <w:spacing w:val="10"/>
          <w:lang w:val="en-US"/>
        </w:rPr>
        <w:t>2</w:t>
      </w:r>
      <w:r w:rsidRPr="00096195">
        <w:rPr>
          <w:spacing w:val="10"/>
          <w:lang w:val="en-US"/>
        </w:rPr>
        <w:t>為</w:t>
      </w:r>
      <w:proofErr w:type="gramStart"/>
      <w:r w:rsidRPr="00096195">
        <w:rPr>
          <w:rFonts w:hint="eastAsia"/>
          <w:spacing w:val="10"/>
          <w:lang w:val="en-US"/>
        </w:rPr>
        <w:t>定溫下</w:t>
      </w:r>
      <w:proofErr w:type="gramEnd"/>
      <w:r w:rsidRPr="00096195">
        <w:rPr>
          <w:spacing w:val="10"/>
          <w:lang w:val="en-US"/>
        </w:rPr>
        <w:t>，</w:t>
      </w:r>
      <w:r w:rsidR="00CB5959" w:rsidRPr="00096195">
        <w:rPr>
          <w:rFonts w:hint="eastAsia"/>
          <w:spacing w:val="10"/>
          <w:lang w:val="en-US"/>
        </w:rPr>
        <w:t>某</w:t>
      </w:r>
      <w:r w:rsidR="005E34E7" w:rsidRPr="00096195">
        <w:rPr>
          <w:rFonts w:hint="eastAsia"/>
          <w:spacing w:val="10"/>
          <w:lang w:val="en-US"/>
        </w:rPr>
        <w:t>濃度的</w:t>
      </w:r>
      <w:r w:rsidRPr="00096195">
        <w:rPr>
          <w:spacing w:val="10"/>
          <w:lang w:val="en-US"/>
        </w:rPr>
        <w:t>溶液中</w:t>
      </w:r>
      <w:r w:rsidR="00687671" w:rsidRPr="00687671">
        <w:rPr>
          <w:spacing w:val="10"/>
          <w:position w:val="-10"/>
          <w:lang w:val="en-US"/>
        </w:rPr>
        <w:object w:dxaOrig="360" w:dyaOrig="320">
          <v:shape id="_x0000_i1038" type="#_x0000_t75" style="width:18pt;height:16.5pt" o:ole="">
            <v:imagedata r:id="rId36" o:title=""/>
          </v:shape>
          <o:OLEObject Type="Embed" ProgID="Equation.DSMT4" ShapeID="_x0000_i1038" DrawAspect="Content" ObjectID="_1688309401" r:id="rId37"/>
        </w:object>
      </w:r>
      <w:r w:rsidRPr="00096195">
        <w:rPr>
          <w:spacing w:val="10"/>
          <w:lang w:val="en-US"/>
        </w:rPr>
        <w:t>、</w:t>
      </w:r>
      <w:proofErr w:type="spellStart"/>
      <w:r w:rsidRPr="00096195">
        <w:rPr>
          <w:spacing w:val="10"/>
          <w:lang w:val="en-US"/>
        </w:rPr>
        <w:t>HOCl</w:t>
      </w:r>
      <w:proofErr w:type="spellEnd"/>
      <w:r w:rsidRPr="00096195">
        <w:rPr>
          <w:spacing w:val="10"/>
          <w:lang w:val="en-US"/>
        </w:rPr>
        <w:t>及</w:t>
      </w:r>
      <w:r w:rsidR="00687671" w:rsidRPr="00687671">
        <w:rPr>
          <w:spacing w:val="10"/>
          <w:position w:val="-6"/>
          <w:lang w:val="en-US"/>
        </w:rPr>
        <w:object w:dxaOrig="540" w:dyaOrig="300">
          <v:shape id="_x0000_i1039" type="#_x0000_t75" style="width:27pt;height:15pt" o:ole="">
            <v:imagedata r:id="rId38" o:title=""/>
          </v:shape>
          <o:OLEObject Type="Embed" ProgID="Equation.DSMT4" ShapeID="_x0000_i1039" DrawAspect="Content" ObjectID="_1688309402" r:id="rId39"/>
        </w:object>
      </w:r>
      <w:r w:rsidRPr="00096195">
        <w:rPr>
          <w:spacing w:val="10"/>
          <w:lang w:val="en-US"/>
        </w:rPr>
        <w:t>三個物種的含量</w:t>
      </w:r>
      <w:r w:rsidR="000A16C1" w:rsidRPr="00096195">
        <w:rPr>
          <w:rFonts w:hint="eastAsia"/>
          <w:spacing w:val="10"/>
          <w:lang w:val="en-US"/>
        </w:rPr>
        <w:t>（</w:t>
      </w:r>
      <w:r w:rsidRPr="00096195">
        <w:rPr>
          <w:spacing w:val="10"/>
          <w:lang w:val="en-US"/>
        </w:rPr>
        <w:t>%</w:t>
      </w:r>
      <w:r w:rsidR="000A16C1" w:rsidRPr="00096195">
        <w:rPr>
          <w:rFonts w:hint="eastAsia"/>
          <w:spacing w:val="10"/>
          <w:lang w:val="en-US"/>
        </w:rPr>
        <w:t>）</w:t>
      </w:r>
      <w:r w:rsidRPr="00096195">
        <w:rPr>
          <w:spacing w:val="10"/>
          <w:lang w:val="en-US"/>
        </w:rPr>
        <w:t>，隨</w:t>
      </w:r>
      <w:r w:rsidRPr="00096195">
        <w:rPr>
          <w:spacing w:val="10"/>
          <w:lang w:val="en-US"/>
        </w:rPr>
        <w:t>pH</w:t>
      </w:r>
      <w:r w:rsidRPr="00096195">
        <w:rPr>
          <w:spacing w:val="10"/>
          <w:lang w:val="en-US"/>
        </w:rPr>
        <w:t>值不同而變化的</w:t>
      </w:r>
      <w:r w:rsidRPr="00096195">
        <w:rPr>
          <w:rFonts w:hint="eastAsia"/>
          <w:spacing w:val="10"/>
          <w:lang w:val="en-US"/>
        </w:rPr>
        <w:t>曲線</w:t>
      </w:r>
      <w:r w:rsidRPr="00096195">
        <w:rPr>
          <w:spacing w:val="10"/>
          <w:lang w:val="en-US"/>
        </w:rPr>
        <w:t>。下列有關</w:t>
      </w:r>
      <w:r w:rsidR="00687671" w:rsidRPr="00687671">
        <w:rPr>
          <w:spacing w:val="10"/>
          <w:position w:val="-10"/>
          <w:lang w:val="en-US"/>
        </w:rPr>
        <w:object w:dxaOrig="360" w:dyaOrig="320">
          <v:shape id="_x0000_i1040" type="#_x0000_t75" style="width:18pt;height:16.5pt" o:ole="">
            <v:imagedata r:id="rId40" o:title=""/>
          </v:shape>
          <o:OLEObject Type="Embed" ProgID="Equation.DSMT4" ShapeID="_x0000_i1040" DrawAspect="Content" ObjectID="_1688309403" r:id="rId41"/>
        </w:object>
      </w:r>
      <w:r w:rsidRPr="00096195">
        <w:rPr>
          <w:spacing w:val="10"/>
          <w:lang w:val="en-US"/>
        </w:rPr>
        <w:t>及</w:t>
      </w:r>
      <w:proofErr w:type="spellStart"/>
      <w:r w:rsidRPr="00096195">
        <w:rPr>
          <w:spacing w:val="10"/>
          <w:lang w:val="en-US"/>
        </w:rPr>
        <w:t>HOCl</w:t>
      </w:r>
      <w:proofErr w:type="spellEnd"/>
      <w:r w:rsidRPr="00096195">
        <w:rPr>
          <w:spacing w:val="10"/>
          <w:lang w:val="en-US"/>
        </w:rPr>
        <w:t>的敘述，</w:t>
      </w:r>
      <w:r w:rsidRPr="00096195">
        <w:rPr>
          <w:rFonts w:hint="eastAsia"/>
          <w:spacing w:val="10"/>
          <w:lang w:val="en-US"/>
        </w:rPr>
        <w:t>何者</w:t>
      </w:r>
      <w:r w:rsidRPr="00ED303B">
        <w:rPr>
          <w:rFonts w:hint="eastAsia"/>
          <w:b/>
          <w:spacing w:val="10"/>
          <w:u w:val="single"/>
          <w:lang w:val="en-US"/>
        </w:rPr>
        <w:t>錯誤</w:t>
      </w:r>
      <w:r w:rsidR="000A16C1" w:rsidRPr="00096195">
        <w:rPr>
          <w:rFonts w:hint="eastAsia"/>
          <w:spacing w:val="10"/>
          <w:lang w:val="en-US"/>
        </w:rPr>
        <w:t>？</w:t>
      </w:r>
    </w:p>
    <w:p w:rsidR="009A0ADD" w:rsidRDefault="006A5B11" w:rsidP="00687671">
      <w:pPr>
        <w:pStyle w:val="AA065cm36918pt175"/>
        <w:spacing w:line="340" w:lineRule="atLeast"/>
        <w:ind w:left="657" w:hangingChars="135" w:hanging="297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73440" behindDoc="0" locked="0" layoutInCell="1" allowOverlap="1">
                <wp:simplePos x="0" y="0"/>
                <wp:positionH relativeFrom="column">
                  <wp:posOffset>1700133</wp:posOffset>
                </wp:positionH>
                <wp:positionV relativeFrom="paragraph">
                  <wp:posOffset>96524</wp:posOffset>
                </wp:positionV>
                <wp:extent cx="3980815" cy="1945005"/>
                <wp:effectExtent l="0" t="0" r="635" b="0"/>
                <wp:wrapNone/>
                <wp:docPr id="30" name="群組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80815" cy="1945005"/>
                          <a:chOff x="0" y="0"/>
                          <a:chExt cx="3980815" cy="1945005"/>
                        </a:xfrm>
                      </wpg:grpSpPr>
                      <wpg:grpSp>
                        <wpg:cNvPr id="143" name="群組 143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3980815" cy="1945005"/>
                            <a:chOff x="5539" y="0"/>
                            <a:chExt cx="3484262" cy="1706521"/>
                          </a:xfrm>
                        </wpg:grpSpPr>
                        <wps:wsp>
                          <wps:cNvPr id="1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23495" y="1500347"/>
                              <a:ext cx="445833" cy="20617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D31EE" w:rsidRPr="009A0ADD" w:rsidRDefault="00CD31EE" w:rsidP="00067E9A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9A0ADD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 w:rsidRPr="009A0ADD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142" name="群組 142"/>
                          <wpg:cNvGrpSpPr/>
                          <wpg:grpSpPr>
                            <a:xfrm>
                              <a:off x="5539" y="0"/>
                              <a:ext cx="3484262" cy="1518516"/>
                              <a:chOff x="5539" y="0"/>
                              <a:chExt cx="3484262" cy="1518516"/>
                            </a:xfrm>
                          </wpg:grpSpPr>
                          <pic:pic xmlns:pic="http://schemas.openxmlformats.org/drawingml/2006/picture">
                            <pic:nvPicPr>
                              <pic:cNvPr id="13" name="圖片 13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r="640"/>
                              <a:stretch/>
                            </pic:blipFill>
                            <pic:spPr bwMode="auto">
                              <a:xfrm>
                                <a:off x="397832" y="27709"/>
                                <a:ext cx="2222318" cy="121729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1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39" y="310352"/>
                                <a:ext cx="210820" cy="4025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6A5B11" w:rsidRDefault="00CD31EE" w:rsidP="00D12DE5">
                                  <w:pPr>
                                    <w:spacing w:line="340" w:lineRule="atLeast"/>
                                    <w:jc w:val="center"/>
                                    <w:rPr>
                                      <w:spacing w:val="20"/>
                                      <w:sz w:val="22"/>
                                      <w:szCs w:val="22"/>
                                    </w:rPr>
                                  </w:pPr>
                                  <w:r w:rsidRPr="006A5B11">
                                    <w:rPr>
                                      <w:rFonts w:hint="eastAsia"/>
                                      <w:spacing w:val="20"/>
                                      <w:sz w:val="22"/>
                                      <w:szCs w:val="22"/>
                                    </w:rPr>
                                    <w:t>含量</w:t>
                                  </w:r>
                                </w:p>
                              </w:txbxContent>
                            </wps:txbx>
                            <wps:bodyPr rot="0" vert="eaVert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2138" y="1130531"/>
                                <a:ext cx="311194" cy="1649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9A0ADD" w:rsidRDefault="00CD31EE" w:rsidP="00237325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A0ADD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98269" y="1130531"/>
                                <a:ext cx="311194" cy="1649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9A0ADD" w:rsidRDefault="00CD31EE" w:rsidP="00237325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A0ADD">
                                    <w:rPr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14400" y="1130531"/>
                                <a:ext cx="311194" cy="1649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9A0ADD" w:rsidRDefault="00CD31EE" w:rsidP="00237325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A0ADD">
                                    <w:rPr>
                                      <w:sz w:val="22"/>
                                      <w:szCs w:val="22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24989" y="1130531"/>
                                <a:ext cx="311194" cy="1649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9A0ADD" w:rsidRDefault="00CD31EE" w:rsidP="00237325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A0ADD">
                                    <w:rPr>
                                      <w:sz w:val="22"/>
                                      <w:szCs w:val="22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6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35578" y="1130531"/>
                                <a:ext cx="311194" cy="1649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9A0ADD" w:rsidRDefault="00CD31EE" w:rsidP="00237325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A0ADD">
                                    <w:rPr>
                                      <w:sz w:val="22"/>
                                      <w:szCs w:val="22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6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46167" y="1130531"/>
                                <a:ext cx="311194" cy="1649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9A0ADD" w:rsidRDefault="00CD31EE" w:rsidP="00237325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A0ADD">
                                    <w:rPr>
                                      <w:sz w:val="22"/>
                                      <w:szCs w:val="22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6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62298" y="1130531"/>
                                <a:ext cx="311194" cy="1649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9A0ADD" w:rsidRDefault="00CD31EE" w:rsidP="00237325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A0ADD">
                                    <w:rPr>
                                      <w:sz w:val="22"/>
                                      <w:szCs w:val="22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6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8429" y="1129654"/>
                                <a:ext cx="311194" cy="1649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9A0ADD" w:rsidRDefault="00CD31EE" w:rsidP="00237325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A0ADD">
                                    <w:rPr>
                                      <w:sz w:val="22"/>
                                      <w:szCs w:val="22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2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89018" y="1130531"/>
                                <a:ext cx="311194" cy="1649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9A0ADD" w:rsidRDefault="00CD31EE" w:rsidP="00237325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A0ADD">
                                    <w:rPr>
                                      <w:sz w:val="22"/>
                                      <w:szCs w:val="22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3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80902" y="365760"/>
                                <a:ext cx="414078" cy="2055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9A0ADD" w:rsidRDefault="00CD31EE" w:rsidP="00237325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proofErr w:type="spellStart"/>
                                  <w:r w:rsidRPr="009A0ADD">
                                    <w:rPr>
                                      <w:sz w:val="22"/>
                                      <w:szCs w:val="22"/>
                                    </w:rPr>
                                    <w:t>HOCl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3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33600" y="271549"/>
                                <a:ext cx="414078" cy="2055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9A0ADD" w:rsidRDefault="00CD31EE" w:rsidP="00237325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  <w:vertAlign w:val="superscript"/>
                                    </w:rPr>
                                  </w:pPr>
                                  <w:proofErr w:type="spellStart"/>
                                  <w:r w:rsidRPr="009A0ADD">
                                    <w:rPr>
                                      <w:sz w:val="22"/>
                                      <w:szCs w:val="22"/>
                                    </w:rPr>
                                    <w:t>OCl</w:t>
                                  </w:r>
                                  <w:proofErr w:type="spellEnd"/>
                                  <w:r w:rsidRPr="009A0ADD">
                                    <w:rPr>
                                      <w:sz w:val="22"/>
                                      <w:szCs w:val="22"/>
                                      <w:vertAlign w:val="superscript"/>
                                    </w:rPr>
                                    <w:t>－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3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2880" y="0"/>
                                <a:ext cx="366395" cy="1619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9A0ADD" w:rsidRDefault="00CD31EE" w:rsidP="00237325">
                                  <w:pPr>
                                    <w:snapToGrid w:val="0"/>
                                    <w:spacing w:line="240" w:lineRule="atLeast"/>
                                    <w:jc w:val="right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A0ADD">
                                    <w:rPr>
                                      <w:sz w:val="22"/>
                                      <w:szCs w:val="22"/>
                                    </w:rPr>
                                    <w:t>100%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3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6254" y="205047"/>
                                <a:ext cx="381635" cy="1619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9A0ADD" w:rsidRDefault="00CD31EE" w:rsidP="00237325">
                                  <w:pPr>
                                    <w:snapToGrid w:val="0"/>
                                    <w:spacing w:line="240" w:lineRule="atLeast"/>
                                    <w:jc w:val="right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A0ADD">
                                    <w:rPr>
                                      <w:sz w:val="22"/>
                                      <w:szCs w:val="22"/>
                                    </w:rPr>
                                    <w:t>80%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3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422" y="404552"/>
                                <a:ext cx="366395" cy="1619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9A0ADD" w:rsidRDefault="00CD31EE" w:rsidP="00237325">
                                  <w:pPr>
                                    <w:snapToGrid w:val="0"/>
                                    <w:spacing w:line="240" w:lineRule="atLeast"/>
                                    <w:jc w:val="right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A0ADD">
                                    <w:rPr>
                                      <w:sz w:val="22"/>
                                      <w:szCs w:val="22"/>
                                    </w:rPr>
                                    <w:t>60%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3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7338" y="615141"/>
                                <a:ext cx="381635" cy="1619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9A0ADD" w:rsidRDefault="00CD31EE" w:rsidP="00237325">
                                  <w:pPr>
                                    <w:snapToGrid w:val="0"/>
                                    <w:spacing w:line="240" w:lineRule="atLeast"/>
                                    <w:jc w:val="right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A0ADD">
                                    <w:rPr>
                                      <w:sz w:val="22"/>
                                      <w:szCs w:val="22"/>
                                    </w:rPr>
                                    <w:t>40%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3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1796" y="820189"/>
                                <a:ext cx="381635" cy="1619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9A0ADD" w:rsidRDefault="00CD31EE" w:rsidP="00237325">
                                  <w:pPr>
                                    <w:snapToGrid w:val="0"/>
                                    <w:spacing w:line="240" w:lineRule="atLeast"/>
                                    <w:jc w:val="right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A0ADD">
                                    <w:rPr>
                                      <w:sz w:val="22"/>
                                      <w:szCs w:val="22"/>
                                    </w:rPr>
                                    <w:t>20%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3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91985" y="676101"/>
                                <a:ext cx="311194" cy="2055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9A0ADD" w:rsidRDefault="00CD31EE" w:rsidP="00237325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proofErr w:type="spellStart"/>
                                  <w:r w:rsidRPr="009A0ADD">
                                    <w:rPr>
                                      <w:sz w:val="22"/>
                                      <w:szCs w:val="22"/>
                                    </w:rPr>
                                    <w:t>Cl</w:t>
                                  </w:r>
                                  <w:r w:rsidRPr="009A0ADD">
                                    <w:rPr>
                                      <w:sz w:val="22"/>
                                      <w:szCs w:val="22"/>
                                      <w:vertAlign w:val="subscript"/>
                                    </w:rPr>
                                    <w:t>2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3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29789" y="1313411"/>
                                <a:ext cx="311150" cy="20510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9A0ADD" w:rsidRDefault="00CD31EE" w:rsidP="00237325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A0ADD">
                                    <w:rPr>
                                      <w:sz w:val="22"/>
                                      <w:szCs w:val="22"/>
                                    </w:rPr>
                                    <w:t>pH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2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99607" y="1130531"/>
                                <a:ext cx="311194" cy="1649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9A0ADD" w:rsidRDefault="00CD31EE" w:rsidP="00237325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A0ADD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1</w:t>
                                  </w:r>
                                  <w:r w:rsidRPr="009A0ADD">
                                    <w:rPr>
                                      <w:sz w:val="22"/>
                                      <w:szCs w:val="22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8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75723" y="20694"/>
                                <a:ext cx="414078" cy="15615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9A0ADD" w:rsidRDefault="00CD31EE" w:rsidP="00237325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proofErr w:type="spellStart"/>
                                  <w:r w:rsidRPr="009A0ADD">
                                    <w:rPr>
                                      <w:sz w:val="22"/>
                                      <w:szCs w:val="22"/>
                                    </w:rPr>
                                    <w:t>HOCl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9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59202" y="244927"/>
                                <a:ext cx="311194" cy="16068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9A0ADD" w:rsidRDefault="00CD31EE" w:rsidP="00237325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proofErr w:type="spellStart"/>
                                  <w:r w:rsidRPr="009A0ADD">
                                    <w:rPr>
                                      <w:sz w:val="22"/>
                                      <w:szCs w:val="22"/>
                                    </w:rPr>
                                    <w:t>Cl</w:t>
                                  </w:r>
                                  <w:r w:rsidRPr="009A0ADD">
                                    <w:rPr>
                                      <w:sz w:val="22"/>
                                      <w:szCs w:val="22"/>
                                      <w:vertAlign w:val="subscript"/>
                                    </w:rPr>
                                    <w:t>2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9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63505" y="464091"/>
                                <a:ext cx="414078" cy="17212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1EE" w:rsidRPr="009A0ADD" w:rsidRDefault="00CD31EE" w:rsidP="00237325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  <w:vertAlign w:val="superscript"/>
                                    </w:rPr>
                                  </w:pPr>
                                  <w:proofErr w:type="spellStart"/>
                                  <w:r w:rsidRPr="009A0ADD">
                                    <w:rPr>
                                      <w:sz w:val="22"/>
                                      <w:szCs w:val="22"/>
                                    </w:rPr>
                                    <w:t>OCl</w:t>
                                  </w:r>
                                  <w:proofErr w:type="spellEnd"/>
                                  <w:r w:rsidRPr="009A0ADD">
                                    <w:rPr>
                                      <w:sz w:val="22"/>
                                      <w:szCs w:val="22"/>
                                      <w:vertAlign w:val="superscript"/>
                                    </w:rPr>
                                    <w:t>－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  <wps:wsp>
                        <wps:cNvPr id="2" name="直線接點 2"/>
                        <wps:cNvCnPr/>
                        <wps:spPr>
                          <a:xfrm>
                            <a:off x="3203489" y="114300"/>
                            <a:ext cx="270000" cy="0"/>
                          </a:xfrm>
                          <a:prstGeom prst="line">
                            <a:avLst/>
                          </a:prstGeom>
                          <a:ln>
                            <a:prstDash val="sysDot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直線接點 4"/>
                        <wps:cNvCnPr/>
                        <wps:spPr>
                          <a:xfrm>
                            <a:off x="3203489" y="367614"/>
                            <a:ext cx="269875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直線接點 18"/>
                        <wps:cNvCnPr/>
                        <wps:spPr>
                          <a:xfrm>
                            <a:off x="3203489" y="630195"/>
                            <a:ext cx="269875" cy="0"/>
                          </a:xfrm>
                          <a:prstGeom prst="line">
                            <a:avLst/>
                          </a:prstGeom>
                          <a:ln>
                            <a:prstDash val="soli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30" o:spid="_x0000_s1047" style="position:absolute;left:0;text-align:left;margin-left:133.85pt;margin-top:7.6pt;width:313.45pt;height:153.15pt;z-index:251773440" coordsize="39808,194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">
                <v:group id="群組 143" o:spid="_x0000_s1048" style="position:absolute;width:39808;height:19450" coordorigin="55" coordsize="34842,17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L3r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f0nh9ky4QC6vAAAA//8DAFBLAQItABQABgAIAAAAIQDb4fbL7gAAAIUBAAATAAAAAAAAAAAA&#10;AAAAAAAAAABbQ29udGVudF9UeXBlc10ueG1sUEsBAi0AFAAGAAgAAAAhAFr0LFu/AAAAFQEAAAsA&#10;AAAAAAAAAAAAAAAAHwEAAF9yZWxzLy5yZWxzUEsBAi0AFAAGAAgAAAAhAC18vevEAAAA3AAAAA8A&#10;AAAAAAAAAAAAAAAABwIAAGRycy9kb3ducmV2LnhtbFBLBQYAAAAAAwADALcAAAD4AgAAAAA=&#10;">
                  <o:lock v:ext="edit" aspectratio="t"/>
                  <v:shape id="文字方塊 2" o:spid="_x0000_s1049" type="#_x0000_t202" style="position:absolute;left:15234;top:15003;width:4459;height:20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" filled="f" stroked="f">
                    <v:textbox inset="0,0,0,0">
                      <w:txbxContent>
                        <w:p w:rsidR="00CD31EE" w:rsidRPr="009A0ADD" w:rsidRDefault="00CD31EE" w:rsidP="00067E9A">
                          <w:pPr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9A0ADD"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 w:rsidRPr="009A0ADD">
                            <w:rPr>
                              <w:rFonts w:hint="eastAsia"/>
                              <w:sz w:val="22"/>
                              <w:szCs w:val="22"/>
                            </w:rPr>
                            <w:t>2</w:t>
                          </w:r>
                        </w:p>
                      </w:txbxContent>
                    </v:textbox>
                  </v:shape>
                  <v:group id="群組 142" o:spid="_x0000_s1050" style="position:absolute;left:55;width:34843;height:15185" coordorigin="55" coordsize="34842,15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Bhw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">
                    <v:shape id="圖片 13" o:spid="_x0000_s1051" type="#_x0000_t75" style="position:absolute;left:3978;top:277;width:22223;height:121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">
                      <v:imagedata r:id="rId43" o:title="" cropright="419f"/>
                      <v:path arrowok="t"/>
                    </v:shape>
                    <v:shape id="文字方塊 2" o:spid="_x0000_s1052" type="#_x0000_t202" style="position:absolute;left:55;top:3103;width:2108;height:4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" stroked="f">
                      <v:textbox style="layout-flow:vertical-ideographic" inset="0,0,0,0">
                        <w:txbxContent>
                          <w:p w:rsidR="00CD31EE" w:rsidRPr="006A5B11" w:rsidRDefault="00CD31EE" w:rsidP="00D12DE5">
                            <w:pPr>
                              <w:spacing w:line="340" w:lineRule="atLeast"/>
                              <w:jc w:val="center"/>
                              <w:rPr>
                                <w:spacing w:val="20"/>
                                <w:sz w:val="22"/>
                                <w:szCs w:val="22"/>
                              </w:rPr>
                            </w:pPr>
                            <w:r w:rsidRPr="006A5B11">
                              <w:rPr>
                                <w:rFonts w:hint="eastAsia"/>
                                <w:spacing w:val="20"/>
                                <w:sz w:val="22"/>
                                <w:szCs w:val="22"/>
                              </w:rPr>
                              <w:t>含量</w:t>
                            </w:r>
                          </w:p>
                        </w:txbxContent>
                      </v:textbox>
                    </v:shape>
                    <v:shape id="文字方塊 2" o:spid="_x0000_s1053" type="#_x0000_t202" style="position:absolute;left:4821;top:11305;width:3112;height:16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iaYxAAAANsAAAAPAAAAZHJzL2Rvd25yZXYueG1sRI9Ba8JA&#10;FITvBf/D8oTe6sZCQx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GP2JpjEAAAA2wAAAA8A&#10;AAAAAAAAAAAAAAAABwIAAGRycy9kb3ducmV2LnhtbFBLBQYAAAAAAwADALcAAAD4AgAAAAA=&#10;" filled="f" stroked="f">
                      <v:textbox inset="0,0,0,0">
                        <w:txbxContent>
                          <w:p w:rsidR="00CD31EE" w:rsidRPr="009A0ADD" w:rsidRDefault="00CD31EE" w:rsidP="00237325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A0ADD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文字方塊 2" o:spid="_x0000_s1054" type="#_x0000_t202" style="position:absolute;left:6982;top:11305;width:3112;height:16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oMDxQAAANsAAAAPAAAAZHJzL2Rvd25yZXYueG1sRI9Ba8JA&#10;FITvQv/D8gredFNB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AMuoMDxQAAANsAAAAP&#10;AAAAAAAAAAAAAAAAAAcCAABkcnMvZG93bnJldi54bWxQSwUGAAAAAAMAAwC3AAAA+QIAAAAA&#10;" filled="f" stroked="f">
                      <v:textbox inset="0,0,0,0">
                        <w:txbxContent>
                          <w:p w:rsidR="00CD31EE" w:rsidRPr="009A0ADD" w:rsidRDefault="00CD31EE" w:rsidP="00237325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A0ADD">
                              <w:rPr>
                                <w:sz w:val="22"/>
                                <w:szCs w:val="22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字方塊 2" o:spid="_x0000_s1055" type="#_x0000_t202" style="position:absolute;left:9144;top:11305;width:3111;height:16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RdxwAAAANsAAAAPAAAAZHJzL2Rvd25yZXYueG1sRE9Ni8Iw&#10;EL0v+B/CCN7W1AVl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fSUXccAAAADbAAAADwAAAAAA&#10;AAAAAAAAAAAHAgAAZHJzL2Rvd25yZXYueG1sUEsFBgAAAAADAAMAtwAAAPQCAAAAAA==&#10;" filled="f" stroked="f">
                      <v:textbox inset="0,0,0,0">
                        <w:txbxContent>
                          <w:p w:rsidR="00CD31EE" w:rsidRPr="009A0ADD" w:rsidRDefault="00CD31EE" w:rsidP="00237325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A0ADD">
                              <w:rPr>
                                <w:sz w:val="22"/>
                                <w:szCs w:val="22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字方塊 2" o:spid="_x0000_s1056" type="#_x0000_t202" style="position:absolute;left:11249;top:11305;width:3112;height:16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bLqwwAAANsAAAAPAAAAZHJzL2Rvd25yZXYueG1sRI9Ba8JA&#10;FITvBf/D8gre6qaC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Emmy6sMAAADbAAAADwAA&#10;AAAAAAAAAAAAAAAHAgAAZHJzL2Rvd25yZXYueG1sUEsFBgAAAAADAAMAtwAAAPcCAAAAAA==&#10;" filled="f" stroked="f">
                      <v:textbox inset="0,0,0,0">
                        <w:txbxContent>
                          <w:p w:rsidR="00CD31EE" w:rsidRPr="009A0ADD" w:rsidRDefault="00CD31EE" w:rsidP="00237325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A0ADD">
                              <w:rPr>
                                <w:sz w:val="22"/>
                                <w:szCs w:val="22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文字方塊 2" o:spid="_x0000_s1057" type="#_x0000_t202" style="position:absolute;left:13355;top:11305;width:3112;height:16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" filled="f" stroked="f">
                      <v:textbox inset="0,0,0,0">
                        <w:txbxContent>
                          <w:p w:rsidR="00CD31EE" w:rsidRPr="009A0ADD" w:rsidRDefault="00CD31EE" w:rsidP="00237325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A0ADD">
                              <w:rPr>
                                <w:sz w:val="22"/>
                                <w:szCs w:val="22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字方塊 2" o:spid="_x0000_s1058" type="#_x0000_t202" style="position:absolute;left:15461;top:11305;width:3112;height:16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" filled="f" stroked="f">
                      <v:textbox inset="0,0,0,0">
                        <w:txbxContent>
                          <w:p w:rsidR="00CD31EE" w:rsidRPr="009A0ADD" w:rsidRDefault="00CD31EE" w:rsidP="00237325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A0ADD">
                              <w:rPr>
                                <w:sz w:val="22"/>
                                <w:szCs w:val="22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文字方塊 2" o:spid="_x0000_s1059" type="#_x0000_t202" style="position:absolute;left:17622;top:11305;width:3112;height:16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" filled="f" stroked="f">
                      <v:textbox inset="0,0,0,0">
                        <w:txbxContent>
                          <w:p w:rsidR="00CD31EE" w:rsidRPr="009A0ADD" w:rsidRDefault="00CD31EE" w:rsidP="00237325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A0ADD">
                              <w:rPr>
                                <w:sz w:val="22"/>
                                <w:szCs w:val="22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文字方塊 2" o:spid="_x0000_s1060" type="#_x0000_t202" style="position:absolute;left:19784;top:11296;width:3112;height:16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" filled="f" stroked="f">
                      <v:textbox inset="0,0,0,0">
                        <w:txbxContent>
                          <w:p w:rsidR="00CD31EE" w:rsidRPr="009A0ADD" w:rsidRDefault="00CD31EE" w:rsidP="00237325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A0ADD">
                              <w:rPr>
                                <w:sz w:val="22"/>
                                <w:szCs w:val="22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文字方塊 2" o:spid="_x0000_s1061" type="#_x0000_t202" style="position:absolute;left:21890;top:11305;width:3112;height:16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" filled="f" stroked="f">
                      <v:textbox inset="0,0,0,0">
                        <w:txbxContent>
                          <w:p w:rsidR="00CD31EE" w:rsidRPr="009A0ADD" w:rsidRDefault="00CD31EE" w:rsidP="00237325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A0ADD">
                              <w:rPr>
                                <w:sz w:val="22"/>
                                <w:szCs w:val="22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文字方塊 2" o:spid="_x0000_s1062" type="#_x0000_t202" style="position:absolute;left:9809;top:3657;width:4140;height:2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" filled="f" stroked="f">
                      <v:textbox inset="0,0,0,0">
                        <w:txbxContent>
                          <w:p w:rsidR="00CD31EE" w:rsidRPr="009A0ADD" w:rsidRDefault="00CD31EE" w:rsidP="00237325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proofErr w:type="spellStart"/>
                            <w:r w:rsidRPr="009A0ADD">
                              <w:rPr>
                                <w:sz w:val="22"/>
                                <w:szCs w:val="22"/>
                              </w:rPr>
                              <w:t>HOCl</w:t>
                            </w:r>
                            <w:proofErr w:type="spellEnd"/>
                          </w:p>
                        </w:txbxContent>
                      </v:textbox>
                    </v:shape>
                    <v:shape id="文字方塊 2" o:spid="_x0000_s1063" type="#_x0000_t202" style="position:absolute;left:21336;top:2715;width:4140;height:20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" filled="f" stroked="f">
                      <v:textbox inset="0,0,0,0">
                        <w:txbxContent>
                          <w:p w:rsidR="00CD31EE" w:rsidRPr="009A0ADD" w:rsidRDefault="00CD31EE" w:rsidP="00237325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  <w:szCs w:val="22"/>
                                <w:vertAlign w:val="superscript"/>
                              </w:rPr>
                            </w:pPr>
                            <w:proofErr w:type="spellStart"/>
                            <w:r w:rsidRPr="009A0ADD">
                              <w:rPr>
                                <w:sz w:val="22"/>
                                <w:szCs w:val="22"/>
                              </w:rPr>
                              <w:t>OCl</w:t>
                            </w:r>
                            <w:proofErr w:type="spellEnd"/>
                            <w:r w:rsidRPr="009A0ADD">
                              <w:rPr>
                                <w:sz w:val="22"/>
                                <w:szCs w:val="22"/>
                                <w:vertAlign w:val="superscript"/>
                              </w:rPr>
                              <w:t>－</w:t>
                            </w:r>
                          </w:p>
                        </w:txbxContent>
                      </v:textbox>
                    </v:shape>
                    <v:shape id="文字方塊 2" o:spid="_x0000_s1064" type="#_x0000_t202" style="position:absolute;left:1828;width:3664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" filled="f" stroked="f">
                      <v:textbox inset="0,0,0,0">
                        <w:txbxContent>
                          <w:p w:rsidR="00CD31EE" w:rsidRPr="009A0ADD" w:rsidRDefault="00CD31EE" w:rsidP="00237325">
                            <w:pPr>
                              <w:snapToGrid w:val="0"/>
                              <w:spacing w:line="240" w:lineRule="atLeast"/>
                              <w:jc w:val="right"/>
                              <w:rPr>
                                <w:sz w:val="22"/>
                                <w:szCs w:val="22"/>
                              </w:rPr>
                            </w:pPr>
                            <w:r w:rsidRPr="009A0ADD">
                              <w:rPr>
                                <w:sz w:val="22"/>
                                <w:szCs w:val="22"/>
                              </w:rPr>
                              <w:t>100%</w:t>
                            </w:r>
                          </w:p>
                        </w:txbxContent>
                      </v:textbox>
                    </v:shape>
                    <v:shape id="文字方塊 2" o:spid="_x0000_s1065" type="#_x0000_t202" style="position:absolute;left:1662;top:2050;width:3816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" filled="f" stroked="f">
                      <v:textbox inset="0,0,0,0">
                        <w:txbxContent>
                          <w:p w:rsidR="00CD31EE" w:rsidRPr="009A0ADD" w:rsidRDefault="00CD31EE" w:rsidP="00237325">
                            <w:pPr>
                              <w:snapToGrid w:val="0"/>
                              <w:spacing w:line="240" w:lineRule="atLeast"/>
                              <w:jc w:val="right"/>
                              <w:rPr>
                                <w:sz w:val="22"/>
                                <w:szCs w:val="22"/>
                              </w:rPr>
                            </w:pPr>
                            <w:r w:rsidRPr="009A0ADD">
                              <w:rPr>
                                <w:sz w:val="22"/>
                                <w:szCs w:val="22"/>
                              </w:rPr>
                              <w:t>80%</w:t>
                            </w:r>
                          </w:p>
                        </w:txbxContent>
                      </v:textbox>
                    </v:shape>
                    <v:shape id="文字方塊 2" o:spid="_x0000_s1066" type="#_x0000_t202" style="position:absolute;left:1884;top:4045;width:3664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" filled="f" stroked="f">
                      <v:textbox inset="0,0,0,0">
                        <w:txbxContent>
                          <w:p w:rsidR="00CD31EE" w:rsidRPr="009A0ADD" w:rsidRDefault="00CD31EE" w:rsidP="00237325">
                            <w:pPr>
                              <w:snapToGrid w:val="0"/>
                              <w:spacing w:line="240" w:lineRule="atLeast"/>
                              <w:jc w:val="right"/>
                              <w:rPr>
                                <w:sz w:val="22"/>
                                <w:szCs w:val="22"/>
                              </w:rPr>
                            </w:pPr>
                            <w:r w:rsidRPr="009A0ADD">
                              <w:rPr>
                                <w:sz w:val="22"/>
                                <w:szCs w:val="22"/>
                              </w:rPr>
                              <w:t>60%</w:t>
                            </w:r>
                          </w:p>
                        </w:txbxContent>
                      </v:textbox>
                    </v:shape>
                    <v:shape id="文字方塊 2" o:spid="_x0000_s1067" type="#_x0000_t202" style="position:absolute;left:1773;top:6151;width:3816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" filled="f" stroked="f">
                      <v:textbox inset="0,0,0,0">
                        <w:txbxContent>
                          <w:p w:rsidR="00CD31EE" w:rsidRPr="009A0ADD" w:rsidRDefault="00CD31EE" w:rsidP="00237325">
                            <w:pPr>
                              <w:snapToGrid w:val="0"/>
                              <w:spacing w:line="240" w:lineRule="atLeast"/>
                              <w:jc w:val="right"/>
                              <w:rPr>
                                <w:sz w:val="22"/>
                                <w:szCs w:val="22"/>
                              </w:rPr>
                            </w:pPr>
                            <w:r w:rsidRPr="009A0ADD">
                              <w:rPr>
                                <w:sz w:val="22"/>
                                <w:szCs w:val="22"/>
                              </w:rPr>
                              <w:t>40%</w:t>
                            </w:r>
                          </w:p>
                        </w:txbxContent>
                      </v:textbox>
                    </v:shape>
                    <v:shape id="文字方塊 2" o:spid="_x0000_s1068" type="#_x0000_t202" style="position:absolute;left:1717;top:8201;width:3817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" filled="f" stroked="f">
                      <v:textbox inset="0,0,0,0">
                        <w:txbxContent>
                          <w:p w:rsidR="00CD31EE" w:rsidRPr="009A0ADD" w:rsidRDefault="00CD31EE" w:rsidP="00237325">
                            <w:pPr>
                              <w:snapToGrid w:val="0"/>
                              <w:spacing w:line="240" w:lineRule="atLeast"/>
                              <w:jc w:val="right"/>
                              <w:rPr>
                                <w:sz w:val="22"/>
                                <w:szCs w:val="22"/>
                              </w:rPr>
                            </w:pPr>
                            <w:r w:rsidRPr="009A0ADD">
                              <w:rPr>
                                <w:sz w:val="22"/>
                                <w:szCs w:val="22"/>
                              </w:rPr>
                              <w:t>20%</w:t>
                            </w:r>
                          </w:p>
                        </w:txbxContent>
                      </v:textbox>
                    </v:shape>
                    <v:shape id="文字方塊 2" o:spid="_x0000_s1069" type="#_x0000_t202" style="position:absolute;left:9919;top:6761;width:3112;height:20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" filled="f" stroked="f">
                      <v:textbox inset="0,0,0,0">
                        <w:txbxContent>
                          <w:p w:rsidR="00CD31EE" w:rsidRPr="009A0ADD" w:rsidRDefault="00CD31EE" w:rsidP="00237325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proofErr w:type="spellStart"/>
                            <w:r w:rsidRPr="009A0ADD">
                              <w:rPr>
                                <w:sz w:val="22"/>
                                <w:szCs w:val="22"/>
                              </w:rPr>
                              <w:t>Cl</w:t>
                            </w:r>
                            <w:r w:rsidRPr="009A0ADD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proofErr w:type="spellEnd"/>
                          </w:p>
                        </w:txbxContent>
                      </v:textbox>
                    </v:shape>
                    <v:shape id="文字方塊 2" o:spid="_x0000_s1070" type="#_x0000_t202" style="position:absolute;left:14297;top:13134;width:3112;height:2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" filled="f" stroked="f">
                      <v:textbox inset="0,0,0,0">
                        <w:txbxContent>
                          <w:p w:rsidR="00CD31EE" w:rsidRPr="009A0ADD" w:rsidRDefault="00CD31EE" w:rsidP="00237325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A0ADD">
                              <w:rPr>
                                <w:sz w:val="22"/>
                                <w:szCs w:val="22"/>
                              </w:rPr>
                              <w:t>pH</w:t>
                            </w:r>
                          </w:p>
                        </w:txbxContent>
                      </v:textbox>
                    </v:shape>
                    <v:shape id="文字方塊 2" o:spid="_x0000_s1071" type="#_x0000_t202" style="position:absolute;left:23996;top:11305;width:3112;height:16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" filled="f" stroked="f">
                      <v:textbox inset="0,0,0,0">
                        <w:txbxContent>
                          <w:p w:rsidR="00CD31EE" w:rsidRPr="009A0ADD" w:rsidRDefault="00CD31EE" w:rsidP="00237325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A0ADD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1</w:t>
                            </w:r>
                            <w:r w:rsidRPr="009A0ADD">
                              <w:rPr>
                                <w:sz w:val="22"/>
                                <w:szCs w:val="22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072" type="#_x0000_t202" style="position:absolute;left:30757;top:206;width:4141;height:1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" filled="f" stroked="f">
                      <v:textbox inset="0,0,0,0">
                        <w:txbxContent>
                          <w:p w:rsidR="00CD31EE" w:rsidRPr="009A0ADD" w:rsidRDefault="00CD31EE" w:rsidP="00237325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proofErr w:type="spellStart"/>
                            <w:r w:rsidRPr="009A0ADD">
                              <w:rPr>
                                <w:sz w:val="22"/>
                                <w:szCs w:val="22"/>
                              </w:rPr>
                              <w:t>HOCl</w:t>
                            </w:r>
                            <w:proofErr w:type="spellEnd"/>
                          </w:p>
                        </w:txbxContent>
                      </v:textbox>
                    </v:shape>
                    <v:shape id="文字方塊 2" o:spid="_x0000_s1073" type="#_x0000_t202" style="position:absolute;left:30592;top:2449;width:3111;height:1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" filled="f" stroked="f">
                      <v:textbox inset="0,0,0,0">
                        <w:txbxContent>
                          <w:p w:rsidR="00CD31EE" w:rsidRPr="009A0ADD" w:rsidRDefault="00CD31EE" w:rsidP="00237325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proofErr w:type="spellStart"/>
                            <w:r w:rsidRPr="009A0ADD">
                              <w:rPr>
                                <w:sz w:val="22"/>
                                <w:szCs w:val="22"/>
                              </w:rPr>
                              <w:t>Cl</w:t>
                            </w:r>
                            <w:r w:rsidRPr="009A0ADD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proofErr w:type="spellEnd"/>
                          </w:p>
                        </w:txbxContent>
                      </v:textbox>
                    </v:shape>
                    <v:shape id="文字方塊 2" o:spid="_x0000_s1074" type="#_x0000_t202" style="position:absolute;left:30635;top:4640;width:4140;height:17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" filled="f" stroked="f">
                      <v:textbox inset="0,0,0,0">
                        <w:txbxContent>
                          <w:p w:rsidR="00CD31EE" w:rsidRPr="009A0ADD" w:rsidRDefault="00CD31EE" w:rsidP="00237325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  <w:szCs w:val="22"/>
                                <w:vertAlign w:val="superscript"/>
                              </w:rPr>
                            </w:pPr>
                            <w:proofErr w:type="spellStart"/>
                            <w:r w:rsidRPr="009A0ADD">
                              <w:rPr>
                                <w:sz w:val="22"/>
                                <w:szCs w:val="22"/>
                              </w:rPr>
                              <w:t>OCl</w:t>
                            </w:r>
                            <w:proofErr w:type="spellEnd"/>
                            <w:r w:rsidRPr="009A0ADD">
                              <w:rPr>
                                <w:sz w:val="22"/>
                                <w:szCs w:val="22"/>
                                <w:vertAlign w:val="superscript"/>
                              </w:rPr>
                              <w:t>－</w:t>
                            </w:r>
                          </w:p>
                        </w:txbxContent>
                      </v:textbox>
                    </v:shape>
                  </v:group>
                </v:group>
                <v:line id="直線接點 2" o:spid="_x0000_s1075" style="position:absolute;visibility:visible;mso-wrap-style:square" from="32034,1143" to="34734,1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" strokecolor="black [3040]">
                  <v:stroke dashstyle="1 1"/>
                </v:line>
                <v:line id="直線接點 4" o:spid="_x0000_s1076" style="position:absolute;visibility:visible;mso-wrap-style:square" from="32034,3676" to="34733,36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" strokecolor="black [3040]">
                  <v:stroke dashstyle="dash"/>
                </v:line>
                <v:line id="直線接點 18" o:spid="_x0000_s1077" style="position:absolute;visibility:visible;mso-wrap-style:square" from="32034,6301" to="34733,63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" strokecolor="black [3040]"/>
              </v:group>
            </w:pict>
          </mc:Fallback>
        </mc:AlternateContent>
      </w:r>
    </w:p>
    <w:p w:rsidR="009A0ADD" w:rsidRDefault="009A0ADD" w:rsidP="00687671">
      <w:pPr>
        <w:pStyle w:val="AA065cm36918pt175"/>
        <w:spacing w:line="340" w:lineRule="atLeast"/>
        <w:ind w:left="684" w:hangingChars="135" w:hanging="324"/>
      </w:pPr>
    </w:p>
    <w:p w:rsidR="009A0ADD" w:rsidRDefault="009A0ADD" w:rsidP="00687671">
      <w:pPr>
        <w:pStyle w:val="AA065cm36918pt175"/>
        <w:spacing w:line="340" w:lineRule="atLeast"/>
        <w:ind w:left="684" w:hangingChars="135" w:hanging="324"/>
      </w:pPr>
    </w:p>
    <w:p w:rsidR="009A0ADD" w:rsidRDefault="009A0ADD" w:rsidP="00687671">
      <w:pPr>
        <w:pStyle w:val="AA065cm36918pt175"/>
        <w:spacing w:line="340" w:lineRule="atLeast"/>
        <w:ind w:left="684" w:hangingChars="135" w:hanging="324"/>
      </w:pPr>
    </w:p>
    <w:p w:rsidR="009A0ADD" w:rsidRDefault="009A0ADD" w:rsidP="00687671">
      <w:pPr>
        <w:pStyle w:val="AA065cm36918pt175"/>
        <w:spacing w:line="340" w:lineRule="atLeast"/>
        <w:ind w:left="684" w:hangingChars="135" w:hanging="324"/>
      </w:pPr>
    </w:p>
    <w:p w:rsidR="009A0ADD" w:rsidRDefault="009A0ADD" w:rsidP="00687671">
      <w:pPr>
        <w:pStyle w:val="AA065cm36918pt175"/>
        <w:spacing w:line="340" w:lineRule="atLeast"/>
        <w:ind w:left="684" w:hangingChars="135" w:hanging="324"/>
      </w:pPr>
    </w:p>
    <w:p w:rsidR="009A0ADD" w:rsidRDefault="009A0ADD" w:rsidP="00687671">
      <w:pPr>
        <w:pStyle w:val="AA065cm36918pt175"/>
        <w:spacing w:line="340" w:lineRule="atLeast"/>
        <w:ind w:left="684" w:hangingChars="135" w:hanging="324"/>
      </w:pPr>
    </w:p>
    <w:p w:rsidR="009A0ADD" w:rsidRDefault="009A0ADD" w:rsidP="00687671">
      <w:pPr>
        <w:pStyle w:val="AA065cm36918pt175"/>
        <w:spacing w:line="340" w:lineRule="atLeast"/>
        <w:ind w:left="684" w:hangingChars="135" w:hanging="324"/>
      </w:pPr>
    </w:p>
    <w:p w:rsidR="00E2326B" w:rsidRPr="00DF51CA" w:rsidRDefault="00E2326B" w:rsidP="009A0ADD">
      <w:pPr>
        <w:pStyle w:val="AA065cm36918pt175"/>
        <w:snapToGrid w:val="0"/>
        <w:spacing w:line="400" w:lineRule="atLeast"/>
        <w:ind w:left="684" w:hangingChars="135" w:hanging="324"/>
      </w:pPr>
      <w:r w:rsidRPr="00DF51CA">
        <w:t>(A)</w:t>
      </w:r>
      <w:r w:rsidR="00687671" w:rsidRPr="00687671">
        <w:rPr>
          <w:position w:val="-10"/>
        </w:rPr>
        <w:object w:dxaOrig="360" w:dyaOrig="320">
          <v:shape id="_x0000_i1041" type="#_x0000_t75" style="width:18pt;height:16.5pt" o:ole="">
            <v:imagedata r:id="rId44" o:title=""/>
          </v:shape>
          <o:OLEObject Type="Embed" ProgID="Equation.DSMT4" ShapeID="_x0000_i1041" DrawAspect="Content" ObjectID="_1688309404" r:id="rId45"/>
        </w:object>
      </w:r>
      <w:proofErr w:type="gramStart"/>
      <w:r w:rsidRPr="00DF51CA">
        <w:t>能溶於</w:t>
      </w:r>
      <w:proofErr w:type="gramEnd"/>
      <w:r w:rsidRPr="00DF51CA">
        <w:t>pH</w:t>
      </w:r>
      <w:r w:rsidR="006A5B11">
        <w:rPr>
          <w:rFonts w:hint="eastAsia"/>
        </w:rPr>
        <w:t>＝</w:t>
      </w:r>
      <w:r w:rsidRPr="00DF51CA">
        <w:t>5</w:t>
      </w:r>
      <w:r w:rsidRPr="00DF51CA">
        <w:t>的水溶液</w:t>
      </w:r>
    </w:p>
    <w:p w:rsidR="00E2326B" w:rsidRPr="00DF51CA" w:rsidRDefault="00E2326B" w:rsidP="009A0ADD">
      <w:pPr>
        <w:pStyle w:val="AA065cm36918pt175"/>
        <w:snapToGrid w:val="0"/>
        <w:spacing w:line="400" w:lineRule="atLeast"/>
        <w:ind w:left="684" w:hangingChars="135" w:hanging="324"/>
      </w:pPr>
      <w:r w:rsidRPr="00DF51CA">
        <w:t>(B)</w:t>
      </w:r>
      <w:r w:rsidR="00687671" w:rsidRPr="00687671">
        <w:rPr>
          <w:position w:val="-10"/>
        </w:rPr>
        <w:object w:dxaOrig="360" w:dyaOrig="320">
          <v:shape id="_x0000_i1042" type="#_x0000_t75" style="width:18pt;height:16.5pt" o:ole="">
            <v:imagedata r:id="rId44" o:title=""/>
          </v:shape>
          <o:OLEObject Type="Embed" ProgID="Equation.DSMT4" ShapeID="_x0000_i1042" DrawAspect="Content" ObjectID="_1688309405" r:id="rId46"/>
        </w:object>
      </w:r>
      <w:r w:rsidRPr="00DF51CA">
        <w:t>溶於</w:t>
      </w:r>
      <w:r w:rsidRPr="00DF51CA">
        <w:t>pH</w:t>
      </w:r>
      <w:r w:rsidR="006A5B11">
        <w:rPr>
          <w:rFonts w:hint="eastAsia"/>
        </w:rPr>
        <w:t>＝</w:t>
      </w:r>
      <w:r w:rsidRPr="00DF51CA">
        <w:t>1</w:t>
      </w:r>
      <w:r w:rsidRPr="00DF51CA">
        <w:t>的水溶液會生成</w:t>
      </w:r>
      <w:r w:rsidR="00B64065" w:rsidRPr="00B64065">
        <w:rPr>
          <w:position w:val="-6"/>
        </w:rPr>
        <w:object w:dxaOrig="380" w:dyaOrig="300">
          <v:shape id="_x0000_i1043" type="#_x0000_t75" style="width:18.75pt;height:15pt" o:ole="">
            <v:imagedata r:id="rId47" o:title=""/>
          </v:shape>
          <o:OLEObject Type="Embed" ProgID="Equation.DSMT4" ShapeID="_x0000_i1043" DrawAspect="Content" ObjectID="_1688309406" r:id="rId48"/>
        </w:object>
      </w:r>
    </w:p>
    <w:p w:rsidR="00E2326B" w:rsidRPr="00DF51CA" w:rsidRDefault="00E2326B" w:rsidP="009A0ADD">
      <w:pPr>
        <w:pStyle w:val="AA065cm36918pt175"/>
        <w:snapToGrid w:val="0"/>
        <w:spacing w:line="400" w:lineRule="atLeast"/>
        <w:ind w:left="684" w:hangingChars="135" w:hanging="324"/>
      </w:pPr>
      <w:r w:rsidRPr="00DF51CA">
        <w:t>(C)</w:t>
      </w:r>
      <w:r w:rsidR="00687671" w:rsidRPr="00687671">
        <w:rPr>
          <w:position w:val="-10"/>
        </w:rPr>
        <w:object w:dxaOrig="360" w:dyaOrig="320">
          <v:shape id="_x0000_i1044" type="#_x0000_t75" style="width:18pt;height:16.5pt" o:ole="">
            <v:imagedata r:id="rId44" o:title=""/>
          </v:shape>
          <o:OLEObject Type="Embed" ProgID="Equation.DSMT4" ShapeID="_x0000_i1044" DrawAspect="Content" ObjectID="_1688309407" r:id="rId49"/>
        </w:object>
      </w:r>
      <w:r w:rsidRPr="00DF51CA">
        <w:t>溶於</w:t>
      </w:r>
      <w:r w:rsidRPr="00DF51CA">
        <w:t>pH</w:t>
      </w:r>
      <w:r w:rsidR="006A5B11">
        <w:rPr>
          <w:rFonts w:hint="eastAsia"/>
        </w:rPr>
        <w:t>＝</w:t>
      </w:r>
      <w:r w:rsidRPr="00DF51CA">
        <w:t>2</w:t>
      </w:r>
      <w:r w:rsidRPr="00DF51CA">
        <w:t>的水溶液反應中，</w:t>
      </w:r>
      <w:r w:rsidRPr="00DF51CA">
        <w:rPr>
          <w:rFonts w:hint="eastAsia"/>
        </w:rPr>
        <w:t>會生成</w:t>
      </w:r>
      <w:r w:rsidR="00687671" w:rsidRPr="00687671">
        <w:rPr>
          <w:position w:val="-6"/>
        </w:rPr>
        <w:object w:dxaOrig="540" w:dyaOrig="300">
          <v:shape id="_x0000_i1045" type="#_x0000_t75" style="width:27pt;height:15pt" o:ole="">
            <v:imagedata r:id="rId50" o:title=""/>
          </v:shape>
          <o:OLEObject Type="Embed" ProgID="Equation.DSMT4" ShapeID="_x0000_i1045" DrawAspect="Content" ObjectID="_1688309408" r:id="rId51"/>
        </w:object>
      </w:r>
    </w:p>
    <w:p w:rsidR="00E2326B" w:rsidRPr="00DF51CA" w:rsidRDefault="00E2326B" w:rsidP="009A0ADD">
      <w:pPr>
        <w:pStyle w:val="AA065cm36918pt175"/>
        <w:snapToGrid w:val="0"/>
        <w:spacing w:line="400" w:lineRule="atLeast"/>
        <w:ind w:left="684" w:hangingChars="135" w:hanging="324"/>
      </w:pPr>
      <w:r w:rsidRPr="00DF51CA">
        <w:t>(D)</w:t>
      </w:r>
      <w:r w:rsidR="00687671" w:rsidRPr="00687671">
        <w:rPr>
          <w:position w:val="-10"/>
        </w:rPr>
        <w:object w:dxaOrig="360" w:dyaOrig="320">
          <v:shape id="_x0000_i1046" type="#_x0000_t75" style="width:18pt;height:16.5pt" o:ole="">
            <v:imagedata r:id="rId52" o:title=""/>
          </v:shape>
          <o:OLEObject Type="Embed" ProgID="Equation.DSMT4" ShapeID="_x0000_i1046" DrawAspect="Content" ObjectID="_1688309409" r:id="rId53"/>
        </w:object>
      </w:r>
      <w:r w:rsidRPr="00DF51CA">
        <w:t>溶於</w:t>
      </w:r>
      <w:r w:rsidRPr="00DF51CA">
        <w:t>pH</w:t>
      </w:r>
      <w:r w:rsidR="006A5B11">
        <w:rPr>
          <w:rFonts w:hint="eastAsia"/>
        </w:rPr>
        <w:t>＝</w:t>
      </w:r>
      <w:r w:rsidRPr="00DF51CA">
        <w:t>2</w:t>
      </w:r>
      <w:r w:rsidRPr="00DF51CA">
        <w:t>的水溶液，</w:t>
      </w:r>
      <w:r w:rsidRPr="00DF51CA">
        <w:rPr>
          <w:rFonts w:hint="eastAsia"/>
        </w:rPr>
        <w:t>消失</w:t>
      </w:r>
      <w:r w:rsidRPr="00DF51CA">
        <w:t>的</w:t>
      </w:r>
      <w:r w:rsidR="00687671" w:rsidRPr="00687671">
        <w:rPr>
          <w:position w:val="-10"/>
        </w:rPr>
        <w:object w:dxaOrig="360" w:dyaOrig="320">
          <v:shape id="_x0000_i1047" type="#_x0000_t75" style="width:18pt;height:16.5pt" o:ole="">
            <v:imagedata r:id="rId54" o:title=""/>
          </v:shape>
          <o:OLEObject Type="Embed" ProgID="Equation.DSMT4" ShapeID="_x0000_i1047" DrawAspect="Content" ObjectID="_1688309410" r:id="rId55"/>
        </w:object>
      </w:r>
      <w:r w:rsidRPr="00DF51CA">
        <w:t>全部轉化成</w:t>
      </w:r>
      <w:proofErr w:type="spellStart"/>
      <w:r w:rsidRPr="00DF51CA">
        <w:t>HOCl</w:t>
      </w:r>
      <w:proofErr w:type="spellEnd"/>
    </w:p>
    <w:p w:rsidR="00E2326B" w:rsidRPr="00687671" w:rsidRDefault="00E2326B" w:rsidP="009A0ADD">
      <w:pPr>
        <w:pStyle w:val="AA065cm36918pt175"/>
        <w:snapToGrid w:val="0"/>
        <w:spacing w:line="400" w:lineRule="atLeast"/>
        <w:ind w:left="684" w:hangingChars="135" w:hanging="324"/>
      </w:pPr>
      <w:r w:rsidRPr="00DF51CA">
        <w:t>(E)</w:t>
      </w:r>
      <w:r w:rsidR="00687671" w:rsidRPr="00687671">
        <w:rPr>
          <w:position w:val="-10"/>
        </w:rPr>
        <w:object w:dxaOrig="360" w:dyaOrig="320">
          <v:shape id="_x0000_i1048" type="#_x0000_t75" style="width:18pt;height:16.5pt" o:ole="">
            <v:imagedata r:id="rId56" o:title=""/>
          </v:shape>
          <o:OLEObject Type="Embed" ProgID="Equation.DSMT4" ShapeID="_x0000_i1048" DrawAspect="Content" ObjectID="_1688309411" r:id="rId57"/>
        </w:object>
      </w:r>
      <w:r w:rsidRPr="00DF51CA">
        <w:t>溶於</w:t>
      </w:r>
      <w:r w:rsidRPr="00DF51CA">
        <w:t>pH</w:t>
      </w:r>
      <w:r w:rsidR="006A5B11">
        <w:rPr>
          <w:rFonts w:hint="eastAsia"/>
        </w:rPr>
        <w:t>＝</w:t>
      </w:r>
      <w:r w:rsidRPr="00DF51CA">
        <w:t>2</w:t>
      </w:r>
      <w:r w:rsidRPr="00DF51CA">
        <w:t>的水溶液反應中，</w:t>
      </w:r>
      <w:r w:rsidR="00687671" w:rsidRPr="00687671">
        <w:rPr>
          <w:position w:val="-10"/>
        </w:rPr>
        <w:object w:dxaOrig="360" w:dyaOrig="320">
          <v:shape id="_x0000_i1049" type="#_x0000_t75" style="width:18pt;height:16.5pt" o:ole="">
            <v:imagedata r:id="rId58" o:title=""/>
          </v:shape>
          <o:OLEObject Type="Embed" ProgID="Equation.DSMT4" ShapeID="_x0000_i1049" DrawAspect="Content" ObjectID="_1688309412" r:id="rId59"/>
        </w:object>
      </w:r>
      <w:r w:rsidRPr="00DF51CA">
        <w:t>是氧化劑</w:t>
      </w:r>
      <w:r w:rsidRPr="00DF51CA">
        <w:rPr>
          <w:rFonts w:hint="eastAsia"/>
        </w:rPr>
        <w:t>，也</w:t>
      </w:r>
      <w:r w:rsidRPr="00DF51CA">
        <w:t>是還原劑</w:t>
      </w:r>
    </w:p>
    <w:p w:rsidR="006A5B11" w:rsidRDefault="00831F3B" w:rsidP="0015250D">
      <w:pPr>
        <w:pStyle w:val="TIT10"/>
        <w:spacing w:beforeLines="25" w:before="90" w:line="340" w:lineRule="atLeast"/>
        <w:jc w:val="left"/>
        <w:rPr>
          <w:spacing w:val="10"/>
          <w:lang w:val="en-US"/>
        </w:rPr>
      </w:pPr>
      <w:r w:rsidRPr="006A5B11">
        <w:rPr>
          <w:rFonts w:hint="eastAsia"/>
          <w:spacing w:val="10"/>
          <w:lang w:val="en-US"/>
        </w:rPr>
        <w:t>9</w:t>
      </w:r>
      <w:r w:rsidR="00E2326B" w:rsidRPr="006A5B11">
        <w:rPr>
          <w:spacing w:val="10"/>
          <w:lang w:val="en-US"/>
        </w:rPr>
        <w:t>.</w:t>
      </w:r>
      <w:r w:rsidR="007E483E" w:rsidRPr="006A5B11">
        <w:rPr>
          <w:spacing w:val="10"/>
          <w:lang w:val="en-US"/>
        </w:rPr>
        <w:tab/>
      </w:r>
      <w:r w:rsidR="0015250D" w:rsidRPr="006A5B11">
        <w:rPr>
          <w:rFonts w:hint="eastAsia"/>
          <w:spacing w:val="10"/>
          <w:lang w:val="en-US"/>
        </w:rPr>
        <w:t>已知</w:t>
      </w:r>
      <w:r w:rsidR="0015250D" w:rsidRPr="006A5B11">
        <w:rPr>
          <w:spacing w:val="10"/>
          <w:position w:val="-6"/>
        </w:rPr>
        <w:object w:dxaOrig="540" w:dyaOrig="300">
          <v:shape id="_x0000_i1050" type="#_x0000_t75" style="width:27pt;height:15pt" o:ole="">
            <v:imagedata r:id="rId60" o:title=""/>
          </v:shape>
          <o:OLEObject Type="Embed" ProgID="Equation.DSMT4" ShapeID="_x0000_i1050" DrawAspect="Content" ObjectID="_1688309413" r:id="rId61"/>
        </w:object>
      </w:r>
      <w:r w:rsidR="0015250D" w:rsidRPr="006A5B11">
        <w:rPr>
          <w:rFonts w:hint="eastAsia"/>
          <w:spacing w:val="10"/>
        </w:rPr>
        <w:t>及</w:t>
      </w:r>
      <w:r w:rsidR="0015250D" w:rsidRPr="006A5B11">
        <w:rPr>
          <w:spacing w:val="10"/>
        </w:rPr>
        <w:t>HOCl</w:t>
      </w:r>
      <w:r w:rsidR="0015250D" w:rsidRPr="006A5B11">
        <w:rPr>
          <w:rFonts w:hint="eastAsia"/>
          <w:spacing w:val="10"/>
        </w:rPr>
        <w:t>的</w:t>
      </w:r>
      <w:r w:rsidR="0015250D" w:rsidRPr="006A5B11">
        <w:rPr>
          <w:rFonts w:hint="eastAsia"/>
          <w:spacing w:val="10"/>
          <w:lang w:val="en-US"/>
        </w:rPr>
        <w:t>標準還原電位表如下：</w:t>
      </w:r>
    </w:p>
    <w:p w:rsidR="0015250D" w:rsidRDefault="0015250D" w:rsidP="006A5B11">
      <w:pPr>
        <w:pStyle w:val="TIT10"/>
        <w:snapToGrid w:val="0"/>
        <w:spacing w:beforeLines="0" w:before="0" w:line="400" w:lineRule="atLeast"/>
        <w:ind w:leftChars="800" w:left="1920" w:firstLine="0"/>
        <w:jc w:val="left"/>
        <w:rPr>
          <w:rFonts w:eastAsia="標楷體"/>
          <w:sz w:val="26"/>
          <w:szCs w:val="26"/>
        </w:rPr>
      </w:pPr>
      <w:r w:rsidRPr="0015250D">
        <w:rPr>
          <w:rFonts w:eastAsia="標楷體"/>
          <w:position w:val="-58"/>
          <w:sz w:val="26"/>
          <w:szCs w:val="26"/>
        </w:rPr>
        <w:object w:dxaOrig="4940" w:dyaOrig="940">
          <v:shape id="_x0000_i1051" type="#_x0000_t75" style="width:246pt;height:46.5pt" o:ole="">
            <v:imagedata r:id="rId62" o:title=""/>
          </v:shape>
          <o:OLEObject Type="Embed" ProgID="Equation.DSMT4" ShapeID="_x0000_i1051" DrawAspect="Content" ObjectID="_1688309414" r:id="rId63"/>
        </w:object>
      </w:r>
    </w:p>
    <w:p w:rsidR="00E2326B" w:rsidRPr="00096195" w:rsidRDefault="00E2326B" w:rsidP="005032CC">
      <w:pPr>
        <w:pStyle w:val="TIT10"/>
        <w:spacing w:beforeLines="25" w:before="90" w:line="340" w:lineRule="atLeast"/>
        <w:ind w:leftChars="150" w:left="360" w:firstLine="0"/>
        <w:jc w:val="left"/>
        <w:rPr>
          <w:spacing w:val="10"/>
          <w:lang w:val="en-US"/>
        </w:rPr>
      </w:pPr>
      <w:r w:rsidRPr="00096195">
        <w:rPr>
          <w:spacing w:val="10"/>
          <w:lang w:val="en-US"/>
        </w:rPr>
        <w:t>下列有關</w:t>
      </w:r>
      <w:r w:rsidR="00687671" w:rsidRPr="00687671">
        <w:rPr>
          <w:spacing w:val="10"/>
          <w:position w:val="-10"/>
          <w:lang w:val="en-US"/>
        </w:rPr>
        <w:object w:dxaOrig="360" w:dyaOrig="320">
          <v:shape id="_x0000_i1052" type="#_x0000_t75" style="width:18pt;height:16.5pt" o:ole="">
            <v:imagedata r:id="rId64" o:title=""/>
          </v:shape>
          <o:OLEObject Type="Embed" ProgID="Equation.DSMT4" ShapeID="_x0000_i1052" DrawAspect="Content" ObjectID="_1688309415" r:id="rId65"/>
        </w:object>
      </w:r>
      <w:r w:rsidRPr="00096195">
        <w:rPr>
          <w:spacing w:val="10"/>
          <w:lang w:val="en-US"/>
        </w:rPr>
        <w:t>、</w:t>
      </w:r>
      <w:proofErr w:type="spellStart"/>
      <w:r w:rsidRPr="00096195">
        <w:rPr>
          <w:spacing w:val="10"/>
          <w:lang w:val="en-US"/>
        </w:rPr>
        <w:t>NaOCl</w:t>
      </w:r>
      <w:proofErr w:type="spellEnd"/>
      <w:r w:rsidRPr="00096195">
        <w:rPr>
          <w:spacing w:val="10"/>
          <w:lang w:val="en-US"/>
        </w:rPr>
        <w:t>及</w:t>
      </w:r>
      <w:proofErr w:type="spellStart"/>
      <w:r w:rsidRPr="00096195">
        <w:rPr>
          <w:spacing w:val="10"/>
          <w:lang w:val="en-US"/>
        </w:rPr>
        <w:t>HOCl</w:t>
      </w:r>
      <w:proofErr w:type="spellEnd"/>
      <w:r w:rsidRPr="00096195">
        <w:rPr>
          <w:spacing w:val="10"/>
          <w:lang w:val="en-US"/>
        </w:rPr>
        <w:t>的敘述，何者正確</w:t>
      </w:r>
      <w:r w:rsidR="000A16C1" w:rsidRPr="00096195">
        <w:rPr>
          <w:rFonts w:hint="eastAsia"/>
          <w:spacing w:val="10"/>
          <w:lang w:val="en-US"/>
        </w:rPr>
        <w:t>？</w:t>
      </w:r>
    </w:p>
    <w:p w:rsidR="00687671" w:rsidRDefault="00E2326B" w:rsidP="00687671">
      <w:pPr>
        <w:pStyle w:val="AA065cm36918pt175"/>
        <w:spacing w:line="340" w:lineRule="atLeast"/>
        <w:ind w:left="684" w:hangingChars="135" w:hanging="324"/>
      </w:pPr>
      <w:r w:rsidRPr="00DF51CA">
        <w:t xml:space="preserve">(A) </w:t>
      </w:r>
      <w:proofErr w:type="spellStart"/>
      <w:r w:rsidRPr="00DF51CA">
        <w:t>HOCl</w:t>
      </w:r>
      <w:proofErr w:type="spellEnd"/>
      <w:r w:rsidRPr="00DF51CA">
        <w:t>的</w:t>
      </w:r>
      <w:r w:rsidR="006A5B11" w:rsidRPr="006A5B11">
        <w:rPr>
          <w:position w:val="-10"/>
        </w:rPr>
        <w:object w:dxaOrig="440" w:dyaOrig="320">
          <v:shape id="_x0000_i1053" type="#_x0000_t75" style="width:22.5pt;height:15.75pt" o:ole="">
            <v:imagedata r:id="rId66" o:title=""/>
          </v:shape>
          <o:OLEObject Type="Embed" ProgID="Equation.DSMT4" ShapeID="_x0000_i1053" DrawAspect="Content" ObjectID="_1688309416" r:id="rId67"/>
        </w:object>
      </w:r>
      <w:r w:rsidRPr="00DF51CA">
        <w:t>值約為</w:t>
      </w:r>
      <w:r w:rsidRPr="00DF51CA">
        <w:t>7.5</w:t>
      </w:r>
    </w:p>
    <w:p w:rsidR="00E2326B" w:rsidRPr="00DF51CA" w:rsidRDefault="00E2326B" w:rsidP="00687671">
      <w:pPr>
        <w:pStyle w:val="AA065cm36918pt175"/>
        <w:spacing w:line="340" w:lineRule="atLeast"/>
        <w:ind w:left="684" w:hangingChars="135" w:hanging="324"/>
      </w:pPr>
      <w:r w:rsidRPr="00DF51CA">
        <w:t xml:space="preserve">(B) </w:t>
      </w:r>
      <w:proofErr w:type="spellStart"/>
      <w:r w:rsidRPr="00DF51CA">
        <w:t>NaOCl</w:t>
      </w:r>
      <w:proofErr w:type="spellEnd"/>
      <w:r w:rsidRPr="00DF51CA">
        <w:t>可用於洗手消毒</w:t>
      </w:r>
    </w:p>
    <w:p w:rsidR="00687671" w:rsidRDefault="00E2326B" w:rsidP="00687671">
      <w:pPr>
        <w:pStyle w:val="AA065cm36918pt175"/>
        <w:spacing w:line="340" w:lineRule="atLeast"/>
        <w:ind w:left="684" w:hangingChars="135" w:hanging="324"/>
      </w:pPr>
      <w:r w:rsidRPr="00DF51CA">
        <w:t xml:space="preserve">(C) </w:t>
      </w:r>
      <w:proofErr w:type="spellStart"/>
      <w:r w:rsidRPr="00DF51CA">
        <w:t>HOCl</w:t>
      </w:r>
      <w:proofErr w:type="spellEnd"/>
      <w:r w:rsidRPr="00DF51CA">
        <w:t>及</w:t>
      </w:r>
      <w:proofErr w:type="spellStart"/>
      <w:r w:rsidRPr="00DF51CA">
        <w:t>NaOCl</w:t>
      </w:r>
      <w:proofErr w:type="spellEnd"/>
      <w:proofErr w:type="gramStart"/>
      <w:r w:rsidRPr="00DF51CA">
        <w:t>均為鹼性</w:t>
      </w:r>
      <w:proofErr w:type="gramEnd"/>
      <w:r w:rsidRPr="00DF51CA">
        <w:t>化合物</w:t>
      </w:r>
    </w:p>
    <w:p w:rsidR="00E2326B" w:rsidRPr="00DF51CA" w:rsidRDefault="00E2326B" w:rsidP="00687671">
      <w:pPr>
        <w:pStyle w:val="AA065cm36918pt175"/>
        <w:spacing w:line="340" w:lineRule="atLeast"/>
        <w:ind w:left="684" w:hangingChars="135" w:hanging="324"/>
      </w:pPr>
      <w:r w:rsidRPr="00DF51CA">
        <w:t>(D)</w:t>
      </w:r>
      <w:r w:rsidRPr="00DF51CA">
        <w:t>相同濃度的溶液，</w:t>
      </w:r>
      <w:proofErr w:type="spellStart"/>
      <w:r w:rsidRPr="00DF51CA">
        <w:t>HOCl</w:t>
      </w:r>
      <w:proofErr w:type="spellEnd"/>
      <w:r w:rsidRPr="00DF51CA">
        <w:t>比</w:t>
      </w:r>
      <w:proofErr w:type="spellStart"/>
      <w:r w:rsidRPr="00DF51CA">
        <w:rPr>
          <w:rFonts w:hint="eastAsia"/>
        </w:rPr>
        <w:t>Na</w:t>
      </w:r>
      <w:r w:rsidRPr="00DF51CA">
        <w:t>OCl</w:t>
      </w:r>
      <w:proofErr w:type="spellEnd"/>
      <w:r w:rsidR="00CD31EE">
        <w:rPr>
          <w:rFonts w:hint="eastAsia"/>
        </w:rPr>
        <w:t>還原</w:t>
      </w:r>
      <w:r w:rsidRPr="00DF51CA">
        <w:t>力強</w:t>
      </w:r>
    </w:p>
    <w:p w:rsidR="009A0ADD" w:rsidRDefault="00E2326B" w:rsidP="009A0ADD">
      <w:pPr>
        <w:pStyle w:val="AA065cm36918pt175"/>
        <w:spacing w:line="340" w:lineRule="atLeast"/>
        <w:ind w:left="684" w:hangingChars="135" w:hanging="324"/>
        <w:rPr>
          <w:szCs w:val="22"/>
        </w:rPr>
      </w:pPr>
      <w:r w:rsidRPr="00DF51CA">
        <w:t xml:space="preserve">(E) </w:t>
      </w:r>
      <w:proofErr w:type="spellStart"/>
      <w:r w:rsidRPr="00DF51CA">
        <w:t>NaOCl</w:t>
      </w:r>
      <w:proofErr w:type="spellEnd"/>
      <w:r w:rsidRPr="00DF51CA">
        <w:t>的溶液在低於</w:t>
      </w:r>
      <w:r w:rsidRPr="00DF51CA">
        <w:t>pH 5</w:t>
      </w:r>
      <w:r w:rsidRPr="00DF51CA">
        <w:t>的條件下，會有</w:t>
      </w:r>
      <w:r w:rsidR="00687671" w:rsidRPr="00687671">
        <w:rPr>
          <w:position w:val="-10"/>
        </w:rPr>
        <w:object w:dxaOrig="360" w:dyaOrig="320">
          <v:shape id="_x0000_i1054" type="#_x0000_t75" style="width:18pt;height:16.5pt" o:ole="">
            <v:imagedata r:id="rId68" o:title=""/>
          </v:shape>
          <o:OLEObject Type="Embed" ProgID="Equation.DSMT4" ShapeID="_x0000_i1054" DrawAspect="Content" ObjectID="_1688309417" r:id="rId69"/>
        </w:object>
      </w:r>
      <w:r w:rsidRPr="00DF51CA">
        <w:t>產生</w:t>
      </w:r>
      <w:r w:rsidR="009A0ADD">
        <w:br w:type="page"/>
      </w:r>
    </w:p>
    <w:p w:rsidR="009A0ADD" w:rsidRPr="00096195" w:rsidRDefault="009A0ADD" w:rsidP="00EB70A2">
      <w:pPr>
        <w:pStyle w:val="TIT10"/>
        <w:spacing w:beforeLines="25" w:before="90" w:line="340" w:lineRule="atLeast"/>
        <w:rPr>
          <w:spacing w:val="10"/>
          <w:lang w:val="en-US"/>
        </w:rPr>
      </w:pPr>
      <w:r>
        <w:rPr>
          <w:noProof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1629056" behindDoc="0" locked="0" layoutInCell="1" allowOverlap="1" wp14:anchorId="24EFB77C" wp14:editId="1B5ECDCA">
                <wp:simplePos x="0" y="0"/>
                <wp:positionH relativeFrom="column">
                  <wp:posOffset>3517123</wp:posOffset>
                </wp:positionH>
                <wp:positionV relativeFrom="paragraph">
                  <wp:posOffset>573939</wp:posOffset>
                </wp:positionV>
                <wp:extent cx="2304000" cy="1630777"/>
                <wp:effectExtent l="0" t="0" r="1270" b="7620"/>
                <wp:wrapNone/>
                <wp:docPr id="29" name="群組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304000" cy="1630777"/>
                          <a:chOff x="-141048" y="0"/>
                          <a:chExt cx="2257377" cy="1598621"/>
                        </a:xfrm>
                      </wpg:grpSpPr>
                      <wps:wsp>
                        <wps:cNvPr id="21" name="文字方塊 376"/>
                        <wps:cNvSpPr txBox="1">
                          <a:spLocks noChangeArrowheads="1"/>
                        </wps:cNvSpPr>
                        <wps:spPr bwMode="auto">
                          <a:xfrm>
                            <a:off x="804877" y="1387743"/>
                            <a:ext cx="381796" cy="2108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31EE" w:rsidRPr="009A0ADD" w:rsidRDefault="00CD31EE" w:rsidP="00687671">
                              <w:pPr>
                                <w:snapToGrid w:val="0"/>
                                <w:jc w:val="center"/>
                                <w:rPr>
                                  <w:rFonts w:ascii="新細明體" w:hAnsi="新細明體"/>
                                  <w:sz w:val="22"/>
                                  <w:szCs w:val="22"/>
                                </w:rPr>
                              </w:pPr>
                              <w:r w:rsidRPr="009A0ADD">
                                <w:rPr>
                                  <w:rFonts w:ascii="新細明體" w:hAnsi="新細明體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9A0ADD">
                                <w:rPr>
                                  <w:sz w:val="22"/>
                                  <w:szCs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0" name="Group 2"/>
                        <wpg:cNvGrpSpPr>
                          <a:grpSpLocks/>
                        </wpg:cNvGrpSpPr>
                        <wpg:grpSpPr bwMode="auto">
                          <a:xfrm>
                            <a:off x="-141048" y="0"/>
                            <a:ext cx="2257377" cy="1375603"/>
                            <a:chOff x="7597" y="5224"/>
                            <a:chExt cx="3713" cy="2760"/>
                          </a:xfrm>
                        </wpg:grpSpPr>
                        <pic:pic xmlns:pic="http://schemas.openxmlformats.org/drawingml/2006/picture">
                          <pic:nvPicPr>
                            <pic:cNvPr id="22" name="圖片 369"/>
                            <pic:cNvPicPr preferRelativeResize="0">
                              <a:picLocks noChangeAspect="1"/>
                            </pic:cNvPicPr>
                          </pic:nvPicPr>
                          <pic:blipFill>
                            <a:blip r:embed="rId7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-2" r="21" b="9377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597" y="5483"/>
                              <a:ext cx="3057" cy="212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2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05" y="7521"/>
                              <a:ext cx="898" cy="4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D31EE" w:rsidRPr="009A0ADD" w:rsidRDefault="00CD31EE" w:rsidP="00687671">
                                <w:pPr>
                                  <w:snapToGrid w:val="0"/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9A0ADD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金屬片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" name="文字方塊 3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79" y="6964"/>
                              <a:ext cx="1031" cy="3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D31EE" w:rsidRPr="009A0ADD" w:rsidRDefault="00CD31EE" w:rsidP="00687671">
                                <w:pPr>
                                  <w:snapToGrid w:val="0"/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9A0ADD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金屬片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5" name="文字方塊 3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30" y="5224"/>
                              <a:ext cx="275" cy="3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D31EE" w:rsidRPr="009A0ADD" w:rsidRDefault="00CD31EE" w:rsidP="00687671">
                                <w:pPr>
                                  <w:snapToGrid w:val="0"/>
                                  <w:jc w:val="center"/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w:r w:rsidRPr="009A0ADD">
                                  <w:rPr>
                                    <w:rFonts w:hint="eastAsia"/>
                                    <w:b/>
                                    <w:sz w:val="22"/>
                                    <w:szCs w:val="22"/>
                                  </w:rPr>
                                  <w:t>＋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6" name="文字方塊 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68" y="5253"/>
                              <a:ext cx="303" cy="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D31EE" w:rsidRPr="009A0ADD" w:rsidRDefault="00CD31EE" w:rsidP="00687671">
                                <w:pPr>
                                  <w:snapToGrid w:val="0"/>
                                  <w:jc w:val="center"/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w:r w:rsidRPr="009A0ADD">
                                  <w:rPr>
                                    <w:rFonts w:hint="eastAsia"/>
                                    <w:b/>
                                    <w:sz w:val="22"/>
                                    <w:szCs w:val="22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7" name="文字方塊 3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15" y="7561"/>
                              <a:ext cx="673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D31EE" w:rsidRPr="009A0ADD" w:rsidRDefault="00CD31EE" w:rsidP="00687671">
                                <w:pPr>
                                  <w:snapToGrid w:val="0"/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9A0ADD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溶</w:t>
                                </w:r>
                                <w:r w:rsidRPr="009A0ADD">
                                  <w:rPr>
                                    <w:sz w:val="22"/>
                                    <w:szCs w:val="22"/>
                                  </w:rPr>
                                  <w:t>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" name="文字方塊 3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99" y="7528"/>
                              <a:ext cx="576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D31EE" w:rsidRPr="009A0ADD" w:rsidRDefault="00CD31EE" w:rsidP="00687671">
                                <w:pPr>
                                  <w:snapToGrid w:val="0"/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9A0ADD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溶</w:t>
                                </w:r>
                                <w:r w:rsidRPr="009A0ADD">
                                  <w:rPr>
                                    <w:sz w:val="22"/>
                                    <w:szCs w:val="22"/>
                                  </w:rPr>
                                  <w:t>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4EFB77C" id="群組 29" o:spid="_x0000_s1078" style="position:absolute;left:0;text-align:left;margin-left:276.95pt;margin-top:45.2pt;width:181.4pt;height:128.4pt;z-index:251629056;mso-width-relative:margin;mso-height-relative:margin" coordorigin="-1410" coordsize="22573,159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">
                <o:lock v:ext="edit" aspectratio="t"/>
                <v:shape id="文字方塊 376" o:spid="_x0000_s1079" type="#_x0000_t202" style="position:absolute;left:8048;top:13877;width:3818;height:21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" filled="f" stroked="f">
                  <v:textbox inset="0,0,0,0">
                    <w:txbxContent>
                      <w:p w:rsidR="00CD31EE" w:rsidRPr="009A0ADD" w:rsidRDefault="00CD31EE" w:rsidP="00687671">
                        <w:pPr>
                          <w:snapToGrid w:val="0"/>
                          <w:jc w:val="center"/>
                          <w:rPr>
                            <w:rFonts w:ascii="新細明體" w:hAnsi="新細明體"/>
                            <w:sz w:val="22"/>
                            <w:szCs w:val="22"/>
                          </w:rPr>
                        </w:pPr>
                        <w:r w:rsidRPr="009A0ADD">
                          <w:rPr>
                            <w:rFonts w:ascii="新細明體" w:hAnsi="新細明體"/>
                            <w:sz w:val="22"/>
                            <w:szCs w:val="22"/>
                          </w:rPr>
                          <w:t>圖</w:t>
                        </w:r>
                        <w:r w:rsidRPr="009A0ADD">
                          <w:rPr>
                            <w:sz w:val="22"/>
                            <w:szCs w:val="22"/>
                          </w:rPr>
                          <w:t>3</w:t>
                        </w:r>
                      </w:p>
                    </w:txbxContent>
                  </v:textbox>
                </v:shape>
                <v:group id="Group 2" o:spid="_x0000_s1080" style="position:absolute;left:-1410;width:22573;height:13756" coordorigin="7597,5224" coordsize="3713,27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shape id="圖片 369" o:spid="_x0000_s1081" type="#_x0000_t75" style="position:absolute;left:7597;top:5483;width:3057;height:2124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">
                    <v:imagedata r:id="rId71" o:title="" cropbottom="6145f" cropleft="-1f" cropright="14f"/>
                    <v:path arrowok="t"/>
                  </v:shape>
                  <v:shape id="文字方塊 2" o:spid="_x0000_s1082" type="#_x0000_t202" style="position:absolute;left:7705;top:7521;width:898;height:4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/Z9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K4f2fcMAAADbAAAADwAA&#10;AAAAAAAAAAAAAAAHAgAAZHJzL2Rvd25yZXYueG1sUEsFBgAAAAADAAMAtwAAAPcCAAAAAA==&#10;" filled="f" stroked="f">
                    <v:textbox inset="0,0,0,0">
                      <w:txbxContent>
                        <w:p w:rsidR="00CD31EE" w:rsidRPr="009A0ADD" w:rsidRDefault="00CD31EE" w:rsidP="00687671">
                          <w:pPr>
                            <w:snapToGrid w:val="0"/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9A0ADD">
                            <w:rPr>
                              <w:rFonts w:hint="eastAsia"/>
                              <w:sz w:val="22"/>
                              <w:szCs w:val="22"/>
                            </w:rPr>
                            <w:t>金屬片</w:t>
                          </w:r>
                        </w:p>
                      </w:txbxContent>
                    </v:textbox>
                  </v:shape>
                  <v:shape id="文字方塊 372" o:spid="_x0000_s1083" type="#_x0000_t202" style="position:absolute;left:10279;top:6964;width:1031;height: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m4JwwAAANsAAAAPAAAAZHJzL2Rvd25yZXYueG1sRI9Ba8JA&#10;FITvQv/D8gredKOI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pG5uCcMAAADbAAAADwAA&#10;AAAAAAAAAAAAAAAHAgAAZHJzL2Rvd25yZXYueG1sUEsFBgAAAAADAAMAtwAAAPcCAAAAAA==&#10;" filled="f" stroked="f">
                    <v:textbox inset="0,0,0,0">
                      <w:txbxContent>
                        <w:p w:rsidR="00CD31EE" w:rsidRPr="009A0ADD" w:rsidRDefault="00CD31EE" w:rsidP="00687671">
                          <w:pPr>
                            <w:snapToGrid w:val="0"/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9A0ADD">
                            <w:rPr>
                              <w:rFonts w:hint="eastAsia"/>
                              <w:sz w:val="22"/>
                              <w:szCs w:val="22"/>
                            </w:rPr>
                            <w:t>金屬片</w:t>
                          </w:r>
                        </w:p>
                      </w:txbxContent>
                    </v:textbox>
                  </v:shape>
                  <v:shape id="文字方塊 374" o:spid="_x0000_s1084" type="#_x0000_t202" style="position:absolute;left:10130;top:5224;width:275;height: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suS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yyLLksMAAADbAAAADwAA&#10;AAAAAAAAAAAAAAAHAgAAZHJzL2Rvd25yZXYueG1sUEsFBgAAAAADAAMAtwAAAPcCAAAAAA==&#10;" filled="f" stroked="f">
                    <v:textbox inset="0,0,0,0">
                      <w:txbxContent>
                        <w:p w:rsidR="00CD31EE" w:rsidRPr="009A0ADD" w:rsidRDefault="00CD31EE" w:rsidP="00687671">
                          <w:pPr>
                            <w:snapToGrid w:val="0"/>
                            <w:jc w:val="center"/>
                            <w:rPr>
                              <w:b/>
                              <w:sz w:val="22"/>
                              <w:szCs w:val="22"/>
                            </w:rPr>
                          </w:pPr>
                          <w:r w:rsidRPr="009A0ADD">
                            <w:rPr>
                              <w:rFonts w:hint="eastAsia"/>
                              <w:b/>
                              <w:sz w:val="22"/>
                              <w:szCs w:val="22"/>
                            </w:rPr>
                            <w:t>＋</w:t>
                          </w:r>
                        </w:p>
                      </w:txbxContent>
                    </v:textbox>
                  </v:shape>
                  <v:shape id="文字方塊 375" o:spid="_x0000_s1085" type="#_x0000_t202" style="position:absolute;left:8568;top:5253;width:303;height: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" filled="f" stroked="f">
                    <v:textbox inset="0,0,0,0">
                      <w:txbxContent>
                        <w:p w:rsidR="00CD31EE" w:rsidRPr="009A0ADD" w:rsidRDefault="00CD31EE" w:rsidP="00687671">
                          <w:pPr>
                            <w:snapToGrid w:val="0"/>
                            <w:jc w:val="center"/>
                            <w:rPr>
                              <w:b/>
                              <w:sz w:val="22"/>
                              <w:szCs w:val="22"/>
                            </w:rPr>
                          </w:pPr>
                          <w:r w:rsidRPr="009A0ADD">
                            <w:rPr>
                              <w:rFonts w:hint="eastAsia"/>
                              <w:b/>
                              <w:sz w:val="22"/>
                              <w:szCs w:val="22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字方塊 371" o:spid="_x0000_s1086" type="#_x0000_t202" style="position:absolute;left:8515;top:7561;width:673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" filled="f" stroked="f">
                    <v:textbox inset="0,0,0,0">
                      <w:txbxContent>
                        <w:p w:rsidR="00CD31EE" w:rsidRPr="009A0ADD" w:rsidRDefault="00CD31EE" w:rsidP="00687671">
                          <w:pPr>
                            <w:snapToGrid w:val="0"/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9A0ADD">
                            <w:rPr>
                              <w:rFonts w:hint="eastAsia"/>
                              <w:sz w:val="22"/>
                              <w:szCs w:val="22"/>
                            </w:rPr>
                            <w:t>溶</w:t>
                          </w:r>
                          <w:r w:rsidRPr="009A0ADD">
                            <w:rPr>
                              <w:sz w:val="22"/>
                              <w:szCs w:val="22"/>
                            </w:rPr>
                            <w:t>液</w:t>
                          </w:r>
                        </w:p>
                      </w:txbxContent>
                    </v:textbox>
                  </v:shape>
                  <v:shape id="文字方塊 373" o:spid="_x0000_s1087" type="#_x0000_t202" style="position:absolute;left:9999;top:7528;width:576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2QM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rHxS/wBcvUEAAD//wMAUEsBAi0AFAAGAAgAAAAhANvh9svuAAAAhQEAABMAAAAAAAAAAAAAAAAA&#10;AAAAAFtDb250ZW50X1R5cGVzXS54bWxQSwECLQAUAAYACAAAACEAWvQsW78AAAAVAQAACwAAAAAA&#10;AAAAAAAAAAAfAQAAX3JlbHMvLnJlbHNQSwECLQAUAAYACAAAACEAJSNkDMAAAADbAAAADwAAAAAA&#10;AAAAAAAAAAAHAgAAZHJzL2Rvd25yZXYueG1sUEsFBgAAAAADAAMAtwAAAPQCAAAAAA==&#10;" filled="f" stroked="f">
                    <v:textbox inset="0,0,0,0">
                      <w:txbxContent>
                        <w:p w:rsidR="00CD31EE" w:rsidRPr="009A0ADD" w:rsidRDefault="00CD31EE" w:rsidP="00687671">
                          <w:pPr>
                            <w:snapToGrid w:val="0"/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9A0ADD">
                            <w:rPr>
                              <w:rFonts w:hint="eastAsia"/>
                              <w:sz w:val="22"/>
                              <w:szCs w:val="22"/>
                            </w:rPr>
                            <w:t>溶</w:t>
                          </w:r>
                          <w:r w:rsidRPr="009A0ADD">
                            <w:rPr>
                              <w:sz w:val="22"/>
                              <w:szCs w:val="22"/>
                            </w:rPr>
                            <w:t>液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831F3B" w:rsidRPr="00096195">
        <w:rPr>
          <w:rFonts w:hint="eastAsia"/>
          <w:spacing w:val="10"/>
          <w:lang w:val="en-US"/>
        </w:rPr>
        <w:t>10.</w:t>
      </w:r>
      <w:r w:rsidR="007E483E" w:rsidRPr="00096195">
        <w:rPr>
          <w:spacing w:val="10"/>
          <w:lang w:val="en-US"/>
        </w:rPr>
        <w:tab/>
      </w:r>
      <w:r w:rsidR="002D3691" w:rsidRPr="00096195">
        <w:rPr>
          <w:spacing w:val="10"/>
          <w:lang w:val="en-US"/>
        </w:rPr>
        <w:t>王同學</w:t>
      </w:r>
      <w:r w:rsidR="002D3691" w:rsidRPr="00096195">
        <w:rPr>
          <w:rFonts w:hint="eastAsia"/>
          <w:spacing w:val="10"/>
          <w:lang w:val="en-US"/>
        </w:rPr>
        <w:t>欲</w:t>
      </w:r>
      <w:r w:rsidR="002D3691" w:rsidRPr="00096195">
        <w:rPr>
          <w:spacing w:val="10"/>
          <w:lang w:val="en-US"/>
        </w:rPr>
        <w:t>進行化學電池實驗，</w:t>
      </w:r>
      <w:r w:rsidR="002D3691" w:rsidRPr="00096195">
        <w:rPr>
          <w:rFonts w:hint="eastAsia"/>
          <w:spacing w:val="10"/>
          <w:lang w:val="en-US"/>
        </w:rPr>
        <w:t>查出</w:t>
      </w:r>
      <w:r w:rsidR="002D3691" w:rsidRPr="00096195">
        <w:rPr>
          <w:spacing w:val="10"/>
          <w:lang w:val="en-US"/>
        </w:rPr>
        <w:t>4</w:t>
      </w:r>
      <w:r w:rsidR="002D3691" w:rsidRPr="00096195">
        <w:rPr>
          <w:spacing w:val="10"/>
          <w:lang w:val="en-US"/>
        </w:rPr>
        <w:t>種半電池標準還原電位</w:t>
      </w:r>
      <w:r w:rsidR="005E34E7" w:rsidRPr="00096195">
        <w:rPr>
          <w:rFonts w:hint="eastAsia"/>
          <w:spacing w:val="10"/>
          <w:lang w:val="en-US"/>
        </w:rPr>
        <w:t>，</w:t>
      </w:r>
      <w:r w:rsidR="005E34E7" w:rsidRPr="00096195">
        <w:rPr>
          <w:spacing w:val="10"/>
          <w:lang w:val="en-US"/>
        </w:rPr>
        <w:t>如表</w:t>
      </w:r>
      <w:r w:rsidR="005E34E7" w:rsidRPr="00096195">
        <w:rPr>
          <w:spacing w:val="10"/>
          <w:lang w:val="en-US"/>
        </w:rPr>
        <w:t>1</w:t>
      </w:r>
      <w:r w:rsidR="005E34E7" w:rsidRPr="00096195">
        <w:rPr>
          <w:spacing w:val="10"/>
          <w:lang w:val="en-US"/>
        </w:rPr>
        <w:t>所示</w:t>
      </w:r>
      <w:r w:rsidR="002D3691" w:rsidRPr="00096195">
        <w:rPr>
          <w:spacing w:val="10"/>
          <w:lang w:val="en-US"/>
        </w:rPr>
        <w:t>，</w:t>
      </w:r>
      <w:r w:rsidR="005E34E7" w:rsidRPr="00096195">
        <w:rPr>
          <w:rFonts w:hint="eastAsia"/>
          <w:spacing w:val="10"/>
          <w:lang w:val="en-US"/>
        </w:rPr>
        <w:t>並</w:t>
      </w:r>
      <w:r w:rsidR="002D3691" w:rsidRPr="00096195">
        <w:rPr>
          <w:spacing w:val="10"/>
          <w:lang w:val="en-US"/>
        </w:rPr>
        <w:t>取</w:t>
      </w:r>
      <w:r w:rsidR="002D3691" w:rsidRPr="00096195">
        <w:rPr>
          <w:rFonts w:hint="eastAsia"/>
          <w:spacing w:val="10"/>
          <w:lang w:val="en-US"/>
        </w:rPr>
        <w:t>得相關的純水、</w:t>
      </w:r>
      <w:proofErr w:type="gramStart"/>
      <w:r w:rsidR="002D3691" w:rsidRPr="00096195">
        <w:rPr>
          <w:rFonts w:hint="eastAsia"/>
          <w:spacing w:val="10"/>
          <w:lang w:val="en-US"/>
        </w:rPr>
        <w:t>鹽橋</w:t>
      </w:r>
      <w:proofErr w:type="gramEnd"/>
      <w:r w:rsidR="002D3691" w:rsidRPr="00096195">
        <w:rPr>
          <w:rFonts w:hint="eastAsia"/>
          <w:spacing w:val="10"/>
          <w:lang w:val="en-US"/>
        </w:rPr>
        <w:t>、燒杯、鹽類及電極</w:t>
      </w:r>
      <w:r w:rsidR="002D3691" w:rsidRPr="00096195">
        <w:rPr>
          <w:spacing w:val="10"/>
          <w:lang w:val="en-US"/>
        </w:rPr>
        <w:t>。王同學</w:t>
      </w:r>
      <w:r w:rsidR="002D3691" w:rsidRPr="00096195">
        <w:rPr>
          <w:rFonts w:hint="eastAsia"/>
          <w:spacing w:val="10"/>
          <w:lang w:val="en-US"/>
        </w:rPr>
        <w:t>取出兩種半電池，並</w:t>
      </w:r>
      <w:proofErr w:type="gramStart"/>
      <w:r w:rsidR="002D3691" w:rsidRPr="00096195">
        <w:rPr>
          <w:rFonts w:hint="eastAsia"/>
          <w:spacing w:val="10"/>
          <w:lang w:val="en-US"/>
        </w:rPr>
        <w:t>以鹽橋連結</w:t>
      </w:r>
      <w:proofErr w:type="gramEnd"/>
      <w:r w:rsidR="002D3691" w:rsidRPr="00096195">
        <w:rPr>
          <w:rFonts w:hint="eastAsia"/>
          <w:spacing w:val="10"/>
          <w:lang w:val="en-US"/>
        </w:rPr>
        <w:t>組合後，構成化學電池，如圖</w:t>
      </w:r>
      <w:r w:rsidR="000C6ABA" w:rsidRPr="00096195">
        <w:rPr>
          <w:rFonts w:hint="eastAsia"/>
          <w:spacing w:val="10"/>
          <w:lang w:val="en-US"/>
        </w:rPr>
        <w:t>3</w:t>
      </w:r>
      <w:r w:rsidR="002D3691" w:rsidRPr="00096195">
        <w:rPr>
          <w:rFonts w:hint="eastAsia"/>
          <w:spacing w:val="10"/>
          <w:lang w:val="en-US"/>
        </w:rPr>
        <w:t>所示。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00" w:firstRow="0" w:lastRow="0" w:firstColumn="0" w:lastColumn="0" w:noHBand="0" w:noVBand="1"/>
      </w:tblPr>
      <w:tblGrid>
        <w:gridCol w:w="2334"/>
        <w:gridCol w:w="1134"/>
        <w:gridCol w:w="992"/>
      </w:tblGrid>
      <w:tr w:rsidR="009A0ADD" w:rsidRPr="00351F1E" w:rsidTr="009A0ADD">
        <w:tc>
          <w:tcPr>
            <w:tcW w:w="446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9A0ADD" w:rsidRPr="00351F1E" w:rsidRDefault="009A0ADD" w:rsidP="00EB70A2">
            <w:pPr>
              <w:spacing w:line="240" w:lineRule="atLeast"/>
              <w:jc w:val="center"/>
              <w:rPr>
                <w:spacing w:val="10"/>
                <w:sz w:val="22"/>
                <w:szCs w:val="20"/>
              </w:rPr>
            </w:pPr>
            <w:r w:rsidRPr="00351F1E">
              <w:rPr>
                <w:spacing w:val="10"/>
                <w:sz w:val="22"/>
                <w:szCs w:val="20"/>
              </w:rPr>
              <w:t>表</w:t>
            </w:r>
            <w:r w:rsidRPr="00351F1E">
              <w:rPr>
                <w:spacing w:val="10"/>
                <w:sz w:val="22"/>
                <w:szCs w:val="20"/>
              </w:rPr>
              <w:t>1</w:t>
            </w:r>
          </w:p>
        </w:tc>
      </w:tr>
      <w:tr w:rsidR="009A0ADD" w:rsidRPr="00351F1E" w:rsidTr="009A0ADD">
        <w:tc>
          <w:tcPr>
            <w:tcW w:w="2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A0ADD" w:rsidRPr="00351F1E" w:rsidRDefault="009A0ADD" w:rsidP="009A0ADD">
            <w:pPr>
              <w:spacing w:line="340" w:lineRule="atLeast"/>
              <w:jc w:val="center"/>
              <w:rPr>
                <w:spacing w:val="10"/>
                <w:sz w:val="22"/>
                <w:szCs w:val="20"/>
              </w:rPr>
            </w:pPr>
            <w:r w:rsidRPr="00351F1E">
              <w:rPr>
                <w:rFonts w:hint="eastAsia"/>
                <w:spacing w:val="10"/>
                <w:sz w:val="22"/>
                <w:szCs w:val="20"/>
              </w:rPr>
              <w:t>還原</w:t>
            </w:r>
            <w:r w:rsidRPr="00351F1E">
              <w:rPr>
                <w:spacing w:val="10"/>
                <w:sz w:val="22"/>
                <w:szCs w:val="20"/>
              </w:rPr>
              <w:t>半電池</w:t>
            </w:r>
            <w:r w:rsidRPr="00351F1E">
              <w:rPr>
                <w:rFonts w:hint="eastAsia"/>
                <w:spacing w:val="10"/>
                <w:sz w:val="22"/>
                <w:szCs w:val="20"/>
              </w:rPr>
              <w:t>電位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A0ADD" w:rsidRPr="00351F1E" w:rsidRDefault="009A0ADD" w:rsidP="009A0ADD">
            <w:pPr>
              <w:spacing w:line="340" w:lineRule="atLeast"/>
              <w:jc w:val="center"/>
              <w:rPr>
                <w:spacing w:val="10"/>
                <w:sz w:val="22"/>
                <w:szCs w:val="20"/>
              </w:rPr>
            </w:pPr>
            <w:r w:rsidRPr="00351F1E">
              <w:rPr>
                <w:rFonts w:hint="eastAsia"/>
                <w:spacing w:val="10"/>
                <w:sz w:val="22"/>
                <w:szCs w:val="20"/>
              </w:rPr>
              <w:t>鹽類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A0ADD" w:rsidRPr="00351F1E" w:rsidRDefault="009A0ADD" w:rsidP="009A0ADD">
            <w:pPr>
              <w:spacing w:line="340" w:lineRule="atLeast"/>
              <w:jc w:val="center"/>
              <w:rPr>
                <w:spacing w:val="10"/>
                <w:sz w:val="22"/>
                <w:szCs w:val="20"/>
              </w:rPr>
            </w:pPr>
            <w:r w:rsidRPr="00351F1E">
              <w:rPr>
                <w:spacing w:val="10"/>
                <w:sz w:val="22"/>
                <w:szCs w:val="20"/>
              </w:rPr>
              <w:t>電極</w:t>
            </w:r>
          </w:p>
        </w:tc>
      </w:tr>
      <w:tr w:rsidR="009A0ADD" w:rsidRPr="00351F1E" w:rsidTr="009A0ADD">
        <w:tc>
          <w:tcPr>
            <w:tcW w:w="2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A0ADD" w:rsidRPr="00351F1E" w:rsidRDefault="000037C7" w:rsidP="009A0ADD">
            <w:pPr>
              <w:spacing w:line="340" w:lineRule="atLeast"/>
              <w:rPr>
                <w:spacing w:val="10"/>
                <w:sz w:val="22"/>
                <w:szCs w:val="20"/>
              </w:rPr>
            </w:pPr>
            <w:r w:rsidRPr="00351F1E">
              <w:rPr>
                <w:spacing w:val="10"/>
                <w:position w:val="-6"/>
                <w:sz w:val="22"/>
                <w:szCs w:val="20"/>
              </w:rPr>
              <w:object w:dxaOrig="1960" w:dyaOrig="300">
                <v:shape id="_x0000_i1055" type="#_x0000_t75" style="width:98.25pt;height:15pt" o:ole="">
                  <v:imagedata r:id="rId72" o:title=""/>
                </v:shape>
                <o:OLEObject Type="Embed" ProgID="Equation.DSMT4" ShapeID="_x0000_i1055" DrawAspect="Content" ObjectID="_1688309418" r:id="rId73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A0ADD" w:rsidRPr="00351F1E" w:rsidRDefault="006A5B11" w:rsidP="009A0ADD">
            <w:pPr>
              <w:spacing w:line="340" w:lineRule="atLeast"/>
              <w:jc w:val="center"/>
              <w:rPr>
                <w:spacing w:val="10"/>
                <w:sz w:val="22"/>
                <w:szCs w:val="20"/>
              </w:rPr>
            </w:pPr>
            <w:r>
              <w:rPr>
                <w:rFonts w:hint="eastAsia"/>
                <w:spacing w:val="10"/>
                <w:sz w:val="22"/>
                <w:szCs w:val="20"/>
              </w:rPr>
              <w:t>硝</w:t>
            </w:r>
            <w:r w:rsidR="009A0ADD" w:rsidRPr="00351F1E">
              <w:rPr>
                <w:spacing w:val="10"/>
                <w:sz w:val="22"/>
                <w:szCs w:val="20"/>
              </w:rPr>
              <w:t>酸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A0ADD" w:rsidRPr="00351F1E" w:rsidRDefault="009A0ADD" w:rsidP="009A0ADD">
            <w:pPr>
              <w:spacing w:line="340" w:lineRule="atLeast"/>
              <w:jc w:val="center"/>
              <w:rPr>
                <w:spacing w:val="10"/>
                <w:sz w:val="22"/>
                <w:szCs w:val="20"/>
              </w:rPr>
            </w:pPr>
            <w:proofErr w:type="gramStart"/>
            <w:r w:rsidRPr="00351F1E">
              <w:rPr>
                <w:spacing w:val="10"/>
                <w:sz w:val="22"/>
                <w:szCs w:val="20"/>
              </w:rPr>
              <w:t>鋅片</w:t>
            </w:r>
            <w:proofErr w:type="gramEnd"/>
          </w:p>
        </w:tc>
      </w:tr>
      <w:tr w:rsidR="009A0ADD" w:rsidRPr="00351F1E" w:rsidTr="009A0ADD">
        <w:tc>
          <w:tcPr>
            <w:tcW w:w="2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A0ADD" w:rsidRPr="00351F1E" w:rsidRDefault="000037C7" w:rsidP="009A0ADD">
            <w:pPr>
              <w:spacing w:line="340" w:lineRule="atLeast"/>
              <w:rPr>
                <w:spacing w:val="10"/>
                <w:sz w:val="22"/>
                <w:szCs w:val="20"/>
              </w:rPr>
            </w:pPr>
            <w:r w:rsidRPr="00351F1E">
              <w:rPr>
                <w:spacing w:val="10"/>
                <w:position w:val="-6"/>
                <w:sz w:val="22"/>
                <w:szCs w:val="20"/>
              </w:rPr>
              <w:object w:dxaOrig="1920" w:dyaOrig="300">
                <v:shape id="_x0000_i1056" type="#_x0000_t75" style="width:95.25pt;height:15pt" o:ole="">
                  <v:imagedata r:id="rId74" o:title=""/>
                </v:shape>
                <o:OLEObject Type="Embed" ProgID="Equation.DSMT4" ShapeID="_x0000_i1056" DrawAspect="Content" ObjectID="_1688309419" r:id="rId75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A0ADD" w:rsidRPr="00351F1E" w:rsidRDefault="006A5B11" w:rsidP="009A0ADD">
            <w:pPr>
              <w:widowControl/>
              <w:spacing w:line="340" w:lineRule="atLeast"/>
              <w:jc w:val="center"/>
              <w:rPr>
                <w:spacing w:val="10"/>
                <w:sz w:val="22"/>
                <w:szCs w:val="20"/>
              </w:rPr>
            </w:pPr>
            <w:r>
              <w:rPr>
                <w:rFonts w:hint="eastAsia"/>
                <w:spacing w:val="10"/>
                <w:sz w:val="22"/>
                <w:szCs w:val="20"/>
              </w:rPr>
              <w:t>硝</w:t>
            </w:r>
            <w:r w:rsidR="009A0ADD" w:rsidRPr="00351F1E">
              <w:rPr>
                <w:spacing w:val="10"/>
                <w:sz w:val="22"/>
                <w:szCs w:val="20"/>
              </w:rPr>
              <w:t>酸鎳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A0ADD" w:rsidRPr="00351F1E" w:rsidRDefault="009A0ADD" w:rsidP="009A0ADD">
            <w:pPr>
              <w:spacing w:line="340" w:lineRule="atLeast"/>
              <w:jc w:val="center"/>
              <w:rPr>
                <w:spacing w:val="10"/>
                <w:sz w:val="22"/>
                <w:szCs w:val="20"/>
              </w:rPr>
            </w:pPr>
            <w:proofErr w:type="gramStart"/>
            <w:r w:rsidRPr="00351F1E">
              <w:rPr>
                <w:spacing w:val="10"/>
                <w:sz w:val="22"/>
                <w:szCs w:val="20"/>
              </w:rPr>
              <w:t>鎳片</w:t>
            </w:r>
            <w:proofErr w:type="gramEnd"/>
          </w:p>
        </w:tc>
      </w:tr>
      <w:tr w:rsidR="009A0ADD" w:rsidRPr="00351F1E" w:rsidTr="009A0ADD">
        <w:tc>
          <w:tcPr>
            <w:tcW w:w="2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A0ADD" w:rsidRPr="00351F1E" w:rsidRDefault="000037C7" w:rsidP="009A0ADD">
            <w:pPr>
              <w:spacing w:line="340" w:lineRule="atLeast"/>
              <w:rPr>
                <w:spacing w:val="10"/>
                <w:sz w:val="22"/>
                <w:szCs w:val="20"/>
              </w:rPr>
            </w:pPr>
            <w:r w:rsidRPr="00351F1E">
              <w:rPr>
                <w:spacing w:val="10"/>
                <w:position w:val="-6"/>
                <w:sz w:val="22"/>
                <w:szCs w:val="20"/>
              </w:rPr>
              <w:object w:dxaOrig="1939" w:dyaOrig="300">
                <v:shape id="_x0000_i1057" type="#_x0000_t75" style="width:96pt;height:15pt" o:ole="">
                  <v:imagedata r:id="rId76" o:title=""/>
                </v:shape>
                <o:OLEObject Type="Embed" ProgID="Equation.DSMT4" ShapeID="_x0000_i1057" DrawAspect="Content" ObjectID="_1688309420" r:id="rId77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A0ADD" w:rsidRPr="00351F1E" w:rsidRDefault="006A5B11" w:rsidP="009A0ADD">
            <w:pPr>
              <w:spacing w:line="340" w:lineRule="atLeast"/>
              <w:jc w:val="center"/>
              <w:rPr>
                <w:spacing w:val="10"/>
                <w:sz w:val="22"/>
                <w:szCs w:val="20"/>
              </w:rPr>
            </w:pPr>
            <w:r>
              <w:rPr>
                <w:rFonts w:hint="eastAsia"/>
                <w:spacing w:val="10"/>
                <w:sz w:val="22"/>
                <w:szCs w:val="20"/>
              </w:rPr>
              <w:t>硝</w:t>
            </w:r>
            <w:r w:rsidR="009A0ADD" w:rsidRPr="00351F1E">
              <w:rPr>
                <w:spacing w:val="10"/>
                <w:sz w:val="22"/>
                <w:szCs w:val="20"/>
              </w:rPr>
              <w:t>酸鉛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A0ADD" w:rsidRPr="00351F1E" w:rsidRDefault="009A0ADD" w:rsidP="009A0ADD">
            <w:pPr>
              <w:spacing w:line="340" w:lineRule="atLeast"/>
              <w:jc w:val="center"/>
              <w:rPr>
                <w:spacing w:val="10"/>
                <w:sz w:val="22"/>
                <w:szCs w:val="20"/>
              </w:rPr>
            </w:pPr>
            <w:proofErr w:type="gramStart"/>
            <w:r w:rsidRPr="00351F1E">
              <w:rPr>
                <w:spacing w:val="10"/>
                <w:sz w:val="22"/>
                <w:szCs w:val="20"/>
              </w:rPr>
              <w:t>鉛片</w:t>
            </w:r>
            <w:proofErr w:type="gramEnd"/>
          </w:p>
        </w:tc>
      </w:tr>
      <w:tr w:rsidR="009A0ADD" w:rsidRPr="00351F1E" w:rsidTr="009A0ADD">
        <w:tc>
          <w:tcPr>
            <w:tcW w:w="2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A0ADD" w:rsidRPr="00351F1E" w:rsidRDefault="000037C7" w:rsidP="009A0ADD">
            <w:pPr>
              <w:spacing w:line="340" w:lineRule="atLeast"/>
              <w:rPr>
                <w:spacing w:val="10"/>
                <w:sz w:val="22"/>
                <w:szCs w:val="20"/>
              </w:rPr>
            </w:pPr>
            <w:r w:rsidRPr="00351F1E">
              <w:rPr>
                <w:spacing w:val="10"/>
                <w:position w:val="-6"/>
                <w:sz w:val="22"/>
                <w:szCs w:val="20"/>
              </w:rPr>
              <w:object w:dxaOrig="1880" w:dyaOrig="300">
                <v:shape id="_x0000_i1058" type="#_x0000_t75" style="width:94.5pt;height:15pt" o:ole="">
                  <v:imagedata r:id="rId78" o:title=""/>
                </v:shape>
                <o:OLEObject Type="Embed" ProgID="Equation.DSMT4" ShapeID="_x0000_i1058" DrawAspect="Content" ObjectID="_1688309421" r:id="rId79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A0ADD" w:rsidRPr="00351F1E" w:rsidRDefault="006A5B11" w:rsidP="009A0ADD">
            <w:pPr>
              <w:spacing w:line="340" w:lineRule="atLeast"/>
              <w:jc w:val="center"/>
              <w:rPr>
                <w:spacing w:val="10"/>
                <w:sz w:val="22"/>
                <w:szCs w:val="20"/>
              </w:rPr>
            </w:pPr>
            <w:r>
              <w:rPr>
                <w:rFonts w:hint="eastAsia"/>
                <w:spacing w:val="10"/>
                <w:sz w:val="22"/>
                <w:szCs w:val="20"/>
              </w:rPr>
              <w:t>硝</w:t>
            </w:r>
            <w:r w:rsidR="009A0ADD" w:rsidRPr="00351F1E">
              <w:rPr>
                <w:spacing w:val="10"/>
                <w:sz w:val="22"/>
                <w:szCs w:val="20"/>
              </w:rPr>
              <w:t>酸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A0ADD" w:rsidRPr="00351F1E" w:rsidRDefault="009A0ADD" w:rsidP="009A0ADD">
            <w:pPr>
              <w:spacing w:line="340" w:lineRule="atLeast"/>
              <w:jc w:val="center"/>
              <w:rPr>
                <w:spacing w:val="10"/>
                <w:sz w:val="22"/>
                <w:szCs w:val="20"/>
              </w:rPr>
            </w:pPr>
            <w:r w:rsidRPr="00351F1E">
              <w:rPr>
                <w:spacing w:val="10"/>
                <w:sz w:val="22"/>
                <w:szCs w:val="20"/>
              </w:rPr>
              <w:t>銅片</w:t>
            </w:r>
          </w:p>
        </w:tc>
      </w:tr>
    </w:tbl>
    <w:p w:rsidR="002D3691" w:rsidRPr="00DF51CA" w:rsidRDefault="005E34E7" w:rsidP="00EB70A2">
      <w:pPr>
        <w:tabs>
          <w:tab w:val="left" w:pos="3600"/>
          <w:tab w:val="left" w:pos="6300"/>
        </w:tabs>
        <w:spacing w:beforeLines="25" w:before="90" w:line="340" w:lineRule="atLeast"/>
        <w:ind w:left="119" w:firstLineChars="100" w:firstLine="240"/>
        <w:rPr>
          <w:spacing w:val="10"/>
          <w:sz w:val="22"/>
        </w:rPr>
      </w:pPr>
      <w:r w:rsidRPr="00DF51CA">
        <w:rPr>
          <w:spacing w:val="10"/>
          <w:sz w:val="22"/>
        </w:rPr>
        <w:t>下列實驗條件</w:t>
      </w:r>
      <w:r w:rsidR="002D3691" w:rsidRPr="00DF51CA">
        <w:rPr>
          <w:spacing w:val="10"/>
          <w:sz w:val="22"/>
        </w:rPr>
        <w:t>及其結果的敘述，何者正確？</w:t>
      </w:r>
    </w:p>
    <w:p w:rsidR="002D3691" w:rsidRPr="00DF51CA" w:rsidRDefault="002D3691" w:rsidP="00351F1E">
      <w:pPr>
        <w:pStyle w:val="AB18pt"/>
      </w:pPr>
      <w:r w:rsidRPr="00687671">
        <w:t>(A)</w:t>
      </w:r>
      <w:r w:rsidRPr="00ED303B">
        <w:rPr>
          <w:rFonts w:hint="eastAsia"/>
          <w:spacing w:val="8"/>
        </w:rPr>
        <w:t>測得電壓為</w:t>
      </w:r>
      <w:r w:rsidRPr="00ED303B">
        <w:rPr>
          <w:rFonts w:hint="eastAsia"/>
          <w:spacing w:val="8"/>
        </w:rPr>
        <w:t>0.57 V</w:t>
      </w:r>
      <w:r w:rsidRPr="00ED303B">
        <w:rPr>
          <w:spacing w:val="8"/>
        </w:rPr>
        <w:t>的電池</w:t>
      </w:r>
      <w:r w:rsidRPr="00ED303B">
        <w:rPr>
          <w:rFonts w:hint="eastAsia"/>
          <w:spacing w:val="8"/>
        </w:rPr>
        <w:t>中，銅片為正極</w:t>
      </w:r>
      <w:r w:rsidR="00351F1E">
        <w:tab/>
      </w:r>
      <w:r w:rsidRPr="00DF51CA">
        <w:t>(B)</w:t>
      </w:r>
      <w:r w:rsidRPr="00DF51CA">
        <w:t>鎳鋅電池中，</w:t>
      </w:r>
      <w:proofErr w:type="gramStart"/>
      <w:r w:rsidRPr="00DF51CA">
        <w:t>鎳片為</w:t>
      </w:r>
      <w:proofErr w:type="gramEnd"/>
      <w:r w:rsidRPr="00DF51CA">
        <w:t>陽極</w:t>
      </w:r>
    </w:p>
    <w:p w:rsidR="002D3691" w:rsidRPr="00DF51CA" w:rsidRDefault="002D3691" w:rsidP="00351F1E">
      <w:pPr>
        <w:pStyle w:val="AB18pt"/>
      </w:pPr>
      <w:r w:rsidRPr="00DF51CA">
        <w:t>(C)</w:t>
      </w:r>
      <w:proofErr w:type="gramStart"/>
      <w:r w:rsidR="006A5B11">
        <w:rPr>
          <w:rFonts w:hint="eastAsia"/>
        </w:rPr>
        <w:t>鎳鉛</w:t>
      </w:r>
      <w:r w:rsidRPr="00DF51CA">
        <w:t>電池</w:t>
      </w:r>
      <w:proofErr w:type="gramEnd"/>
      <w:r w:rsidR="006A5B11">
        <w:rPr>
          <w:rFonts w:hint="eastAsia"/>
        </w:rPr>
        <w:t>所測得電壓會大於</w:t>
      </w:r>
      <w:r w:rsidR="006A5B11">
        <w:rPr>
          <w:rFonts w:hint="eastAsia"/>
        </w:rPr>
        <w:t>0.36 V</w:t>
      </w:r>
      <w:r w:rsidR="00351F1E">
        <w:tab/>
      </w:r>
      <w:r w:rsidRPr="00DF51CA">
        <w:t>(D)</w:t>
      </w:r>
      <w:proofErr w:type="gramStart"/>
      <w:r w:rsidRPr="00DF51CA">
        <w:t>將鹽橋移除</w:t>
      </w:r>
      <w:proofErr w:type="gramEnd"/>
      <w:r w:rsidRPr="00DF51CA">
        <w:t>改用銅線，仍可組成電池</w:t>
      </w:r>
    </w:p>
    <w:p w:rsidR="002D3691" w:rsidRPr="00DF51CA" w:rsidRDefault="002D3691" w:rsidP="00351F1E">
      <w:pPr>
        <w:pStyle w:val="AB18pt"/>
      </w:pPr>
      <w:r w:rsidRPr="00DF51CA">
        <w:t>(E)</w:t>
      </w:r>
      <w:r w:rsidRPr="00ED303B">
        <w:rPr>
          <w:spacing w:val="8"/>
        </w:rPr>
        <w:t>將半電池的金屬換成石墨，仍可組成電池</w:t>
      </w:r>
    </w:p>
    <w:p w:rsidR="009E67C0" w:rsidRPr="00DF51CA" w:rsidRDefault="00BA4730" w:rsidP="00687671">
      <w:pPr>
        <w:pStyle w:val="-050517"/>
      </w:pPr>
      <w:r w:rsidRPr="00DF51CA">
        <w:rPr>
          <w:rFonts w:hint="eastAsia"/>
        </w:rPr>
        <w:t>11-</w:t>
      </w:r>
      <w:r w:rsidR="004F6252" w:rsidRPr="00DF51CA">
        <w:t>1</w:t>
      </w:r>
      <w:r w:rsidR="004F6252" w:rsidRPr="00DF51CA">
        <w:rPr>
          <w:rFonts w:hint="eastAsia"/>
        </w:rPr>
        <w:t>2</w:t>
      </w:r>
      <w:r w:rsidR="009E67C0" w:rsidRPr="00DF51CA">
        <w:rPr>
          <w:rFonts w:hint="eastAsia"/>
        </w:rPr>
        <w:t>為題組</w:t>
      </w:r>
    </w:p>
    <w:p w:rsidR="009E67C0" w:rsidRPr="00DF51CA" w:rsidRDefault="00991B91" w:rsidP="009E67C0">
      <w:pPr>
        <w:tabs>
          <w:tab w:val="left" w:pos="3600"/>
          <w:tab w:val="left" w:pos="6300"/>
        </w:tabs>
        <w:ind w:leftChars="100" w:left="240"/>
        <w:jc w:val="both"/>
        <w:rPr>
          <w:spacing w:val="10"/>
          <w:sz w:val="22"/>
          <w:lang w:val="pt-BR"/>
        </w:rPr>
      </w:pPr>
      <w:r>
        <w:rPr>
          <w:noProof/>
        </w:rPr>
        <w:object w:dxaOrig="1440" w:dyaOrig="1440">
          <v:shape id="_x0000_s1099" type="#_x0000_t75" style="position:absolute;left:0;text-align:left;margin-left:343.85pt;margin-top:25.85pt;width:116.6pt;height:95.95pt;z-index:-251549184;mso-position-horizontal-relative:text;mso-position-vertical-relative:text">
            <v:imagedata r:id="rId80" o:title=""/>
            <w10:wrap type="square"/>
          </v:shape>
          <o:OLEObject Type="Embed" ProgID="ChemDraw.Document.6.0" ShapeID="_x0000_s1099" DrawAspect="Content" ObjectID="_1688309465" r:id="rId81"/>
        </w:object>
      </w:r>
      <w:r w:rsidR="009E67C0" w:rsidRPr="00DF51CA">
        <w:rPr>
          <w:rFonts w:hint="eastAsia"/>
          <w:spacing w:val="10"/>
          <w:sz w:val="22"/>
          <w:lang w:val="pt-BR"/>
        </w:rPr>
        <w:t>曾有</w:t>
      </w:r>
      <w:r w:rsidR="009E67C0" w:rsidRPr="00DF51CA">
        <w:rPr>
          <w:spacing w:val="10"/>
          <w:sz w:val="22"/>
          <w:lang w:val="pt-BR"/>
        </w:rPr>
        <w:t>少</w:t>
      </w:r>
      <w:r w:rsidR="00E43C01">
        <w:rPr>
          <w:rFonts w:hint="eastAsia"/>
          <w:spacing w:val="10"/>
          <w:sz w:val="22"/>
          <w:lang w:val="pt-BR"/>
        </w:rPr>
        <w:t>數</w:t>
      </w:r>
      <w:r w:rsidR="009E67C0" w:rsidRPr="00DF51CA">
        <w:rPr>
          <w:spacing w:val="10"/>
          <w:sz w:val="22"/>
          <w:lang w:val="pt-BR"/>
        </w:rPr>
        <w:t>廠商於食品中添加塑化劑</w:t>
      </w:r>
      <w:r w:rsidR="009E67C0" w:rsidRPr="00DF51CA">
        <w:rPr>
          <w:spacing w:val="10"/>
          <w:sz w:val="22"/>
          <w:lang w:val="pt-BR"/>
        </w:rPr>
        <w:t>DEHP</w:t>
      </w:r>
      <w:r w:rsidR="009E67C0" w:rsidRPr="00DF51CA">
        <w:rPr>
          <w:spacing w:val="10"/>
          <w:sz w:val="22"/>
          <w:lang w:val="pt-BR"/>
        </w:rPr>
        <w:t>，</w:t>
      </w:r>
      <w:proofErr w:type="gramStart"/>
      <w:r w:rsidR="009E67C0" w:rsidRPr="00DF51CA">
        <w:rPr>
          <w:rFonts w:hint="eastAsia"/>
          <w:spacing w:val="10"/>
          <w:sz w:val="22"/>
          <w:lang w:val="pt-BR"/>
        </w:rPr>
        <w:t>當做起雲劑使用</w:t>
      </w:r>
      <w:proofErr w:type="gramEnd"/>
      <w:r w:rsidR="009E67C0" w:rsidRPr="00DF51CA">
        <w:rPr>
          <w:rFonts w:hint="eastAsia"/>
          <w:spacing w:val="10"/>
          <w:sz w:val="22"/>
          <w:lang w:val="pt-BR"/>
        </w:rPr>
        <w:t>。</w:t>
      </w:r>
      <w:r w:rsidR="009E67C0" w:rsidRPr="00DF51CA">
        <w:rPr>
          <w:spacing w:val="10"/>
          <w:sz w:val="22"/>
          <w:lang w:val="pt-BR"/>
        </w:rPr>
        <w:t>DEHP</w:t>
      </w:r>
      <w:r w:rsidR="009E67C0" w:rsidRPr="00DF51CA">
        <w:rPr>
          <w:spacing w:val="10"/>
          <w:sz w:val="22"/>
        </w:rPr>
        <w:t>是一種環境荷爾蒙，已經證實對人體有害，</w:t>
      </w:r>
      <w:r w:rsidR="009E67C0" w:rsidRPr="00DF51CA">
        <w:rPr>
          <w:spacing w:val="10"/>
          <w:sz w:val="22"/>
          <w:lang w:val="pt-BR"/>
        </w:rPr>
        <w:t>圖</w:t>
      </w:r>
      <w:r w:rsidR="000C6ABA" w:rsidRPr="00DF51CA">
        <w:rPr>
          <w:rFonts w:hint="eastAsia"/>
          <w:spacing w:val="10"/>
          <w:sz w:val="22"/>
          <w:lang w:val="pt-BR"/>
        </w:rPr>
        <w:t>4</w:t>
      </w:r>
      <w:r w:rsidR="009E67C0" w:rsidRPr="00DF51CA">
        <w:rPr>
          <w:spacing w:val="10"/>
          <w:sz w:val="22"/>
          <w:lang w:val="pt-BR"/>
        </w:rPr>
        <w:t>為</w:t>
      </w:r>
      <w:r w:rsidR="009E67C0" w:rsidRPr="00DF51CA">
        <w:rPr>
          <w:spacing w:val="10"/>
          <w:sz w:val="22"/>
          <w:lang w:val="pt-BR"/>
        </w:rPr>
        <w:t>DEHP</w:t>
      </w:r>
      <w:r w:rsidR="009E67C0" w:rsidRPr="00DF51CA">
        <w:rPr>
          <w:spacing w:val="10"/>
          <w:sz w:val="22"/>
          <w:lang w:val="pt-BR"/>
        </w:rPr>
        <w:t>的分子結構。</w:t>
      </w:r>
    </w:p>
    <w:p w:rsidR="009E67C0" w:rsidRPr="00096195" w:rsidRDefault="004F6252" w:rsidP="00096195">
      <w:pPr>
        <w:pStyle w:val="TIT10"/>
        <w:spacing w:beforeLines="25" w:before="90" w:line="340" w:lineRule="atLeast"/>
        <w:rPr>
          <w:spacing w:val="10"/>
          <w:lang w:val="en-US"/>
        </w:rPr>
      </w:pPr>
      <w:r w:rsidRPr="00096195">
        <w:rPr>
          <w:spacing w:val="10"/>
          <w:lang w:val="en-US"/>
        </w:rPr>
        <w:t>11.</w:t>
      </w:r>
      <w:r w:rsidR="007E483E" w:rsidRPr="00096195">
        <w:rPr>
          <w:spacing w:val="10"/>
          <w:lang w:val="en-US"/>
        </w:rPr>
        <w:tab/>
      </w:r>
      <w:r w:rsidR="009E67C0" w:rsidRPr="00096195">
        <w:rPr>
          <w:spacing w:val="10"/>
          <w:lang w:val="en-US"/>
        </w:rPr>
        <w:t>根據結構，</w:t>
      </w:r>
      <w:r w:rsidR="009E67C0" w:rsidRPr="00096195">
        <w:rPr>
          <w:spacing w:val="10"/>
          <w:lang w:val="en-US"/>
        </w:rPr>
        <w:t>DEHP</w:t>
      </w:r>
      <w:r w:rsidR="009E67C0" w:rsidRPr="00096195">
        <w:rPr>
          <w:spacing w:val="10"/>
          <w:lang w:val="en-US"/>
        </w:rPr>
        <w:t>應屬於下列哪一種官能基化合物？</w:t>
      </w:r>
    </w:p>
    <w:p w:rsidR="00EB70A2" w:rsidRDefault="003C2AF9" w:rsidP="00D675F9">
      <w:pPr>
        <w:pStyle w:val="ABCDE"/>
        <w:tabs>
          <w:tab w:val="clear" w:pos="2280"/>
          <w:tab w:val="clear" w:pos="4080"/>
          <w:tab w:val="clear" w:pos="5880"/>
          <w:tab w:val="clear" w:pos="7680"/>
          <w:tab w:val="left" w:pos="2160"/>
          <w:tab w:val="left" w:pos="3960"/>
          <w:tab w:val="left" w:pos="5760"/>
          <w:tab w:val="left" w:pos="7560"/>
        </w:tabs>
      </w:pPr>
      <w:r w:rsidRPr="00096195">
        <w:rPr>
          <w:rFonts w:hint="eastAsia"/>
        </w:rPr>
        <w:t>(A)</w:t>
      </w:r>
      <w:r w:rsidR="009E67C0" w:rsidRPr="00096195">
        <w:t>酮類</w:t>
      </w:r>
    </w:p>
    <w:p w:rsidR="00EB70A2" w:rsidRDefault="004366D3" w:rsidP="00D675F9">
      <w:pPr>
        <w:pStyle w:val="ABCDE"/>
        <w:tabs>
          <w:tab w:val="clear" w:pos="2280"/>
          <w:tab w:val="clear" w:pos="4080"/>
          <w:tab w:val="clear" w:pos="5880"/>
          <w:tab w:val="clear" w:pos="7680"/>
          <w:tab w:val="left" w:pos="2160"/>
          <w:tab w:val="left" w:pos="3960"/>
          <w:tab w:val="left" w:pos="5760"/>
          <w:tab w:val="left" w:pos="7560"/>
        </w:tabs>
      </w:pPr>
      <w:r w:rsidRPr="00096195">
        <w:t>(B)</w:t>
      </w:r>
      <w:r w:rsidR="009E67C0" w:rsidRPr="00096195">
        <w:t>醛類</w:t>
      </w:r>
    </w:p>
    <w:p w:rsidR="00EB70A2" w:rsidRDefault="00BF7205" w:rsidP="00D675F9">
      <w:pPr>
        <w:pStyle w:val="ABCDE"/>
        <w:tabs>
          <w:tab w:val="clear" w:pos="2280"/>
          <w:tab w:val="clear" w:pos="4080"/>
          <w:tab w:val="clear" w:pos="5880"/>
          <w:tab w:val="clear" w:pos="7680"/>
          <w:tab w:val="left" w:pos="2160"/>
          <w:tab w:val="left" w:pos="3960"/>
          <w:tab w:val="left" w:pos="5760"/>
          <w:tab w:val="left" w:pos="7560"/>
        </w:tabs>
      </w:pPr>
      <w:r w:rsidRPr="00096195">
        <w:t>(</w:t>
      </w:r>
      <w:r w:rsidRPr="00096195">
        <w:rPr>
          <w:rFonts w:hint="eastAsia"/>
        </w:rPr>
        <w:t>C</w:t>
      </w:r>
      <w:r w:rsidRPr="00096195">
        <w:t>)</w:t>
      </w:r>
      <w:r w:rsidRPr="00096195">
        <w:t>酯類</w:t>
      </w:r>
    </w:p>
    <w:p w:rsidR="00EB70A2" w:rsidRDefault="00B64065" w:rsidP="00D675F9">
      <w:pPr>
        <w:pStyle w:val="ABCDE"/>
        <w:tabs>
          <w:tab w:val="clear" w:pos="2280"/>
          <w:tab w:val="clear" w:pos="4080"/>
          <w:tab w:val="clear" w:pos="5880"/>
          <w:tab w:val="clear" w:pos="7680"/>
          <w:tab w:val="left" w:pos="2160"/>
          <w:tab w:val="left" w:pos="3960"/>
          <w:tab w:val="left" w:pos="5760"/>
          <w:tab w:val="left" w:pos="756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05504" behindDoc="0" locked="0" layoutInCell="1" allowOverlap="1" wp14:anchorId="5155FA2D" wp14:editId="6A6B7A25">
                <wp:simplePos x="0" y="0"/>
                <wp:positionH relativeFrom="column">
                  <wp:posOffset>5008931</wp:posOffset>
                </wp:positionH>
                <wp:positionV relativeFrom="paragraph">
                  <wp:posOffset>198015</wp:posOffset>
                </wp:positionV>
                <wp:extent cx="273685" cy="227961"/>
                <wp:effectExtent l="0" t="0" r="0" b="1270"/>
                <wp:wrapSquare wrapText="bothSides"/>
                <wp:docPr id="3" name="文字方塊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22796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D31EE" w:rsidRDefault="00CD31EE">
                            <w:r w:rsidRPr="00C863A2">
                              <w:rPr>
                                <w:spacing w:val="10"/>
                                <w:sz w:val="22"/>
                                <w:lang w:val="pt-BR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  <w:spacing w:val="10"/>
                                <w:sz w:val="22"/>
                                <w:lang w:val="pt-BR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155FA2D" id="文字方塊 3" o:spid="_x0000_s1088" type="#_x0000_t202" style="position:absolute;left:0;text-align:left;margin-left:394.4pt;margin-top:15.6pt;width:21.55pt;height:17.95pt;z-index:2516055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" fillcolor="white [3201]" stroked="f" strokeweight=".5pt">
                <v:textbox inset="0,0,0,0">
                  <w:txbxContent>
                    <w:p w:rsidR="00CD31EE" w:rsidRDefault="00CD31EE">
                      <w:r w:rsidRPr="00C863A2">
                        <w:rPr>
                          <w:spacing w:val="10"/>
                          <w:sz w:val="22"/>
                          <w:lang w:val="pt-BR"/>
                        </w:rPr>
                        <w:t>圖</w:t>
                      </w:r>
                      <w:r>
                        <w:rPr>
                          <w:rFonts w:hint="eastAsia"/>
                          <w:spacing w:val="10"/>
                          <w:sz w:val="22"/>
                          <w:lang w:val="pt-BR"/>
                        </w:rPr>
                        <w:t>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366D3" w:rsidRPr="00096195">
        <w:t>(D)</w:t>
      </w:r>
      <w:proofErr w:type="gramStart"/>
      <w:r w:rsidR="009E67C0" w:rsidRPr="00096195">
        <w:t>酚</w:t>
      </w:r>
      <w:proofErr w:type="gramEnd"/>
      <w:r w:rsidR="009E67C0" w:rsidRPr="00096195">
        <w:t>類</w:t>
      </w:r>
    </w:p>
    <w:p w:rsidR="009E67C0" w:rsidRPr="00096195" w:rsidRDefault="00BF7205" w:rsidP="00D675F9">
      <w:pPr>
        <w:pStyle w:val="ABCDE"/>
        <w:tabs>
          <w:tab w:val="clear" w:pos="2280"/>
          <w:tab w:val="clear" w:pos="4080"/>
          <w:tab w:val="clear" w:pos="5880"/>
          <w:tab w:val="clear" w:pos="7680"/>
          <w:tab w:val="left" w:pos="2160"/>
          <w:tab w:val="left" w:pos="3960"/>
          <w:tab w:val="left" w:pos="5760"/>
          <w:tab w:val="left" w:pos="7560"/>
        </w:tabs>
      </w:pPr>
      <w:r w:rsidRPr="00096195">
        <w:t>(</w:t>
      </w:r>
      <w:r w:rsidRPr="00096195">
        <w:rPr>
          <w:rFonts w:hint="eastAsia"/>
        </w:rPr>
        <w:t>E</w:t>
      </w:r>
      <w:r w:rsidRPr="00096195">
        <w:t>)</w:t>
      </w:r>
      <w:r w:rsidRPr="00096195">
        <w:t>醚類</w:t>
      </w:r>
    </w:p>
    <w:p w:rsidR="009E67C0" w:rsidRPr="00096195" w:rsidRDefault="004F6252" w:rsidP="00096195">
      <w:pPr>
        <w:pStyle w:val="TIT10"/>
        <w:spacing w:beforeLines="25" w:before="90" w:line="340" w:lineRule="atLeast"/>
        <w:rPr>
          <w:spacing w:val="10"/>
          <w:lang w:val="en-US"/>
        </w:rPr>
      </w:pPr>
      <w:r w:rsidRPr="00096195">
        <w:rPr>
          <w:spacing w:val="10"/>
          <w:lang w:val="en-US"/>
        </w:rPr>
        <w:t>12.</w:t>
      </w:r>
      <w:r w:rsidR="007E483E" w:rsidRPr="00096195">
        <w:rPr>
          <w:spacing w:val="10"/>
          <w:lang w:val="en-US"/>
        </w:rPr>
        <w:tab/>
      </w:r>
      <w:r w:rsidR="009E67C0" w:rsidRPr="00096195">
        <w:rPr>
          <w:spacing w:val="10"/>
          <w:lang w:val="en-US"/>
        </w:rPr>
        <w:t>下列有關</w:t>
      </w:r>
      <w:r w:rsidR="009E67C0" w:rsidRPr="00096195">
        <w:rPr>
          <w:spacing w:val="10"/>
          <w:lang w:val="en-US"/>
        </w:rPr>
        <w:t>DEHP</w:t>
      </w:r>
      <w:r w:rsidR="009E67C0" w:rsidRPr="00096195">
        <w:rPr>
          <w:spacing w:val="10"/>
          <w:lang w:val="en-US"/>
        </w:rPr>
        <w:t>的敘述，哪一個選項正確</w:t>
      </w:r>
      <w:r w:rsidR="00321BC5" w:rsidRPr="00096195">
        <w:rPr>
          <w:spacing w:val="10"/>
          <w:lang w:val="en-US"/>
        </w:rPr>
        <w:t>？</w:t>
      </w:r>
    </w:p>
    <w:p w:rsidR="009E67C0" w:rsidRPr="00096195" w:rsidRDefault="009E67C0" w:rsidP="00096195">
      <w:pPr>
        <w:pStyle w:val="AB18pt"/>
      </w:pPr>
      <w:r w:rsidRPr="00096195">
        <w:rPr>
          <w:rFonts w:hint="eastAsia"/>
        </w:rPr>
        <w:t>(A)</w:t>
      </w:r>
      <w:r w:rsidRPr="00096195">
        <w:t>分子內有</w:t>
      </w:r>
      <w:proofErr w:type="gramStart"/>
      <w:r w:rsidR="00B26507" w:rsidRPr="00096195">
        <w:rPr>
          <w:rFonts w:hint="eastAsia"/>
        </w:rPr>
        <w:t>6</w:t>
      </w:r>
      <w:r w:rsidRPr="00096195">
        <w:t>個碳</w:t>
      </w:r>
      <w:proofErr w:type="gramEnd"/>
      <w:r w:rsidRPr="00096195">
        <w:t>具有</w:t>
      </w:r>
      <w:r w:rsidR="00687671" w:rsidRPr="00687671">
        <w:rPr>
          <w:position w:val="-10"/>
        </w:rPr>
        <w:object w:dxaOrig="360" w:dyaOrig="340">
          <v:shape id="_x0000_i1060" type="#_x0000_t75" style="width:18pt;height:16.5pt" o:ole="">
            <v:imagedata r:id="rId82" o:title=""/>
          </v:shape>
          <o:OLEObject Type="Embed" ProgID="Equation.DSMT4" ShapeID="_x0000_i1060" DrawAspect="Content" ObjectID="_1688309422" r:id="rId83"/>
        </w:object>
      </w:r>
      <w:proofErr w:type="gramStart"/>
      <w:r w:rsidRPr="00096195">
        <w:t>混成軌域</w:t>
      </w:r>
      <w:proofErr w:type="gramEnd"/>
      <w:r w:rsidR="007E483E" w:rsidRPr="00096195">
        <w:tab/>
      </w:r>
      <w:r w:rsidRPr="00096195">
        <w:rPr>
          <w:rFonts w:hint="eastAsia"/>
        </w:rPr>
        <w:t>(</w:t>
      </w:r>
      <w:r w:rsidRPr="00096195">
        <w:t>B)</w:t>
      </w:r>
      <w:r w:rsidRPr="00096195">
        <w:t>具有分子間氫鍵</w:t>
      </w:r>
    </w:p>
    <w:p w:rsidR="009E67C0" w:rsidRPr="00096195" w:rsidRDefault="009E67C0" w:rsidP="00096195">
      <w:pPr>
        <w:pStyle w:val="AB18pt"/>
      </w:pPr>
      <w:r w:rsidRPr="00096195">
        <w:rPr>
          <w:rFonts w:hint="eastAsia"/>
        </w:rPr>
        <w:t>(C</w:t>
      </w:r>
      <w:r w:rsidRPr="00096195">
        <w:t>)</w:t>
      </w:r>
      <w:r w:rsidRPr="00096195">
        <w:t>與</w:t>
      </w:r>
      <w:proofErr w:type="gramStart"/>
      <w:r w:rsidRPr="00096195">
        <w:t>斐林試液反應</w:t>
      </w:r>
      <w:proofErr w:type="gramEnd"/>
      <w:r w:rsidRPr="00096195">
        <w:t>會產生紅色沉澱</w:t>
      </w:r>
      <w:r w:rsidR="00321BC5" w:rsidRPr="00096195">
        <w:tab/>
      </w:r>
      <w:r w:rsidRPr="00096195">
        <w:rPr>
          <w:rFonts w:hint="eastAsia"/>
        </w:rPr>
        <w:t>(D)</w:t>
      </w:r>
      <w:r w:rsidRPr="00096195">
        <w:t>與多侖試劑反應會</w:t>
      </w:r>
      <w:proofErr w:type="gramStart"/>
      <w:r w:rsidRPr="00096195">
        <w:t>產生銀鏡現象</w:t>
      </w:r>
      <w:proofErr w:type="gramEnd"/>
    </w:p>
    <w:p w:rsidR="009E67C0" w:rsidRPr="00096195" w:rsidRDefault="009E67C0" w:rsidP="00096195">
      <w:pPr>
        <w:pStyle w:val="AB18pt"/>
      </w:pPr>
      <w:r w:rsidRPr="00096195">
        <w:rPr>
          <w:rFonts w:hint="eastAsia"/>
        </w:rPr>
        <w:t>(E)</w:t>
      </w:r>
      <w:r w:rsidRPr="00096195">
        <w:t>水解後可</w:t>
      </w:r>
      <w:proofErr w:type="gramStart"/>
      <w:r w:rsidRPr="00096195">
        <w:t>得鄰苯</w:t>
      </w:r>
      <w:proofErr w:type="gramEnd"/>
      <w:r w:rsidRPr="00096195">
        <w:t>二甲酸與</w:t>
      </w:r>
      <w:r w:rsidRPr="00096195">
        <w:t>2-</w:t>
      </w:r>
      <w:r w:rsidRPr="00096195">
        <w:t>乙基</w:t>
      </w:r>
      <w:r w:rsidR="00E43C01">
        <w:rPr>
          <w:rFonts w:hint="eastAsia"/>
        </w:rPr>
        <w:t>-1-</w:t>
      </w:r>
      <w:r w:rsidRPr="00096195">
        <w:t>己醇</w:t>
      </w:r>
    </w:p>
    <w:p w:rsidR="006F1B22" w:rsidRPr="00096195" w:rsidRDefault="006F1B22" w:rsidP="00096195">
      <w:pPr>
        <w:pStyle w:val="TIT10"/>
        <w:spacing w:beforeLines="25" w:before="90" w:line="340" w:lineRule="atLeast"/>
        <w:rPr>
          <w:spacing w:val="10"/>
          <w:lang w:val="en-US"/>
        </w:rPr>
      </w:pPr>
      <w:r w:rsidRPr="00096195">
        <w:rPr>
          <w:spacing w:val="10"/>
          <w:lang w:val="en-US"/>
        </w:rPr>
        <w:t>13.</w:t>
      </w:r>
      <w:r w:rsidR="00321BC5" w:rsidRPr="00096195">
        <w:rPr>
          <w:spacing w:val="10"/>
          <w:lang w:val="en-US"/>
        </w:rPr>
        <w:tab/>
      </w:r>
      <w:r w:rsidRPr="00096195">
        <w:rPr>
          <w:rFonts w:hint="eastAsia"/>
          <w:spacing w:val="10"/>
          <w:lang w:val="en-US"/>
        </w:rPr>
        <w:t>室溫</w:t>
      </w:r>
      <w:r w:rsidRPr="00096195">
        <w:rPr>
          <w:spacing w:val="10"/>
          <w:lang w:val="en-US"/>
        </w:rPr>
        <w:t>下，將</w:t>
      </w:r>
      <w:r w:rsidRPr="00096195">
        <w:rPr>
          <w:spacing w:val="10"/>
          <w:lang w:val="en-US"/>
        </w:rPr>
        <w:t>3</w:t>
      </w:r>
      <w:r w:rsidR="00806258" w:rsidRPr="00096195">
        <w:rPr>
          <w:spacing w:val="10"/>
          <w:lang w:val="en-US"/>
        </w:rPr>
        <w:t>.0</w:t>
      </w:r>
      <w:r w:rsidRPr="00096195">
        <w:rPr>
          <w:rFonts w:hint="eastAsia"/>
          <w:spacing w:val="10"/>
          <w:lang w:val="en-US"/>
        </w:rPr>
        <w:t>克</w:t>
      </w:r>
      <w:r w:rsidRPr="00096195">
        <w:rPr>
          <w:spacing w:val="10"/>
          <w:lang w:val="en-US"/>
        </w:rPr>
        <w:t>的</w:t>
      </w:r>
      <w:r w:rsidRPr="00096195">
        <w:rPr>
          <w:rFonts w:hint="eastAsia"/>
          <w:spacing w:val="10"/>
          <w:lang w:val="en-US"/>
        </w:rPr>
        <w:t>氮</w:t>
      </w:r>
      <w:r w:rsidRPr="00096195">
        <w:rPr>
          <w:spacing w:val="10"/>
          <w:lang w:val="en-US"/>
        </w:rPr>
        <w:t>氣與</w:t>
      </w:r>
      <w:r w:rsidRPr="00096195">
        <w:rPr>
          <w:rFonts w:hint="eastAsia"/>
          <w:spacing w:val="10"/>
          <w:lang w:val="en-US"/>
        </w:rPr>
        <w:t>6</w:t>
      </w:r>
      <w:r w:rsidR="00806258" w:rsidRPr="00096195">
        <w:rPr>
          <w:spacing w:val="10"/>
          <w:lang w:val="en-US"/>
        </w:rPr>
        <w:t>.0</w:t>
      </w:r>
      <w:r w:rsidRPr="00096195">
        <w:rPr>
          <w:rFonts w:hint="eastAsia"/>
          <w:spacing w:val="10"/>
          <w:lang w:val="en-US"/>
        </w:rPr>
        <w:t>克的氯</w:t>
      </w:r>
      <w:r w:rsidRPr="00096195">
        <w:rPr>
          <w:spacing w:val="10"/>
          <w:lang w:val="en-US"/>
        </w:rPr>
        <w:t>氣注入一</w:t>
      </w:r>
      <w:r w:rsidRPr="00096195">
        <w:rPr>
          <w:rFonts w:hint="eastAsia"/>
          <w:spacing w:val="10"/>
          <w:lang w:val="en-US"/>
        </w:rPr>
        <w:t>個</w:t>
      </w:r>
      <w:r w:rsidRPr="00096195">
        <w:rPr>
          <w:spacing w:val="10"/>
          <w:lang w:val="en-US"/>
        </w:rPr>
        <w:t>密閉容器內。假設</w:t>
      </w:r>
      <w:r w:rsidRPr="00096195">
        <w:rPr>
          <w:rFonts w:hint="eastAsia"/>
          <w:spacing w:val="10"/>
          <w:lang w:val="en-US"/>
        </w:rPr>
        <w:t>氮</w:t>
      </w:r>
      <w:r w:rsidRPr="00096195">
        <w:rPr>
          <w:spacing w:val="10"/>
          <w:lang w:val="en-US"/>
        </w:rPr>
        <w:t>氣與</w:t>
      </w:r>
      <w:r w:rsidRPr="00096195">
        <w:rPr>
          <w:rFonts w:hint="eastAsia"/>
          <w:spacing w:val="10"/>
          <w:lang w:val="en-US"/>
        </w:rPr>
        <w:t>氯</w:t>
      </w:r>
      <w:r w:rsidRPr="00096195">
        <w:rPr>
          <w:spacing w:val="10"/>
          <w:lang w:val="en-US"/>
        </w:rPr>
        <w:t>氣均</w:t>
      </w:r>
      <w:r w:rsidRPr="00096195">
        <w:rPr>
          <w:rFonts w:hint="eastAsia"/>
          <w:spacing w:val="10"/>
          <w:lang w:val="en-US"/>
        </w:rPr>
        <w:t>可</w:t>
      </w:r>
      <w:r w:rsidR="00B26507" w:rsidRPr="00096195">
        <w:rPr>
          <w:rFonts w:hint="eastAsia"/>
          <w:spacing w:val="10"/>
          <w:lang w:val="en-US"/>
        </w:rPr>
        <w:t>視</w:t>
      </w:r>
      <w:r w:rsidRPr="00096195">
        <w:rPr>
          <w:spacing w:val="10"/>
          <w:lang w:val="en-US"/>
        </w:rPr>
        <w:t>為理想氣體，下列有關容器內</w:t>
      </w:r>
      <w:r w:rsidR="00B26507" w:rsidRPr="00096195">
        <w:rPr>
          <w:rFonts w:hint="eastAsia"/>
          <w:spacing w:val="10"/>
          <w:lang w:val="en-US"/>
        </w:rPr>
        <w:t>氮</w:t>
      </w:r>
      <w:r w:rsidRPr="00096195">
        <w:rPr>
          <w:spacing w:val="10"/>
          <w:lang w:val="en-US"/>
        </w:rPr>
        <w:t>氣與</w:t>
      </w:r>
      <w:r w:rsidR="00B26507" w:rsidRPr="00096195">
        <w:rPr>
          <w:rFonts w:hint="eastAsia"/>
          <w:spacing w:val="10"/>
          <w:lang w:val="en-US"/>
        </w:rPr>
        <w:t>氯</w:t>
      </w:r>
      <w:r w:rsidR="00B26507" w:rsidRPr="00096195">
        <w:rPr>
          <w:spacing w:val="10"/>
          <w:lang w:val="en-US"/>
        </w:rPr>
        <w:t>氣</w:t>
      </w:r>
      <w:r w:rsidRPr="00096195">
        <w:rPr>
          <w:spacing w:val="10"/>
          <w:lang w:val="en-US"/>
        </w:rPr>
        <w:t>的敘述，</w:t>
      </w:r>
      <w:r w:rsidRPr="00096195">
        <w:rPr>
          <w:rFonts w:hint="eastAsia"/>
          <w:spacing w:val="10"/>
          <w:lang w:val="en-US"/>
        </w:rPr>
        <w:t>何者</w:t>
      </w:r>
      <w:r w:rsidRPr="00096195">
        <w:rPr>
          <w:spacing w:val="10"/>
          <w:lang w:val="en-US"/>
        </w:rPr>
        <w:t>正確？</w:t>
      </w:r>
    </w:p>
    <w:p w:rsidR="00096195" w:rsidRDefault="006F1B22" w:rsidP="00096195">
      <w:pPr>
        <w:pStyle w:val="AB18pt"/>
      </w:pPr>
      <w:r w:rsidRPr="00DF51CA">
        <w:t>(A)</w:t>
      </w:r>
      <w:r w:rsidRPr="00DF51CA">
        <w:rPr>
          <w:rFonts w:hint="eastAsia"/>
        </w:rPr>
        <w:t>原子數</w:t>
      </w:r>
      <w:r w:rsidRPr="00DF51CA">
        <w:t>比為</w:t>
      </w:r>
      <w:r w:rsidR="009751DC" w:rsidRPr="009751DC">
        <w:rPr>
          <w:position w:val="-4"/>
        </w:rPr>
        <w:object w:dxaOrig="340" w:dyaOrig="260">
          <v:shape id="_x0000_i1061" type="#_x0000_t75" style="width:17.25pt;height:13.5pt" o:ole="">
            <v:imagedata r:id="rId84" o:title=""/>
          </v:shape>
          <o:OLEObject Type="Embed" ProgID="Equation.DSMT4" ShapeID="_x0000_i1061" DrawAspect="Content" ObjectID="_1688309423" r:id="rId85"/>
        </w:object>
      </w:r>
      <w:r w:rsidR="00321BC5">
        <w:tab/>
      </w:r>
      <w:r w:rsidRPr="00DF51CA">
        <w:t>(B)</w:t>
      </w:r>
      <w:r w:rsidRPr="00DF51CA">
        <w:rPr>
          <w:rFonts w:hint="eastAsia"/>
        </w:rPr>
        <w:t>分子數</w:t>
      </w:r>
      <w:r w:rsidRPr="00DF51CA">
        <w:t>比為</w:t>
      </w:r>
      <w:r w:rsidR="00687671" w:rsidRPr="009751DC">
        <w:rPr>
          <w:position w:val="-4"/>
        </w:rPr>
        <w:object w:dxaOrig="340" w:dyaOrig="260">
          <v:shape id="_x0000_i1062" type="#_x0000_t75" style="width:16.5pt;height:13.5pt" o:ole="">
            <v:imagedata r:id="rId86" o:title=""/>
          </v:shape>
          <o:OLEObject Type="Embed" ProgID="Equation.DSMT4" ShapeID="_x0000_i1062" DrawAspect="Content" ObjectID="_1688309424" r:id="rId87"/>
        </w:object>
      </w:r>
    </w:p>
    <w:p w:rsidR="00687671" w:rsidRDefault="006F1B22" w:rsidP="00096195">
      <w:pPr>
        <w:pStyle w:val="AB18pt"/>
      </w:pPr>
      <w:r w:rsidRPr="00DF51CA">
        <w:t>(C)</w:t>
      </w:r>
      <w:proofErr w:type="gramStart"/>
      <w:r w:rsidRPr="00DF51CA">
        <w:t>莫耳數比</w:t>
      </w:r>
      <w:proofErr w:type="gramEnd"/>
      <w:r w:rsidRPr="00DF51CA">
        <w:t>為</w:t>
      </w:r>
      <w:r w:rsidR="00687671" w:rsidRPr="009751DC">
        <w:rPr>
          <w:position w:val="-4"/>
        </w:rPr>
        <w:object w:dxaOrig="340" w:dyaOrig="260">
          <v:shape id="_x0000_i1063" type="#_x0000_t75" style="width:16.5pt;height:13.5pt" o:ole="">
            <v:imagedata r:id="rId88" o:title=""/>
          </v:shape>
          <o:OLEObject Type="Embed" ProgID="Equation.DSMT4" ShapeID="_x0000_i1063" DrawAspect="Content" ObjectID="_1688309425" r:id="rId89"/>
        </w:object>
      </w:r>
      <w:r w:rsidR="00687671">
        <w:tab/>
      </w:r>
      <w:r w:rsidRPr="00DF51CA">
        <w:t>(D)</w:t>
      </w:r>
      <w:r w:rsidRPr="00DF51CA">
        <w:rPr>
          <w:rFonts w:hint="eastAsia"/>
        </w:rPr>
        <w:t>氣體分子的平均速率比</w:t>
      </w:r>
      <w:r w:rsidRPr="00DF51CA">
        <w:t>為</w:t>
      </w:r>
      <w:r w:rsidR="00687671" w:rsidRPr="009751DC">
        <w:rPr>
          <w:position w:val="-4"/>
        </w:rPr>
        <w:object w:dxaOrig="340" w:dyaOrig="260">
          <v:shape id="_x0000_i1064" type="#_x0000_t75" style="width:16.5pt;height:13.5pt" o:ole="">
            <v:imagedata r:id="rId90" o:title=""/>
          </v:shape>
          <o:OLEObject Type="Embed" ProgID="Equation.DSMT4" ShapeID="_x0000_i1064" DrawAspect="Content" ObjectID="_1688309426" r:id="rId91"/>
        </w:object>
      </w:r>
    </w:p>
    <w:p w:rsidR="006F1B22" w:rsidRPr="00DF51CA" w:rsidRDefault="006F1B22" w:rsidP="00096195">
      <w:pPr>
        <w:pStyle w:val="AB18pt"/>
      </w:pPr>
      <w:r w:rsidRPr="00DF51CA">
        <w:t>(E)</w:t>
      </w:r>
      <w:r w:rsidRPr="00DF51CA">
        <w:t>氣體分子的平均動能比為</w:t>
      </w:r>
      <w:r w:rsidR="00687671" w:rsidRPr="009751DC">
        <w:rPr>
          <w:position w:val="-4"/>
        </w:rPr>
        <w:object w:dxaOrig="340" w:dyaOrig="260">
          <v:shape id="_x0000_i1065" type="#_x0000_t75" style="width:16.5pt;height:13.5pt" o:ole="">
            <v:imagedata r:id="rId92" o:title=""/>
          </v:shape>
          <o:OLEObject Type="Embed" ProgID="Equation.DSMT4" ShapeID="_x0000_i1065" DrawAspect="Content" ObjectID="_1688309427" r:id="rId93"/>
        </w:object>
      </w:r>
    </w:p>
    <w:p w:rsidR="006C170F" w:rsidRPr="00096195" w:rsidRDefault="00AC2398" w:rsidP="00096195">
      <w:pPr>
        <w:pStyle w:val="TIT10"/>
        <w:spacing w:beforeLines="25" w:before="90" w:line="340" w:lineRule="atLeast"/>
        <w:rPr>
          <w:spacing w:val="10"/>
          <w:lang w:val="en-US"/>
        </w:rPr>
      </w:pPr>
      <w:r w:rsidRPr="00096195">
        <w:rPr>
          <w:spacing w:val="10"/>
          <w:lang w:val="en-US"/>
        </w:rPr>
        <w:t>14.</w:t>
      </w:r>
      <w:r w:rsidR="000E5E40" w:rsidRPr="00096195">
        <w:rPr>
          <w:spacing w:val="10"/>
          <w:lang w:val="en-US"/>
        </w:rPr>
        <w:tab/>
      </w:r>
      <w:r w:rsidR="006C170F" w:rsidRPr="00096195">
        <w:rPr>
          <w:rFonts w:hint="eastAsia"/>
          <w:spacing w:val="10"/>
          <w:lang w:val="en-US"/>
        </w:rPr>
        <w:t>已知</w:t>
      </w:r>
      <w:r w:rsidR="006C170F" w:rsidRPr="00096195">
        <w:rPr>
          <w:spacing w:val="10"/>
          <w:lang w:val="en-US"/>
        </w:rPr>
        <w:t>HCOOH</w:t>
      </w:r>
      <w:r w:rsidR="006C170F" w:rsidRPr="00096195">
        <w:rPr>
          <w:spacing w:val="10"/>
          <w:lang w:val="en-US"/>
        </w:rPr>
        <w:t>與</w:t>
      </w:r>
      <w:r w:rsidR="00687671" w:rsidRPr="00687671">
        <w:rPr>
          <w:spacing w:val="10"/>
          <w:position w:val="-10"/>
          <w:lang w:val="en-US"/>
        </w:rPr>
        <w:object w:dxaOrig="1100" w:dyaOrig="320">
          <v:shape id="_x0000_i1066" type="#_x0000_t75" style="width:54.75pt;height:16.5pt" o:ole="">
            <v:imagedata r:id="rId94" o:title=""/>
          </v:shape>
          <o:OLEObject Type="Embed" ProgID="Equation.DSMT4" ShapeID="_x0000_i1066" DrawAspect="Content" ObjectID="_1688309428" r:id="rId95"/>
        </w:object>
      </w:r>
      <w:r w:rsidR="006C170F" w:rsidRPr="00096195">
        <w:rPr>
          <w:spacing w:val="10"/>
          <w:lang w:val="en-US"/>
        </w:rPr>
        <w:t>的</w:t>
      </w:r>
      <w:r w:rsidR="00687671" w:rsidRPr="00687671">
        <w:rPr>
          <w:spacing w:val="10"/>
          <w:position w:val="-10"/>
          <w:lang w:val="en-US"/>
        </w:rPr>
        <w:object w:dxaOrig="340" w:dyaOrig="320">
          <v:shape id="_x0000_i1067" type="#_x0000_t75" style="width:17.25pt;height:16.5pt" o:ole="">
            <v:imagedata r:id="rId96" o:title=""/>
          </v:shape>
          <o:OLEObject Type="Embed" ProgID="Equation.DSMT4" ShapeID="_x0000_i1067" DrawAspect="Content" ObjectID="_1688309429" r:id="rId97"/>
        </w:object>
      </w:r>
      <w:r w:rsidR="006C170F" w:rsidRPr="00096195">
        <w:rPr>
          <w:spacing w:val="10"/>
          <w:lang w:val="en-US"/>
        </w:rPr>
        <w:t>分別為</w:t>
      </w:r>
      <w:r w:rsidR="00687671" w:rsidRPr="00687671">
        <w:rPr>
          <w:spacing w:val="10"/>
          <w:position w:val="-6"/>
          <w:lang w:val="en-US"/>
        </w:rPr>
        <w:object w:dxaOrig="820" w:dyaOrig="300">
          <v:shape id="_x0000_i1068" type="#_x0000_t75" style="width:41.25pt;height:15pt" o:ole="">
            <v:imagedata r:id="rId98" o:title=""/>
          </v:shape>
          <o:OLEObject Type="Embed" ProgID="Equation.DSMT4" ShapeID="_x0000_i1068" DrawAspect="Content" ObjectID="_1688309430" r:id="rId99"/>
        </w:object>
      </w:r>
      <w:r w:rsidR="006C170F" w:rsidRPr="00096195">
        <w:rPr>
          <w:spacing w:val="10"/>
          <w:lang w:val="en-US"/>
        </w:rPr>
        <w:t>與</w:t>
      </w:r>
      <w:r w:rsidR="00687671" w:rsidRPr="00687671">
        <w:rPr>
          <w:spacing w:val="10"/>
          <w:position w:val="-6"/>
          <w:lang w:val="en-US"/>
        </w:rPr>
        <w:object w:dxaOrig="820" w:dyaOrig="300">
          <v:shape id="_x0000_i1069" type="#_x0000_t75" style="width:41.25pt;height:15pt" o:ole="">
            <v:imagedata r:id="rId100" o:title=""/>
          </v:shape>
          <o:OLEObject Type="Embed" ProgID="Equation.DSMT4" ShapeID="_x0000_i1069" DrawAspect="Content" ObjectID="_1688309431" r:id="rId101"/>
        </w:object>
      </w:r>
      <w:r w:rsidR="006C170F" w:rsidRPr="00096195">
        <w:rPr>
          <w:rFonts w:hint="eastAsia"/>
          <w:spacing w:val="10"/>
          <w:lang w:val="en-US"/>
        </w:rPr>
        <w:t>。</w:t>
      </w:r>
      <w:r w:rsidR="006C170F" w:rsidRPr="00096195">
        <w:rPr>
          <w:spacing w:val="10"/>
          <w:lang w:val="en-US"/>
        </w:rPr>
        <w:t>實驗桌上有</w:t>
      </w:r>
      <w:r w:rsidR="006C170F" w:rsidRPr="00096195">
        <w:rPr>
          <w:spacing w:val="10"/>
          <w:lang w:val="en-US"/>
        </w:rPr>
        <w:t>4</w:t>
      </w:r>
      <w:r w:rsidR="006C170F" w:rsidRPr="00096195">
        <w:rPr>
          <w:spacing w:val="10"/>
          <w:lang w:val="en-US"/>
        </w:rPr>
        <w:t>杯水溶液，分別為</w:t>
      </w:r>
      <w:r w:rsidR="00321BC5" w:rsidRPr="00096195">
        <w:rPr>
          <w:rFonts w:hint="eastAsia"/>
          <w:spacing w:val="10"/>
          <w:lang w:val="en-US"/>
        </w:rPr>
        <w:t>（</w:t>
      </w:r>
      <w:r w:rsidR="006C170F" w:rsidRPr="00096195">
        <w:rPr>
          <w:rFonts w:hint="eastAsia"/>
          <w:spacing w:val="10"/>
          <w:lang w:val="en-US"/>
        </w:rPr>
        <w:t>1</w:t>
      </w:r>
      <w:r w:rsidR="00321BC5" w:rsidRPr="00096195">
        <w:rPr>
          <w:rFonts w:hint="eastAsia"/>
          <w:spacing w:val="10"/>
          <w:lang w:val="en-US"/>
        </w:rPr>
        <w:t>）</w:t>
      </w:r>
      <w:r w:rsidR="006C170F" w:rsidRPr="00096195">
        <w:rPr>
          <w:spacing w:val="10"/>
          <w:lang w:val="en-US"/>
        </w:rPr>
        <w:t>0.1 M</w:t>
      </w:r>
      <w:r w:rsidR="006C170F" w:rsidRPr="00096195">
        <w:rPr>
          <w:spacing w:val="10"/>
          <w:lang w:val="en-US"/>
        </w:rPr>
        <w:t>的</w:t>
      </w:r>
      <w:r w:rsidR="00687671" w:rsidRPr="00687671">
        <w:rPr>
          <w:spacing w:val="10"/>
          <w:position w:val="-10"/>
          <w:lang w:val="en-US"/>
        </w:rPr>
        <w:object w:dxaOrig="1100" w:dyaOrig="320">
          <v:shape id="_x0000_i1070" type="#_x0000_t75" style="width:54.75pt;height:16.5pt" o:ole="">
            <v:imagedata r:id="rId102" o:title=""/>
          </v:shape>
          <o:OLEObject Type="Embed" ProgID="Equation.DSMT4" ShapeID="_x0000_i1070" DrawAspect="Content" ObjectID="_1688309432" r:id="rId103"/>
        </w:object>
      </w:r>
      <w:r w:rsidR="006C170F" w:rsidRPr="00096195">
        <w:rPr>
          <w:spacing w:val="10"/>
          <w:lang w:val="en-US"/>
        </w:rPr>
        <w:t>、</w:t>
      </w:r>
      <w:r w:rsidR="00321BC5" w:rsidRPr="00096195">
        <w:rPr>
          <w:rFonts w:hint="eastAsia"/>
          <w:spacing w:val="10"/>
          <w:lang w:val="en-US"/>
        </w:rPr>
        <w:t>（</w:t>
      </w:r>
      <w:r w:rsidR="006C170F" w:rsidRPr="00096195">
        <w:rPr>
          <w:rFonts w:hint="eastAsia"/>
          <w:spacing w:val="10"/>
          <w:lang w:val="en-US"/>
        </w:rPr>
        <w:t>2</w:t>
      </w:r>
      <w:r w:rsidR="00321BC5" w:rsidRPr="00096195">
        <w:rPr>
          <w:rFonts w:hint="eastAsia"/>
          <w:spacing w:val="10"/>
          <w:lang w:val="en-US"/>
        </w:rPr>
        <w:t>）</w:t>
      </w:r>
      <w:r w:rsidR="006C170F" w:rsidRPr="00096195">
        <w:rPr>
          <w:spacing w:val="10"/>
          <w:lang w:val="en-US"/>
        </w:rPr>
        <w:t>0.1 M</w:t>
      </w:r>
      <w:r w:rsidR="006C170F" w:rsidRPr="00096195">
        <w:rPr>
          <w:spacing w:val="10"/>
          <w:lang w:val="en-US"/>
        </w:rPr>
        <w:t>的</w:t>
      </w:r>
      <w:r w:rsidR="00687671" w:rsidRPr="00687671">
        <w:rPr>
          <w:spacing w:val="10"/>
          <w:position w:val="-10"/>
          <w:lang w:val="en-US"/>
        </w:rPr>
        <w:object w:dxaOrig="1200" w:dyaOrig="320">
          <v:shape id="_x0000_i1071" type="#_x0000_t75" style="width:59.25pt;height:16.5pt" o:ole="">
            <v:imagedata r:id="rId104" o:title=""/>
          </v:shape>
          <o:OLEObject Type="Embed" ProgID="Equation.DSMT4" ShapeID="_x0000_i1071" DrawAspect="Content" ObjectID="_1688309433" r:id="rId105"/>
        </w:object>
      </w:r>
      <w:r w:rsidR="006C170F" w:rsidRPr="00096195">
        <w:rPr>
          <w:spacing w:val="10"/>
          <w:lang w:val="en-US"/>
        </w:rPr>
        <w:t>、</w:t>
      </w:r>
      <w:r w:rsidR="00321BC5" w:rsidRPr="00096195">
        <w:rPr>
          <w:rFonts w:hint="eastAsia"/>
          <w:spacing w:val="10"/>
          <w:lang w:val="en-US"/>
        </w:rPr>
        <w:t>（</w:t>
      </w:r>
      <w:r w:rsidR="006C170F" w:rsidRPr="00096195">
        <w:rPr>
          <w:rFonts w:hint="eastAsia"/>
          <w:spacing w:val="10"/>
          <w:lang w:val="en-US"/>
        </w:rPr>
        <w:t>3</w:t>
      </w:r>
      <w:r w:rsidR="00321BC5" w:rsidRPr="00096195">
        <w:rPr>
          <w:rFonts w:hint="eastAsia"/>
          <w:spacing w:val="10"/>
          <w:lang w:val="en-US"/>
        </w:rPr>
        <w:t>）</w:t>
      </w:r>
      <w:r w:rsidR="006C170F" w:rsidRPr="00096195">
        <w:rPr>
          <w:spacing w:val="10"/>
          <w:lang w:val="en-US"/>
        </w:rPr>
        <w:t>0.1 M</w:t>
      </w:r>
      <w:r w:rsidR="006C170F" w:rsidRPr="00096195">
        <w:rPr>
          <w:spacing w:val="10"/>
          <w:lang w:val="en-US"/>
        </w:rPr>
        <w:t>的</w:t>
      </w:r>
      <w:r w:rsidR="006C170F" w:rsidRPr="00096195">
        <w:rPr>
          <w:spacing w:val="10"/>
          <w:lang w:val="en-US"/>
        </w:rPr>
        <w:t>HCOOH</w:t>
      </w:r>
      <w:r w:rsidR="006C170F" w:rsidRPr="00096195">
        <w:rPr>
          <w:spacing w:val="10"/>
          <w:lang w:val="en-US"/>
        </w:rPr>
        <w:t>與</w:t>
      </w:r>
      <w:r w:rsidR="00321BC5" w:rsidRPr="00096195">
        <w:rPr>
          <w:rFonts w:hint="eastAsia"/>
          <w:spacing w:val="10"/>
          <w:lang w:val="en-US"/>
        </w:rPr>
        <w:t>（</w:t>
      </w:r>
      <w:r w:rsidR="006C170F" w:rsidRPr="00096195">
        <w:rPr>
          <w:rFonts w:hint="eastAsia"/>
          <w:spacing w:val="10"/>
          <w:lang w:val="en-US"/>
        </w:rPr>
        <w:t>4</w:t>
      </w:r>
      <w:r w:rsidR="00321BC5" w:rsidRPr="00096195">
        <w:rPr>
          <w:rFonts w:hint="eastAsia"/>
          <w:spacing w:val="10"/>
          <w:lang w:val="en-US"/>
        </w:rPr>
        <w:t>）</w:t>
      </w:r>
      <w:r w:rsidR="006C170F" w:rsidRPr="00096195">
        <w:rPr>
          <w:spacing w:val="10"/>
          <w:lang w:val="en-US"/>
        </w:rPr>
        <w:t>0.1 M</w:t>
      </w:r>
      <w:r w:rsidR="006C170F" w:rsidRPr="00096195">
        <w:rPr>
          <w:spacing w:val="10"/>
          <w:lang w:val="en-US"/>
        </w:rPr>
        <w:t>的</w:t>
      </w:r>
      <w:proofErr w:type="spellStart"/>
      <w:r w:rsidR="006C170F" w:rsidRPr="00096195">
        <w:rPr>
          <w:spacing w:val="10"/>
          <w:lang w:val="en-US"/>
        </w:rPr>
        <w:t>HCOONa</w:t>
      </w:r>
      <w:proofErr w:type="spellEnd"/>
      <w:r w:rsidR="006C170F" w:rsidRPr="00096195">
        <w:rPr>
          <w:spacing w:val="10"/>
          <w:lang w:val="en-US"/>
        </w:rPr>
        <w:t>。</w:t>
      </w:r>
      <w:r w:rsidR="006C170F" w:rsidRPr="00096195">
        <w:rPr>
          <w:rFonts w:hint="eastAsia"/>
          <w:spacing w:val="10"/>
          <w:lang w:val="en-US"/>
        </w:rPr>
        <w:t>若</w:t>
      </w:r>
      <w:r w:rsidR="006C170F" w:rsidRPr="00096195">
        <w:rPr>
          <w:spacing w:val="10"/>
          <w:lang w:val="en-US"/>
        </w:rPr>
        <w:t>將等體積</w:t>
      </w:r>
      <w:r w:rsidR="00321BC5" w:rsidRPr="00096195">
        <w:rPr>
          <w:rFonts w:hint="eastAsia"/>
          <w:spacing w:val="10"/>
          <w:lang w:val="en-US"/>
        </w:rPr>
        <w:t>（</w:t>
      </w:r>
      <w:r w:rsidR="006C170F" w:rsidRPr="00096195">
        <w:rPr>
          <w:rFonts w:hint="eastAsia"/>
          <w:spacing w:val="10"/>
          <w:lang w:val="en-US"/>
        </w:rPr>
        <w:t>1</w:t>
      </w:r>
      <w:r w:rsidR="00321BC5" w:rsidRPr="00096195">
        <w:rPr>
          <w:rFonts w:hint="eastAsia"/>
          <w:spacing w:val="10"/>
          <w:lang w:val="en-US"/>
        </w:rPr>
        <w:t>）</w:t>
      </w:r>
      <w:r w:rsidR="006C170F" w:rsidRPr="00096195">
        <w:rPr>
          <w:spacing w:val="10"/>
          <w:lang w:val="en-US"/>
        </w:rPr>
        <w:t>與</w:t>
      </w:r>
      <w:r w:rsidR="00321BC5" w:rsidRPr="00096195">
        <w:rPr>
          <w:rFonts w:hint="eastAsia"/>
          <w:spacing w:val="10"/>
          <w:lang w:val="en-US"/>
        </w:rPr>
        <w:t>（</w:t>
      </w:r>
      <w:r w:rsidR="006C170F" w:rsidRPr="00096195">
        <w:rPr>
          <w:rFonts w:hint="eastAsia"/>
          <w:spacing w:val="10"/>
          <w:lang w:val="en-US"/>
        </w:rPr>
        <w:t>2</w:t>
      </w:r>
      <w:r w:rsidR="00321BC5" w:rsidRPr="00096195">
        <w:rPr>
          <w:rFonts w:hint="eastAsia"/>
          <w:spacing w:val="10"/>
          <w:lang w:val="en-US"/>
        </w:rPr>
        <w:t>）</w:t>
      </w:r>
      <w:r w:rsidR="006C170F" w:rsidRPr="00096195">
        <w:rPr>
          <w:spacing w:val="10"/>
          <w:lang w:val="en-US"/>
        </w:rPr>
        <w:t>混合得溶液</w:t>
      </w:r>
      <w:r w:rsidR="006C170F" w:rsidRPr="00096195">
        <w:rPr>
          <w:rFonts w:hint="eastAsia"/>
          <w:spacing w:val="10"/>
          <w:lang w:val="en-US"/>
        </w:rPr>
        <w:t>甲</w:t>
      </w:r>
      <w:r w:rsidR="006C170F" w:rsidRPr="00096195">
        <w:rPr>
          <w:spacing w:val="10"/>
          <w:lang w:val="en-US"/>
        </w:rPr>
        <w:t>，等體積</w:t>
      </w:r>
      <w:r w:rsidR="00321BC5" w:rsidRPr="00096195">
        <w:rPr>
          <w:rFonts w:hint="eastAsia"/>
          <w:spacing w:val="10"/>
          <w:lang w:val="en-US"/>
        </w:rPr>
        <w:t>（</w:t>
      </w:r>
      <w:r w:rsidR="006C170F" w:rsidRPr="00096195">
        <w:rPr>
          <w:rFonts w:hint="eastAsia"/>
          <w:spacing w:val="10"/>
          <w:lang w:val="en-US"/>
        </w:rPr>
        <w:t>1</w:t>
      </w:r>
      <w:r w:rsidR="00321BC5" w:rsidRPr="00096195">
        <w:rPr>
          <w:rFonts w:hint="eastAsia"/>
          <w:spacing w:val="10"/>
          <w:lang w:val="en-US"/>
        </w:rPr>
        <w:t>）</w:t>
      </w:r>
      <w:r w:rsidR="006C170F" w:rsidRPr="00096195">
        <w:rPr>
          <w:spacing w:val="10"/>
          <w:lang w:val="en-US"/>
        </w:rPr>
        <w:t>與</w:t>
      </w:r>
      <w:r w:rsidR="00321BC5" w:rsidRPr="00096195">
        <w:rPr>
          <w:rFonts w:hint="eastAsia"/>
          <w:spacing w:val="10"/>
          <w:lang w:val="en-US"/>
        </w:rPr>
        <w:t>（</w:t>
      </w:r>
      <w:r w:rsidR="006C170F" w:rsidRPr="00096195">
        <w:rPr>
          <w:rFonts w:hint="eastAsia"/>
          <w:spacing w:val="10"/>
          <w:lang w:val="en-US"/>
        </w:rPr>
        <w:t>3</w:t>
      </w:r>
      <w:r w:rsidR="00321BC5" w:rsidRPr="00096195">
        <w:rPr>
          <w:rFonts w:hint="eastAsia"/>
          <w:spacing w:val="10"/>
          <w:lang w:val="en-US"/>
        </w:rPr>
        <w:t>）</w:t>
      </w:r>
      <w:r w:rsidR="006C170F" w:rsidRPr="00096195">
        <w:rPr>
          <w:spacing w:val="10"/>
          <w:lang w:val="en-US"/>
        </w:rPr>
        <w:t>混合得溶液</w:t>
      </w:r>
      <w:r w:rsidR="00F95B86" w:rsidRPr="00096195">
        <w:rPr>
          <w:rFonts w:hint="eastAsia"/>
          <w:spacing w:val="10"/>
          <w:lang w:val="en-US"/>
        </w:rPr>
        <w:t>乙</w:t>
      </w:r>
      <w:r w:rsidR="00B26507" w:rsidRPr="00096195">
        <w:rPr>
          <w:rFonts w:hint="eastAsia"/>
          <w:spacing w:val="10"/>
          <w:lang w:val="en-US"/>
        </w:rPr>
        <w:t>，</w:t>
      </w:r>
      <w:r w:rsidR="006C170F" w:rsidRPr="00096195">
        <w:rPr>
          <w:spacing w:val="10"/>
          <w:lang w:val="en-US"/>
        </w:rPr>
        <w:t>等體積</w:t>
      </w:r>
      <w:r w:rsidR="00321BC5" w:rsidRPr="00096195">
        <w:rPr>
          <w:rFonts w:hint="eastAsia"/>
          <w:spacing w:val="10"/>
          <w:lang w:val="en-US"/>
        </w:rPr>
        <w:t>（</w:t>
      </w:r>
      <w:r w:rsidR="006C170F" w:rsidRPr="00096195">
        <w:rPr>
          <w:rFonts w:hint="eastAsia"/>
          <w:spacing w:val="10"/>
          <w:lang w:val="en-US"/>
        </w:rPr>
        <w:t>1</w:t>
      </w:r>
      <w:r w:rsidR="00321BC5" w:rsidRPr="00096195">
        <w:rPr>
          <w:rFonts w:hint="eastAsia"/>
          <w:spacing w:val="10"/>
          <w:lang w:val="en-US"/>
        </w:rPr>
        <w:t>）</w:t>
      </w:r>
      <w:r w:rsidR="006C170F" w:rsidRPr="00096195">
        <w:rPr>
          <w:spacing w:val="10"/>
          <w:lang w:val="en-US"/>
        </w:rPr>
        <w:t>與</w:t>
      </w:r>
      <w:r w:rsidR="00321BC5" w:rsidRPr="00096195">
        <w:rPr>
          <w:rFonts w:hint="eastAsia"/>
          <w:spacing w:val="10"/>
          <w:lang w:val="en-US"/>
        </w:rPr>
        <w:t>（</w:t>
      </w:r>
      <w:r w:rsidR="006C170F" w:rsidRPr="00096195">
        <w:rPr>
          <w:rFonts w:hint="eastAsia"/>
          <w:spacing w:val="10"/>
          <w:lang w:val="en-US"/>
        </w:rPr>
        <w:t>4</w:t>
      </w:r>
      <w:r w:rsidR="00321BC5" w:rsidRPr="00096195">
        <w:rPr>
          <w:rFonts w:hint="eastAsia"/>
          <w:spacing w:val="10"/>
          <w:lang w:val="en-US"/>
        </w:rPr>
        <w:t>）</w:t>
      </w:r>
      <w:r w:rsidR="006C170F" w:rsidRPr="00096195">
        <w:rPr>
          <w:spacing w:val="10"/>
          <w:lang w:val="en-US"/>
        </w:rPr>
        <w:t>混合得溶液</w:t>
      </w:r>
      <w:proofErr w:type="gramStart"/>
      <w:r w:rsidR="006C170F" w:rsidRPr="00096195">
        <w:rPr>
          <w:rFonts w:hint="eastAsia"/>
          <w:spacing w:val="10"/>
          <w:lang w:val="en-US"/>
        </w:rPr>
        <w:t>丙</w:t>
      </w:r>
      <w:proofErr w:type="gramEnd"/>
      <w:r w:rsidR="00E43C01">
        <w:rPr>
          <w:rFonts w:hint="eastAsia"/>
          <w:spacing w:val="10"/>
          <w:lang w:val="en-US"/>
        </w:rPr>
        <w:t>，</w:t>
      </w:r>
      <w:r w:rsidR="006C170F" w:rsidRPr="00096195">
        <w:rPr>
          <w:rFonts w:hint="eastAsia"/>
          <w:spacing w:val="10"/>
          <w:lang w:val="en-US"/>
        </w:rPr>
        <w:t>則</w:t>
      </w:r>
      <w:r w:rsidR="006C170F" w:rsidRPr="00096195">
        <w:rPr>
          <w:spacing w:val="10"/>
          <w:lang w:val="en-US"/>
        </w:rPr>
        <w:t>溶液</w:t>
      </w:r>
      <w:r w:rsidR="006C170F" w:rsidRPr="00096195">
        <w:rPr>
          <w:rFonts w:hint="eastAsia"/>
          <w:spacing w:val="10"/>
          <w:lang w:val="en-US"/>
        </w:rPr>
        <w:t>甲</w:t>
      </w:r>
      <w:r w:rsidR="006C170F" w:rsidRPr="00096195">
        <w:rPr>
          <w:spacing w:val="10"/>
          <w:lang w:val="en-US"/>
        </w:rPr>
        <w:t>、</w:t>
      </w:r>
      <w:proofErr w:type="gramStart"/>
      <w:r w:rsidR="006C170F" w:rsidRPr="00096195">
        <w:rPr>
          <w:rFonts w:hint="eastAsia"/>
          <w:spacing w:val="10"/>
          <w:lang w:val="en-US"/>
        </w:rPr>
        <w:t>乙</w:t>
      </w:r>
      <w:r w:rsidR="006C170F" w:rsidRPr="00096195">
        <w:rPr>
          <w:spacing w:val="10"/>
          <w:lang w:val="en-US"/>
        </w:rPr>
        <w:t>與</w:t>
      </w:r>
      <w:r w:rsidR="006C170F" w:rsidRPr="00096195">
        <w:rPr>
          <w:rFonts w:hint="eastAsia"/>
          <w:spacing w:val="10"/>
          <w:lang w:val="en-US"/>
        </w:rPr>
        <w:t>丙</w:t>
      </w:r>
      <w:proofErr w:type="gramEnd"/>
      <w:r w:rsidR="006C170F" w:rsidRPr="00096195">
        <w:rPr>
          <w:spacing w:val="10"/>
          <w:lang w:val="en-US"/>
        </w:rPr>
        <w:t>的</w:t>
      </w:r>
      <w:r w:rsidR="006C170F" w:rsidRPr="00096195">
        <w:rPr>
          <w:spacing w:val="10"/>
          <w:lang w:val="en-US"/>
        </w:rPr>
        <w:t>[</w:t>
      </w:r>
      <w:r w:rsidR="00900748" w:rsidRPr="00900748">
        <w:rPr>
          <w:spacing w:val="10"/>
          <w:position w:val="-10"/>
          <w:lang w:val="en-US"/>
        </w:rPr>
        <w:object w:dxaOrig="1100" w:dyaOrig="320">
          <v:shape id="_x0000_i1072" type="#_x0000_t75" style="width:54.75pt;height:16.5pt" o:ole="">
            <v:imagedata r:id="rId106" o:title=""/>
          </v:shape>
          <o:OLEObject Type="Embed" ProgID="Equation.DSMT4" ShapeID="_x0000_i1072" DrawAspect="Content" ObjectID="_1688309434" r:id="rId107"/>
        </w:object>
      </w:r>
      <w:r w:rsidR="006C170F" w:rsidRPr="00096195">
        <w:rPr>
          <w:spacing w:val="10"/>
          <w:lang w:val="en-US"/>
        </w:rPr>
        <w:t>]</w:t>
      </w:r>
      <w:r w:rsidR="00F95B86" w:rsidRPr="00096195">
        <w:rPr>
          <w:rFonts w:hint="eastAsia"/>
          <w:spacing w:val="10"/>
          <w:lang w:val="en-US"/>
        </w:rPr>
        <w:t>由</w:t>
      </w:r>
      <w:r w:rsidR="00F95B86" w:rsidRPr="00096195">
        <w:rPr>
          <w:spacing w:val="10"/>
          <w:lang w:val="en-US"/>
        </w:rPr>
        <w:t>小</w:t>
      </w:r>
      <w:r w:rsidR="00F95B86" w:rsidRPr="00096195">
        <w:rPr>
          <w:rFonts w:hint="eastAsia"/>
          <w:spacing w:val="10"/>
          <w:lang w:val="en-US"/>
        </w:rPr>
        <w:t>至</w:t>
      </w:r>
      <w:r w:rsidR="00F95B86" w:rsidRPr="00096195">
        <w:rPr>
          <w:spacing w:val="10"/>
          <w:lang w:val="en-US"/>
        </w:rPr>
        <w:t>大</w:t>
      </w:r>
      <w:r w:rsidR="006C170F" w:rsidRPr="00096195">
        <w:rPr>
          <w:spacing w:val="10"/>
          <w:lang w:val="en-US"/>
        </w:rPr>
        <w:t>的順序為何</w:t>
      </w:r>
      <w:r w:rsidR="00321BC5" w:rsidRPr="00096195">
        <w:rPr>
          <w:rFonts w:hint="eastAsia"/>
          <w:spacing w:val="10"/>
          <w:lang w:val="en-US"/>
        </w:rPr>
        <w:t>？</w:t>
      </w:r>
    </w:p>
    <w:p w:rsidR="006C170F" w:rsidRPr="00DF51CA" w:rsidRDefault="006C170F" w:rsidP="00D675F9">
      <w:pPr>
        <w:pStyle w:val="ABCDE"/>
        <w:tabs>
          <w:tab w:val="clear" w:pos="2280"/>
          <w:tab w:val="clear" w:pos="4080"/>
          <w:tab w:val="clear" w:pos="5880"/>
          <w:tab w:val="clear" w:pos="7680"/>
          <w:tab w:val="left" w:pos="2160"/>
          <w:tab w:val="left" w:pos="3960"/>
          <w:tab w:val="left" w:pos="5760"/>
          <w:tab w:val="left" w:pos="7560"/>
        </w:tabs>
      </w:pPr>
      <w:r w:rsidRPr="00DF51CA">
        <w:t>(A)</w:t>
      </w:r>
      <w:r w:rsidRPr="00DF51CA">
        <w:rPr>
          <w:rFonts w:hint="eastAsia"/>
        </w:rPr>
        <w:t>甲</w:t>
      </w:r>
      <w:r w:rsidR="00321BC5">
        <w:rPr>
          <w:rFonts w:hint="eastAsia"/>
        </w:rPr>
        <w:t>＜</w:t>
      </w:r>
      <w:r w:rsidRPr="00DF51CA">
        <w:rPr>
          <w:rFonts w:hint="eastAsia"/>
        </w:rPr>
        <w:t>乙</w:t>
      </w:r>
      <w:r w:rsidR="00321BC5">
        <w:rPr>
          <w:rFonts w:hint="eastAsia"/>
        </w:rPr>
        <w:t>＜</w:t>
      </w:r>
      <w:r w:rsidRPr="00DF51CA">
        <w:rPr>
          <w:rFonts w:hint="eastAsia"/>
        </w:rPr>
        <w:t>丙</w:t>
      </w:r>
      <w:r w:rsidR="00321BC5">
        <w:tab/>
      </w:r>
      <w:r w:rsidRPr="00DF51CA">
        <w:t>(B)</w:t>
      </w:r>
      <w:r w:rsidR="00B80B37" w:rsidRPr="00DF51CA">
        <w:rPr>
          <w:rFonts w:hint="eastAsia"/>
        </w:rPr>
        <w:t>乙</w:t>
      </w:r>
      <w:r w:rsidR="00321BC5">
        <w:rPr>
          <w:rFonts w:hint="eastAsia"/>
        </w:rPr>
        <w:t>＜</w:t>
      </w:r>
      <w:r w:rsidR="00B80B37" w:rsidRPr="00DF51CA">
        <w:rPr>
          <w:rFonts w:hint="eastAsia"/>
        </w:rPr>
        <w:t>甲</w:t>
      </w:r>
      <w:r w:rsidR="00321BC5">
        <w:rPr>
          <w:rFonts w:hint="eastAsia"/>
        </w:rPr>
        <w:t>＜</w:t>
      </w:r>
      <w:r w:rsidR="00B80B37" w:rsidRPr="00DF51CA">
        <w:rPr>
          <w:rFonts w:hint="eastAsia"/>
        </w:rPr>
        <w:t>丙</w:t>
      </w:r>
      <w:r w:rsidR="00321BC5">
        <w:tab/>
      </w:r>
      <w:r w:rsidR="00CE7FCF" w:rsidRPr="00DF51CA">
        <w:rPr>
          <w:rFonts w:hint="eastAsia"/>
        </w:rPr>
        <w:t>(</w:t>
      </w:r>
      <w:r w:rsidRPr="00DF51CA">
        <w:t>C)</w:t>
      </w:r>
      <w:r w:rsidR="00B80B37" w:rsidRPr="00DF51CA">
        <w:rPr>
          <w:rFonts w:hint="eastAsia"/>
        </w:rPr>
        <w:t>丙</w:t>
      </w:r>
      <w:r w:rsidR="00321BC5">
        <w:rPr>
          <w:rFonts w:hint="eastAsia"/>
        </w:rPr>
        <w:t>＜</w:t>
      </w:r>
      <w:r w:rsidR="00B80B37" w:rsidRPr="00DF51CA">
        <w:rPr>
          <w:rFonts w:hint="eastAsia"/>
        </w:rPr>
        <w:t>乙</w:t>
      </w:r>
      <w:r w:rsidR="00321BC5">
        <w:rPr>
          <w:rFonts w:hint="eastAsia"/>
        </w:rPr>
        <w:t>＜</w:t>
      </w:r>
      <w:r w:rsidR="00B80B37" w:rsidRPr="00DF51CA">
        <w:rPr>
          <w:rFonts w:hint="eastAsia"/>
        </w:rPr>
        <w:t>甲</w:t>
      </w:r>
      <w:r w:rsidR="00351F1E">
        <w:tab/>
      </w:r>
      <w:r w:rsidRPr="00DF51CA">
        <w:t>(D)</w:t>
      </w:r>
      <w:r w:rsidR="00B80B37" w:rsidRPr="00DF51CA">
        <w:rPr>
          <w:rFonts w:hint="eastAsia"/>
        </w:rPr>
        <w:t>甲</w:t>
      </w:r>
      <w:r w:rsidR="00321BC5">
        <w:rPr>
          <w:rFonts w:hint="eastAsia"/>
        </w:rPr>
        <w:t>＜</w:t>
      </w:r>
      <w:r w:rsidR="00B80B37" w:rsidRPr="00DF51CA">
        <w:rPr>
          <w:rFonts w:hint="eastAsia"/>
        </w:rPr>
        <w:t>丙</w:t>
      </w:r>
      <w:r w:rsidR="00321BC5">
        <w:rPr>
          <w:rFonts w:hint="eastAsia"/>
        </w:rPr>
        <w:t>＜</w:t>
      </w:r>
      <w:r w:rsidR="00B80B37" w:rsidRPr="00DF51CA">
        <w:rPr>
          <w:rFonts w:hint="eastAsia"/>
        </w:rPr>
        <w:t>乙</w:t>
      </w:r>
      <w:r w:rsidR="00321BC5">
        <w:tab/>
      </w:r>
      <w:r w:rsidRPr="00DF51CA">
        <w:t>(E)</w:t>
      </w:r>
      <w:r w:rsidR="00B80B37" w:rsidRPr="00DF51CA">
        <w:rPr>
          <w:rFonts w:hint="eastAsia"/>
        </w:rPr>
        <w:t>丙</w:t>
      </w:r>
      <w:r w:rsidR="00CD31EE">
        <w:rPr>
          <w:rFonts w:hint="eastAsia"/>
        </w:rPr>
        <w:t>＜</w:t>
      </w:r>
      <w:r w:rsidR="00B80B37" w:rsidRPr="00DF51CA">
        <w:rPr>
          <w:rFonts w:hint="eastAsia"/>
        </w:rPr>
        <w:t>甲</w:t>
      </w:r>
      <w:r w:rsidR="00CD31EE">
        <w:rPr>
          <w:rFonts w:hint="eastAsia"/>
        </w:rPr>
        <w:t>＜</w:t>
      </w:r>
      <w:r w:rsidR="00B80B37" w:rsidRPr="00DF51CA">
        <w:rPr>
          <w:rFonts w:hint="eastAsia"/>
        </w:rPr>
        <w:t>乙</w:t>
      </w:r>
    </w:p>
    <w:p w:rsidR="008E2434" w:rsidRPr="00096195" w:rsidRDefault="00991B91" w:rsidP="00096195">
      <w:pPr>
        <w:pStyle w:val="TIT10"/>
        <w:spacing w:beforeLines="25" w:before="90" w:line="340" w:lineRule="atLeast"/>
        <w:rPr>
          <w:spacing w:val="10"/>
          <w:lang w:val="en-US"/>
        </w:rPr>
      </w:pPr>
      <w:r>
        <w:rPr>
          <w:noProof/>
        </w:rPr>
        <w:lastRenderedPageBreak/>
        <w:object w:dxaOrig="1440" w:dyaOrig="1440">
          <v:shape id="_x0000_s1098" type="#_x0000_t75" style="position:absolute;left:0;text-align:left;margin-left:315.5pt;margin-top:38.95pt;width:153.65pt;height:88pt;z-index:-251550208;mso-position-horizontal-relative:text;mso-position-vertical-relative:text">
            <v:imagedata r:id="rId108" o:title=""/>
            <w10:wrap type="square"/>
          </v:shape>
          <o:OLEObject Type="Embed" ProgID="ChemDraw.Document.6.0" ShapeID="_x0000_s1098" DrawAspect="Content" ObjectID="_1688309466" r:id="rId109"/>
        </w:object>
      </w:r>
      <w:r w:rsidR="00BA4730" w:rsidRPr="00096195">
        <w:rPr>
          <w:spacing w:val="10"/>
          <w:lang w:val="en-US"/>
        </w:rPr>
        <w:t>15.</w:t>
      </w:r>
      <w:r w:rsidR="000E5E40" w:rsidRPr="00096195">
        <w:rPr>
          <w:spacing w:val="10"/>
          <w:lang w:val="en-US"/>
        </w:rPr>
        <w:tab/>
      </w:r>
      <w:r w:rsidR="008E2434" w:rsidRPr="00096195">
        <w:rPr>
          <w:spacing w:val="10"/>
          <w:lang w:val="en-US"/>
        </w:rPr>
        <w:t>蛋白質</w:t>
      </w:r>
      <w:r w:rsidR="008E2434" w:rsidRPr="00096195">
        <w:rPr>
          <w:rFonts w:hint="eastAsia"/>
          <w:spacing w:val="10"/>
          <w:lang w:val="en-US"/>
        </w:rPr>
        <w:t>及</w:t>
      </w:r>
      <w:proofErr w:type="gramStart"/>
      <w:r w:rsidR="008E2434" w:rsidRPr="00096195">
        <w:rPr>
          <w:spacing w:val="10"/>
          <w:lang w:val="en-US"/>
        </w:rPr>
        <w:t>胜</w:t>
      </w:r>
      <w:proofErr w:type="gramEnd"/>
      <w:r w:rsidR="008E2434" w:rsidRPr="00096195">
        <w:rPr>
          <w:spacing w:val="10"/>
          <w:lang w:val="en-US"/>
        </w:rPr>
        <w:t>肽</w:t>
      </w:r>
      <w:r w:rsidR="008E2434" w:rsidRPr="00096195">
        <w:rPr>
          <w:rFonts w:hint="eastAsia"/>
          <w:spacing w:val="10"/>
          <w:lang w:val="en-US"/>
        </w:rPr>
        <w:t>均由</w:t>
      </w:r>
      <w:r w:rsidR="008E2434" w:rsidRPr="00096195">
        <w:rPr>
          <w:spacing w:val="10"/>
          <w:lang w:val="en-US"/>
        </w:rPr>
        <w:t>胺基酸組成，</w:t>
      </w:r>
      <w:r w:rsidR="008E2434" w:rsidRPr="00096195">
        <w:rPr>
          <w:rFonts w:hint="eastAsia"/>
          <w:spacing w:val="10"/>
          <w:lang w:val="en-US"/>
        </w:rPr>
        <w:t>是</w:t>
      </w:r>
      <w:r w:rsidR="008E2434" w:rsidRPr="00096195">
        <w:rPr>
          <w:spacing w:val="10"/>
          <w:lang w:val="en-US"/>
        </w:rPr>
        <w:t>食品</w:t>
      </w:r>
      <w:r w:rsidR="008E2434" w:rsidRPr="00096195">
        <w:rPr>
          <w:rFonts w:hint="eastAsia"/>
          <w:spacing w:val="10"/>
          <w:lang w:val="en-US"/>
        </w:rPr>
        <w:t>中的必要營養，也是構成人</w:t>
      </w:r>
      <w:r w:rsidR="00A31EBD" w:rsidRPr="00096195">
        <w:rPr>
          <w:rFonts w:hint="eastAsia"/>
          <w:spacing w:val="10"/>
          <w:lang w:val="en-US"/>
        </w:rPr>
        <w:t>體組織的要素及</w:t>
      </w:r>
      <w:r w:rsidR="008E2434" w:rsidRPr="00096195">
        <w:rPr>
          <w:rFonts w:hint="eastAsia"/>
          <w:spacing w:val="10"/>
          <w:lang w:val="en-US"/>
        </w:rPr>
        <w:t>體內諸多激素、酵素、抗體等成</w:t>
      </w:r>
      <w:r w:rsidR="00E43C01">
        <w:rPr>
          <w:rFonts w:hint="eastAsia"/>
          <w:spacing w:val="10"/>
          <w:lang w:val="en-US"/>
        </w:rPr>
        <w:t>分</w:t>
      </w:r>
      <w:r w:rsidR="008E2434" w:rsidRPr="00096195">
        <w:rPr>
          <w:spacing w:val="10"/>
          <w:lang w:val="en-US"/>
        </w:rPr>
        <w:t>。有一小分子</w:t>
      </w:r>
      <w:proofErr w:type="gramStart"/>
      <w:r w:rsidR="008E2434" w:rsidRPr="00096195">
        <w:rPr>
          <w:spacing w:val="10"/>
          <w:lang w:val="en-US"/>
        </w:rPr>
        <w:t>胜</w:t>
      </w:r>
      <w:proofErr w:type="gramEnd"/>
      <w:r w:rsidR="008E2434" w:rsidRPr="00096195">
        <w:rPr>
          <w:spacing w:val="10"/>
          <w:lang w:val="en-US"/>
        </w:rPr>
        <w:t>肽，其化學結構如圖</w:t>
      </w:r>
      <w:r w:rsidR="000C6ABA" w:rsidRPr="00096195">
        <w:rPr>
          <w:rFonts w:hint="eastAsia"/>
          <w:spacing w:val="10"/>
          <w:lang w:val="en-US"/>
        </w:rPr>
        <w:t>5</w:t>
      </w:r>
      <w:r w:rsidR="008E2434" w:rsidRPr="00096195">
        <w:rPr>
          <w:spacing w:val="10"/>
          <w:lang w:val="en-US"/>
        </w:rPr>
        <w:t>所示</w:t>
      </w:r>
      <w:r w:rsidR="008E2434" w:rsidRPr="00096195">
        <w:rPr>
          <w:rFonts w:hint="eastAsia"/>
          <w:spacing w:val="10"/>
          <w:lang w:val="en-US"/>
        </w:rPr>
        <w:t>，</w:t>
      </w:r>
      <w:r w:rsidR="00A31EBD" w:rsidRPr="00096195">
        <w:rPr>
          <w:rFonts w:hint="eastAsia"/>
          <w:spacing w:val="10"/>
          <w:lang w:val="en-US"/>
        </w:rPr>
        <w:t>則</w:t>
      </w:r>
      <w:r w:rsidR="00A31EBD" w:rsidRPr="00096195">
        <w:rPr>
          <w:spacing w:val="10"/>
          <w:lang w:val="en-US"/>
        </w:rPr>
        <w:t>此胜肽</w:t>
      </w:r>
      <w:r w:rsidR="00A31EBD" w:rsidRPr="00096195">
        <w:rPr>
          <w:rFonts w:hint="eastAsia"/>
          <w:spacing w:val="10"/>
          <w:lang w:val="en-US"/>
        </w:rPr>
        <w:t>由</w:t>
      </w:r>
      <w:r w:rsidR="008E2434" w:rsidRPr="00096195">
        <w:rPr>
          <w:spacing w:val="10"/>
          <w:lang w:val="en-US"/>
        </w:rPr>
        <w:t>幾個胺基酸縮合而成？</w:t>
      </w:r>
    </w:p>
    <w:p w:rsidR="00EB70A2" w:rsidRDefault="008E2434" w:rsidP="00096195">
      <w:pPr>
        <w:pStyle w:val="ABCDE"/>
      </w:pPr>
      <w:r w:rsidRPr="00096195">
        <w:t>(A) 3</w:t>
      </w:r>
    </w:p>
    <w:p w:rsidR="00EB70A2" w:rsidRDefault="008E2434" w:rsidP="00096195">
      <w:pPr>
        <w:pStyle w:val="ABCDE"/>
      </w:pPr>
      <w:r w:rsidRPr="00096195">
        <w:t>(B) 4</w:t>
      </w:r>
    </w:p>
    <w:p w:rsidR="00900748" w:rsidRDefault="008E2434" w:rsidP="00096195">
      <w:pPr>
        <w:pStyle w:val="ABCDE"/>
      </w:pPr>
      <w:r w:rsidRPr="00096195">
        <w:t>(C) 5</w:t>
      </w:r>
    </w:p>
    <w:p w:rsidR="00EB70A2" w:rsidRDefault="001C1C9D" w:rsidP="00096195">
      <w:pPr>
        <w:pStyle w:val="ABCD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14720" behindDoc="1" locked="0" layoutInCell="1" allowOverlap="1" wp14:anchorId="56A959FA" wp14:editId="39ED9FAA">
                <wp:simplePos x="0" y="0"/>
                <wp:positionH relativeFrom="column">
                  <wp:posOffset>4865463</wp:posOffset>
                </wp:positionH>
                <wp:positionV relativeFrom="paragraph">
                  <wp:posOffset>232730</wp:posOffset>
                </wp:positionV>
                <wp:extent cx="273050" cy="208915"/>
                <wp:effectExtent l="0" t="0" r="0" b="635"/>
                <wp:wrapNone/>
                <wp:docPr id="5" name="文字方塊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050" cy="2089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D31EE" w:rsidRDefault="00CD31EE" w:rsidP="00C22205">
                            <w:r w:rsidRPr="00C863A2">
                              <w:rPr>
                                <w:spacing w:val="10"/>
                                <w:sz w:val="22"/>
                                <w:lang w:val="pt-BR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  <w:spacing w:val="10"/>
                                <w:sz w:val="22"/>
                                <w:lang w:val="pt-BR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A959FA" id="文字方塊 5" o:spid="_x0000_s1089" type="#_x0000_t202" style="position:absolute;left:0;text-align:left;margin-left:383.1pt;margin-top:18.35pt;width:21.5pt;height:16.45pt;z-index:-2517017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" fillcolor="white [3201]" stroked="f" strokeweight=".5pt">
                <v:textbox inset="0,0,0,0">
                  <w:txbxContent>
                    <w:p w:rsidR="00CD31EE" w:rsidRDefault="00CD31EE" w:rsidP="00C22205">
                      <w:r w:rsidRPr="00C863A2">
                        <w:rPr>
                          <w:spacing w:val="10"/>
                          <w:sz w:val="22"/>
                          <w:lang w:val="pt-BR"/>
                        </w:rPr>
                        <w:t>圖</w:t>
                      </w:r>
                      <w:r>
                        <w:rPr>
                          <w:rFonts w:hint="eastAsia"/>
                          <w:spacing w:val="10"/>
                          <w:sz w:val="22"/>
                          <w:lang w:val="pt-BR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8E2434" w:rsidRPr="00096195">
        <w:t>(D) 6</w:t>
      </w:r>
    </w:p>
    <w:p w:rsidR="008E2434" w:rsidRPr="00096195" w:rsidRDefault="008E2434" w:rsidP="00096195">
      <w:pPr>
        <w:pStyle w:val="ABCDE"/>
      </w:pPr>
      <w:r w:rsidRPr="00096195">
        <w:t>(E) 7</w:t>
      </w:r>
    </w:p>
    <w:p w:rsidR="008E2434" w:rsidRPr="00096195" w:rsidRDefault="00D82F08" w:rsidP="00096195">
      <w:pPr>
        <w:pStyle w:val="TIT10"/>
        <w:spacing w:beforeLines="25" w:before="90" w:line="340" w:lineRule="atLeast"/>
        <w:rPr>
          <w:spacing w:val="10"/>
          <w:lang w:val="en-US"/>
        </w:rPr>
      </w:pPr>
      <w:r w:rsidRPr="00096195">
        <w:rPr>
          <w:spacing w:val="10"/>
          <w:lang w:val="en-US"/>
        </w:rPr>
        <w:t>16.</w:t>
      </w:r>
      <w:r w:rsidR="000E5E40" w:rsidRPr="00096195">
        <w:rPr>
          <w:spacing w:val="10"/>
          <w:lang w:val="en-US"/>
        </w:rPr>
        <w:tab/>
      </w:r>
      <w:r w:rsidR="00B85BE1" w:rsidRPr="00096195">
        <w:rPr>
          <w:rFonts w:hint="eastAsia"/>
          <w:spacing w:val="10"/>
          <w:lang w:val="en-US"/>
        </w:rPr>
        <w:t>有</w:t>
      </w:r>
      <w:r w:rsidR="008E2434" w:rsidRPr="00096195">
        <w:rPr>
          <w:spacing w:val="10"/>
          <w:lang w:val="en-US"/>
        </w:rPr>
        <w:t>六種有機化合物，分子式如下</w:t>
      </w:r>
      <w:r w:rsidR="000E5E40" w:rsidRPr="00096195">
        <w:rPr>
          <w:rFonts w:hint="eastAsia"/>
          <w:spacing w:val="10"/>
          <w:lang w:val="en-US"/>
        </w:rPr>
        <w:t>：</w:t>
      </w:r>
      <w:r w:rsidR="00E43C01">
        <w:rPr>
          <w:rFonts w:hint="eastAsia"/>
          <w:spacing w:val="10"/>
          <w:lang w:val="en-US"/>
        </w:rPr>
        <w:t>（</w:t>
      </w:r>
      <w:r w:rsidR="008E2434" w:rsidRPr="00096195">
        <w:rPr>
          <w:spacing w:val="10"/>
          <w:lang w:val="en-US"/>
        </w:rPr>
        <w:t>甲</w:t>
      </w:r>
      <w:r w:rsidR="00E43C01">
        <w:rPr>
          <w:rFonts w:hint="eastAsia"/>
          <w:spacing w:val="10"/>
          <w:lang w:val="en-US"/>
        </w:rPr>
        <w:t>）</w:t>
      </w:r>
      <w:r w:rsidR="00900748" w:rsidRPr="00900748">
        <w:rPr>
          <w:spacing w:val="10"/>
          <w:position w:val="-10"/>
          <w:lang w:val="en-US"/>
        </w:rPr>
        <w:object w:dxaOrig="920" w:dyaOrig="320">
          <v:shape id="_x0000_i1074" type="#_x0000_t75" style="width:46.5pt;height:16.5pt" o:ole="">
            <v:imagedata r:id="rId110" o:title=""/>
          </v:shape>
          <o:OLEObject Type="Embed" ProgID="Equation.DSMT4" ShapeID="_x0000_i1074" DrawAspect="Content" ObjectID="_1688309435" r:id="rId111"/>
        </w:object>
      </w:r>
      <w:r w:rsidR="008E2434" w:rsidRPr="00096195">
        <w:rPr>
          <w:spacing w:val="10"/>
          <w:lang w:val="en-US"/>
        </w:rPr>
        <w:t>、</w:t>
      </w:r>
      <w:r w:rsidR="00E43C01">
        <w:rPr>
          <w:rFonts w:hint="eastAsia"/>
          <w:spacing w:val="10"/>
          <w:lang w:val="en-US"/>
        </w:rPr>
        <w:t>（</w:t>
      </w:r>
      <w:r w:rsidR="008E2434" w:rsidRPr="00096195">
        <w:rPr>
          <w:spacing w:val="10"/>
          <w:lang w:val="en-US"/>
        </w:rPr>
        <w:t>乙</w:t>
      </w:r>
      <w:r w:rsidR="00E43C01">
        <w:rPr>
          <w:rFonts w:hint="eastAsia"/>
          <w:spacing w:val="10"/>
          <w:lang w:val="en-US"/>
        </w:rPr>
        <w:t>）</w:t>
      </w:r>
      <w:r w:rsidR="00900748" w:rsidRPr="00900748">
        <w:rPr>
          <w:spacing w:val="10"/>
          <w:position w:val="-10"/>
          <w:lang w:val="en-US"/>
        </w:rPr>
        <w:object w:dxaOrig="980" w:dyaOrig="320">
          <v:shape id="_x0000_i1075" type="#_x0000_t75" style="width:49.5pt;height:16.5pt" o:ole="">
            <v:imagedata r:id="rId112" o:title=""/>
          </v:shape>
          <o:OLEObject Type="Embed" ProgID="Equation.DSMT4" ShapeID="_x0000_i1075" DrawAspect="Content" ObjectID="_1688309436" r:id="rId113"/>
        </w:object>
      </w:r>
      <w:r w:rsidR="008E2434" w:rsidRPr="00096195">
        <w:rPr>
          <w:spacing w:val="10"/>
          <w:lang w:val="en-US"/>
        </w:rPr>
        <w:t>、</w:t>
      </w:r>
      <w:r w:rsidR="00E43C01">
        <w:rPr>
          <w:rFonts w:hint="eastAsia"/>
          <w:spacing w:val="10"/>
          <w:lang w:val="en-US"/>
        </w:rPr>
        <w:t>（</w:t>
      </w:r>
      <w:r w:rsidR="008E2434" w:rsidRPr="00096195">
        <w:rPr>
          <w:spacing w:val="10"/>
          <w:lang w:val="en-US"/>
        </w:rPr>
        <w:t>丙</w:t>
      </w:r>
      <w:r w:rsidR="00E43C01">
        <w:rPr>
          <w:rFonts w:hint="eastAsia"/>
          <w:spacing w:val="10"/>
          <w:lang w:val="en-US"/>
        </w:rPr>
        <w:t>）</w:t>
      </w:r>
      <w:r w:rsidR="00900748" w:rsidRPr="00900748">
        <w:rPr>
          <w:spacing w:val="10"/>
          <w:position w:val="-10"/>
          <w:lang w:val="en-US"/>
        </w:rPr>
        <w:object w:dxaOrig="800" w:dyaOrig="320">
          <v:shape id="_x0000_i1076" type="#_x0000_t75" style="width:39.75pt;height:16.5pt" o:ole="">
            <v:imagedata r:id="rId114" o:title=""/>
          </v:shape>
          <o:OLEObject Type="Embed" ProgID="Equation.DSMT4" ShapeID="_x0000_i1076" DrawAspect="Content" ObjectID="_1688309437" r:id="rId115"/>
        </w:object>
      </w:r>
      <w:r w:rsidR="008E2434" w:rsidRPr="00096195">
        <w:rPr>
          <w:spacing w:val="10"/>
          <w:lang w:val="en-US"/>
        </w:rPr>
        <w:t>、</w:t>
      </w:r>
      <w:r w:rsidR="00E43C01">
        <w:rPr>
          <w:rFonts w:hint="eastAsia"/>
          <w:spacing w:val="10"/>
          <w:lang w:val="en-US"/>
        </w:rPr>
        <w:t>（</w:t>
      </w:r>
      <w:r w:rsidR="008E2434" w:rsidRPr="00096195">
        <w:rPr>
          <w:spacing w:val="10"/>
          <w:lang w:val="en-US"/>
        </w:rPr>
        <w:t>丁</w:t>
      </w:r>
      <w:r w:rsidR="00E43C01">
        <w:rPr>
          <w:rFonts w:hint="eastAsia"/>
          <w:spacing w:val="10"/>
          <w:lang w:val="en-US"/>
        </w:rPr>
        <w:t>）</w:t>
      </w:r>
      <w:r w:rsidR="00900748" w:rsidRPr="00900748">
        <w:rPr>
          <w:spacing w:val="10"/>
          <w:position w:val="-10"/>
          <w:lang w:val="en-US"/>
        </w:rPr>
        <w:object w:dxaOrig="620" w:dyaOrig="320">
          <v:shape id="_x0000_i1077" type="#_x0000_t75" style="width:30.75pt;height:16.5pt" o:ole="">
            <v:imagedata r:id="rId116" o:title=""/>
          </v:shape>
          <o:OLEObject Type="Embed" ProgID="Equation.DSMT4" ShapeID="_x0000_i1077" DrawAspect="Content" ObjectID="_1688309438" r:id="rId117"/>
        </w:object>
      </w:r>
      <w:r w:rsidR="008E2434" w:rsidRPr="00096195">
        <w:rPr>
          <w:spacing w:val="10"/>
          <w:lang w:val="en-US"/>
        </w:rPr>
        <w:t>、</w:t>
      </w:r>
      <w:r w:rsidR="00E43C01">
        <w:rPr>
          <w:rFonts w:hint="eastAsia"/>
          <w:spacing w:val="10"/>
          <w:lang w:val="en-US"/>
        </w:rPr>
        <w:t>（</w:t>
      </w:r>
      <w:r w:rsidR="008E2434" w:rsidRPr="00096195">
        <w:rPr>
          <w:spacing w:val="10"/>
          <w:lang w:val="en-US"/>
        </w:rPr>
        <w:t>戊</w:t>
      </w:r>
      <w:r w:rsidR="00E43C01">
        <w:rPr>
          <w:rFonts w:hint="eastAsia"/>
          <w:spacing w:val="10"/>
          <w:lang w:val="en-US"/>
        </w:rPr>
        <w:t>）</w:t>
      </w:r>
      <w:r w:rsidR="00900748" w:rsidRPr="00900748">
        <w:rPr>
          <w:spacing w:val="10"/>
          <w:position w:val="-10"/>
          <w:lang w:val="en-US"/>
        </w:rPr>
        <w:object w:dxaOrig="1060" w:dyaOrig="320">
          <v:shape id="_x0000_i1078" type="#_x0000_t75" style="width:53.25pt;height:16.5pt" o:ole="">
            <v:imagedata r:id="rId118" o:title=""/>
          </v:shape>
          <o:OLEObject Type="Embed" ProgID="Equation.DSMT4" ShapeID="_x0000_i1078" DrawAspect="Content" ObjectID="_1688309439" r:id="rId119"/>
        </w:object>
      </w:r>
      <w:r w:rsidR="008E2434" w:rsidRPr="00096195">
        <w:rPr>
          <w:spacing w:val="10"/>
          <w:lang w:val="en-US"/>
        </w:rPr>
        <w:t>、</w:t>
      </w:r>
      <w:r w:rsidR="00E43C01">
        <w:rPr>
          <w:rFonts w:hint="eastAsia"/>
          <w:spacing w:val="10"/>
          <w:lang w:val="en-US"/>
        </w:rPr>
        <w:t>（</w:t>
      </w:r>
      <w:r w:rsidR="008E2434" w:rsidRPr="00096195">
        <w:rPr>
          <w:spacing w:val="10"/>
          <w:lang w:val="en-US"/>
        </w:rPr>
        <w:t>己</w:t>
      </w:r>
      <w:r w:rsidR="00E43C01">
        <w:rPr>
          <w:rFonts w:hint="eastAsia"/>
          <w:spacing w:val="10"/>
          <w:lang w:val="en-US"/>
        </w:rPr>
        <w:t>）</w:t>
      </w:r>
      <w:r w:rsidR="00900748" w:rsidRPr="00900748">
        <w:rPr>
          <w:spacing w:val="10"/>
          <w:position w:val="-10"/>
          <w:lang w:val="en-US"/>
        </w:rPr>
        <w:object w:dxaOrig="780" w:dyaOrig="320">
          <v:shape id="_x0000_i1079" type="#_x0000_t75" style="width:39pt;height:16.5pt" o:ole="">
            <v:imagedata r:id="rId120" o:title=""/>
          </v:shape>
          <o:OLEObject Type="Embed" ProgID="Equation.DSMT4" ShapeID="_x0000_i1079" DrawAspect="Content" ObjectID="_1688309440" r:id="rId121"/>
        </w:object>
      </w:r>
      <w:r w:rsidR="008E2434" w:rsidRPr="00096195">
        <w:rPr>
          <w:spacing w:val="10"/>
          <w:lang w:val="en-US"/>
        </w:rPr>
        <w:t>。經由</w:t>
      </w:r>
      <w:r w:rsidR="008E2434" w:rsidRPr="00096195">
        <w:rPr>
          <w:rFonts w:hint="eastAsia"/>
          <w:spacing w:val="10"/>
          <w:lang w:val="en-US"/>
        </w:rPr>
        <w:t>實驗</w:t>
      </w:r>
      <w:r w:rsidR="00D6031A" w:rsidRPr="00096195">
        <w:rPr>
          <w:spacing w:val="10"/>
          <w:lang w:val="en-US"/>
        </w:rPr>
        <w:t>分析</w:t>
      </w:r>
      <w:r w:rsidR="008E2434" w:rsidRPr="00096195">
        <w:rPr>
          <w:spacing w:val="10"/>
          <w:lang w:val="en-US"/>
        </w:rPr>
        <w:t>，得知</w:t>
      </w:r>
      <w:r w:rsidR="00B85BE1" w:rsidRPr="00096195">
        <w:rPr>
          <w:rFonts w:hint="eastAsia"/>
          <w:spacing w:val="10"/>
          <w:lang w:val="en-US"/>
        </w:rPr>
        <w:t>其中</w:t>
      </w:r>
      <w:r w:rsidR="008E2434" w:rsidRPr="00096195">
        <w:rPr>
          <w:spacing w:val="10"/>
          <w:lang w:val="en-US"/>
        </w:rPr>
        <w:t>有一種化合物具有雙鍵。下列相關敘述中，</w:t>
      </w:r>
      <w:r w:rsidR="008E2434" w:rsidRPr="00096195">
        <w:rPr>
          <w:rFonts w:hint="eastAsia"/>
          <w:spacing w:val="10"/>
          <w:lang w:val="en-US"/>
        </w:rPr>
        <w:t>何者</w:t>
      </w:r>
      <w:r w:rsidR="008E2434" w:rsidRPr="00D559EC">
        <w:rPr>
          <w:b/>
          <w:spacing w:val="10"/>
          <w:u w:val="single"/>
          <w:lang w:val="en-US"/>
        </w:rPr>
        <w:t>不正確</w:t>
      </w:r>
      <w:r w:rsidRPr="00096195">
        <w:rPr>
          <w:rFonts w:hint="eastAsia"/>
          <w:spacing w:val="10"/>
          <w:lang w:val="en-US"/>
        </w:rPr>
        <w:t>？</w:t>
      </w:r>
    </w:p>
    <w:p w:rsidR="00EB70A2" w:rsidRDefault="00B80B37" w:rsidP="00096195">
      <w:pPr>
        <w:pStyle w:val="AB18pt"/>
      </w:pPr>
      <w:r w:rsidRPr="00DF51CA">
        <w:t>(A)</w:t>
      </w:r>
      <w:r w:rsidR="008E2434" w:rsidRPr="00DF51CA">
        <w:t>甲、</w:t>
      </w:r>
      <w:proofErr w:type="gramStart"/>
      <w:r w:rsidR="008E2434" w:rsidRPr="00DF51CA">
        <w:t>戊為鹵烷</w:t>
      </w:r>
      <w:proofErr w:type="gramEnd"/>
      <w:r w:rsidR="000E5E40">
        <w:tab/>
      </w:r>
    </w:p>
    <w:p w:rsidR="008E2434" w:rsidRPr="00DF51CA" w:rsidRDefault="00B80B37" w:rsidP="00096195">
      <w:pPr>
        <w:pStyle w:val="AB18pt"/>
      </w:pPr>
      <w:r w:rsidRPr="00DF51CA">
        <w:t>(B)</w:t>
      </w:r>
      <w:r w:rsidR="008E2434" w:rsidRPr="00DF51CA">
        <w:t>乙可能為醚類</w:t>
      </w:r>
    </w:p>
    <w:p w:rsidR="00EB70A2" w:rsidRDefault="00B80B37" w:rsidP="00096195">
      <w:pPr>
        <w:pStyle w:val="AB18pt"/>
      </w:pPr>
      <w:r w:rsidRPr="00DF51CA">
        <w:t>(</w:t>
      </w:r>
      <w:r w:rsidRPr="00DF51CA">
        <w:rPr>
          <w:rFonts w:hint="eastAsia"/>
        </w:rPr>
        <w:t>C</w:t>
      </w:r>
      <w:r w:rsidRPr="00DF51CA">
        <w:t>)</w:t>
      </w:r>
      <w:r w:rsidR="00D6031A" w:rsidRPr="00DF51CA">
        <w:t>可能有</w:t>
      </w:r>
      <w:r w:rsidR="00D6031A" w:rsidRPr="00DF51CA">
        <w:rPr>
          <w:rFonts w:hint="eastAsia"/>
        </w:rPr>
        <w:t>3</w:t>
      </w:r>
      <w:r w:rsidRPr="00DF51CA">
        <w:t>種化合物為環狀結構</w:t>
      </w:r>
      <w:r w:rsidR="000E5E40">
        <w:tab/>
      </w:r>
    </w:p>
    <w:p w:rsidR="008E2434" w:rsidRPr="00DF51CA" w:rsidRDefault="00B80B37" w:rsidP="00096195">
      <w:pPr>
        <w:pStyle w:val="AB18pt"/>
      </w:pPr>
      <w:r w:rsidRPr="00DF51CA">
        <w:t>(D)</w:t>
      </w:r>
      <w:r w:rsidR="008E2434" w:rsidRPr="00DF51CA">
        <w:t>具有雙鍵的化合物可能是</w:t>
      </w:r>
      <w:proofErr w:type="gramStart"/>
      <w:r w:rsidR="008E2434" w:rsidRPr="00DF51CA">
        <w:t>醛或酮</w:t>
      </w:r>
      <w:proofErr w:type="gramEnd"/>
    </w:p>
    <w:p w:rsidR="007449DC" w:rsidRPr="00DF51CA" w:rsidRDefault="00B80B37" w:rsidP="00096195">
      <w:pPr>
        <w:pStyle w:val="AB18pt"/>
      </w:pPr>
      <w:r w:rsidRPr="00DF51CA">
        <w:t>(</w:t>
      </w:r>
      <w:r w:rsidRPr="00DF51CA">
        <w:rPr>
          <w:rFonts w:hint="eastAsia"/>
        </w:rPr>
        <w:t>E</w:t>
      </w:r>
      <w:r w:rsidRPr="00DF51CA">
        <w:t>)</w:t>
      </w:r>
      <w:proofErr w:type="gramStart"/>
      <w:r w:rsidRPr="00DF51CA">
        <w:t>丁若可</w:t>
      </w:r>
      <w:proofErr w:type="gramEnd"/>
      <w:r w:rsidRPr="00DF51CA">
        <w:t>使過</w:t>
      </w:r>
      <w:proofErr w:type="gramStart"/>
      <w:r w:rsidRPr="00DF51CA">
        <w:t>錳酸鉀</w:t>
      </w:r>
      <w:proofErr w:type="gramEnd"/>
      <w:r w:rsidRPr="00DF51CA">
        <w:t>溶液褪色，則為烯類</w:t>
      </w:r>
    </w:p>
    <w:p w:rsidR="00D66999" w:rsidRPr="00DF51CA" w:rsidRDefault="00D66999" w:rsidP="00D66999">
      <w:pPr>
        <w:pStyle w:val="af2"/>
        <w:autoSpaceDE/>
        <w:autoSpaceDN/>
        <w:adjustRightInd/>
        <w:spacing w:before="180"/>
        <w:jc w:val="left"/>
        <w:textAlignment w:val="auto"/>
      </w:pPr>
      <w:r w:rsidRPr="007E483E">
        <w:rPr>
          <w:rFonts w:hint="eastAsia"/>
          <w:sz w:val="26"/>
          <w:szCs w:val="26"/>
        </w:rPr>
        <w:t>二、多選題（占</w:t>
      </w:r>
      <w:r w:rsidR="00E43C01">
        <w:rPr>
          <w:sz w:val="26"/>
          <w:szCs w:val="26"/>
        </w:rPr>
        <w:t>3</w:t>
      </w:r>
      <w:r w:rsidRPr="007E483E">
        <w:rPr>
          <w:rFonts w:hint="eastAsia"/>
          <w:sz w:val="26"/>
          <w:szCs w:val="26"/>
        </w:rPr>
        <w:t>2</w:t>
      </w:r>
      <w:r w:rsidRPr="007E483E">
        <w:rPr>
          <w:rFonts w:hint="eastAsia"/>
          <w:sz w:val="26"/>
          <w:szCs w:val="26"/>
        </w:rPr>
        <w:t>分）</w:t>
      </w:r>
    </w:p>
    <w:p w:rsidR="00A82200" w:rsidRPr="007E483E" w:rsidRDefault="00E01361" w:rsidP="007E483E">
      <w:pPr>
        <w:pStyle w:val="a7"/>
        <w:pBdr>
          <w:top w:val="single" w:sz="6" w:space="2" w:color="auto"/>
          <w:bottom w:val="single" w:sz="6" w:space="2" w:color="auto"/>
          <w:right w:val="single" w:sz="6" w:space="0" w:color="auto"/>
        </w:pBdr>
        <w:tabs>
          <w:tab w:val="left" w:pos="784"/>
          <w:tab w:val="left" w:pos="964"/>
        </w:tabs>
        <w:spacing w:beforeLines="25" w:before="90" w:afterLines="25" w:after="90" w:line="240" w:lineRule="atLeast"/>
        <w:ind w:left="709" w:hanging="709"/>
        <w:jc w:val="both"/>
        <w:rPr>
          <w:sz w:val="24"/>
        </w:rPr>
      </w:pPr>
      <w:r w:rsidRPr="007E483E">
        <w:rPr>
          <w:rFonts w:hint="eastAsia"/>
          <w:sz w:val="24"/>
        </w:rPr>
        <w:t>說明：</w:t>
      </w:r>
      <w:proofErr w:type="gramStart"/>
      <w:r w:rsidRPr="007E483E">
        <w:rPr>
          <w:rFonts w:hint="eastAsia"/>
          <w:sz w:val="24"/>
        </w:rPr>
        <w:t>第</w:t>
      </w:r>
      <w:r w:rsidR="004A0CE1" w:rsidRPr="007E483E">
        <w:rPr>
          <w:sz w:val="24"/>
        </w:rPr>
        <w:t>17</w:t>
      </w:r>
      <w:r w:rsidRPr="007E483E">
        <w:rPr>
          <w:rFonts w:hint="eastAsia"/>
          <w:sz w:val="24"/>
        </w:rPr>
        <w:t>題至第</w:t>
      </w:r>
      <w:r w:rsidR="001923E3" w:rsidRPr="007E483E">
        <w:rPr>
          <w:sz w:val="24"/>
        </w:rPr>
        <w:t>2</w:t>
      </w:r>
      <w:r w:rsidR="00E43C01">
        <w:rPr>
          <w:sz w:val="24"/>
        </w:rPr>
        <w:t>4</w:t>
      </w:r>
      <w:proofErr w:type="gramEnd"/>
      <w:r w:rsidRPr="007E483E">
        <w:rPr>
          <w:rFonts w:hint="eastAsia"/>
          <w:sz w:val="24"/>
        </w:rPr>
        <w:t>題，每題有</w:t>
      </w:r>
      <w:r w:rsidRPr="007E483E">
        <w:rPr>
          <w:rFonts w:hint="eastAsia"/>
          <w:sz w:val="24"/>
        </w:rPr>
        <w:t>5</w:t>
      </w:r>
      <w:r w:rsidRPr="007E483E">
        <w:rPr>
          <w:rFonts w:hint="eastAsia"/>
          <w:sz w:val="24"/>
        </w:rPr>
        <w:t>個選項，其中至少有一個是正確的選項，請將正確</w:t>
      </w:r>
      <w:proofErr w:type="gramStart"/>
      <w:r w:rsidRPr="007E483E">
        <w:rPr>
          <w:rFonts w:hint="eastAsia"/>
          <w:sz w:val="24"/>
        </w:rPr>
        <w:t>選項</w:t>
      </w:r>
      <w:r w:rsidR="00351F1E">
        <w:rPr>
          <w:rFonts w:hint="eastAsia"/>
          <w:sz w:val="24"/>
        </w:rPr>
        <w:t>劃記</w:t>
      </w:r>
      <w:r w:rsidRPr="007E483E">
        <w:rPr>
          <w:rFonts w:hint="eastAsia"/>
          <w:sz w:val="24"/>
        </w:rPr>
        <w:t>在</w:t>
      </w:r>
      <w:proofErr w:type="gramEnd"/>
      <w:r w:rsidRPr="007E483E">
        <w:rPr>
          <w:rFonts w:hint="eastAsia"/>
          <w:sz w:val="24"/>
        </w:rPr>
        <w:t>答案卡之「選擇題答案區」。</w:t>
      </w:r>
      <w:proofErr w:type="gramStart"/>
      <w:r w:rsidRPr="007E483E">
        <w:rPr>
          <w:rFonts w:hint="eastAsia"/>
          <w:sz w:val="24"/>
        </w:rPr>
        <w:t>各題之</w:t>
      </w:r>
      <w:proofErr w:type="gramEnd"/>
      <w:r w:rsidRPr="007E483E">
        <w:rPr>
          <w:rFonts w:hint="eastAsia"/>
          <w:sz w:val="24"/>
        </w:rPr>
        <w:t>選項獨立判定，所有選項均答對者，得</w:t>
      </w:r>
      <w:r w:rsidR="00C14268" w:rsidRPr="007E483E">
        <w:rPr>
          <w:sz w:val="24"/>
        </w:rPr>
        <w:t>4</w:t>
      </w:r>
      <w:r w:rsidRPr="007E483E">
        <w:rPr>
          <w:rFonts w:hint="eastAsia"/>
          <w:sz w:val="24"/>
        </w:rPr>
        <w:t>分；</w:t>
      </w:r>
      <w:r w:rsidR="00C14268" w:rsidRPr="007E483E">
        <w:rPr>
          <w:rFonts w:hint="eastAsia"/>
          <w:sz w:val="24"/>
        </w:rPr>
        <w:t>答錯</w:t>
      </w:r>
      <w:r w:rsidR="00C14268" w:rsidRPr="007E483E">
        <w:rPr>
          <w:rFonts w:hint="eastAsia"/>
          <w:sz w:val="24"/>
        </w:rPr>
        <w:t>1</w:t>
      </w:r>
      <w:r w:rsidR="00C14268" w:rsidRPr="007E483E">
        <w:rPr>
          <w:rFonts w:hint="eastAsia"/>
          <w:sz w:val="24"/>
        </w:rPr>
        <w:t>個選項者，得</w:t>
      </w:r>
      <w:r w:rsidR="00C14268" w:rsidRPr="007E483E">
        <w:rPr>
          <w:sz w:val="24"/>
        </w:rPr>
        <w:t>2.4</w:t>
      </w:r>
      <w:r w:rsidR="00C14268" w:rsidRPr="007E483E">
        <w:rPr>
          <w:rFonts w:hint="eastAsia"/>
          <w:sz w:val="24"/>
        </w:rPr>
        <w:t>分；答錯</w:t>
      </w:r>
      <w:r w:rsidR="00C14268" w:rsidRPr="007E483E">
        <w:rPr>
          <w:rFonts w:hint="eastAsia"/>
          <w:sz w:val="24"/>
        </w:rPr>
        <w:t>2</w:t>
      </w:r>
      <w:r w:rsidR="00C14268" w:rsidRPr="007E483E">
        <w:rPr>
          <w:rFonts w:hint="eastAsia"/>
          <w:sz w:val="24"/>
        </w:rPr>
        <w:t>個選項者，得</w:t>
      </w:r>
      <w:r w:rsidR="00C14268" w:rsidRPr="007E483E">
        <w:rPr>
          <w:rFonts w:hint="eastAsia"/>
          <w:sz w:val="24"/>
        </w:rPr>
        <w:t>0.</w:t>
      </w:r>
      <w:r w:rsidR="00C14268" w:rsidRPr="007E483E">
        <w:rPr>
          <w:sz w:val="24"/>
        </w:rPr>
        <w:t>8</w:t>
      </w:r>
      <w:r w:rsidR="00C14268" w:rsidRPr="007E483E">
        <w:rPr>
          <w:rFonts w:hint="eastAsia"/>
          <w:sz w:val="24"/>
        </w:rPr>
        <w:t>分；答錯多於</w:t>
      </w:r>
      <w:r w:rsidR="00C14268" w:rsidRPr="007E483E">
        <w:rPr>
          <w:rFonts w:hint="eastAsia"/>
          <w:sz w:val="24"/>
        </w:rPr>
        <w:t>2</w:t>
      </w:r>
      <w:r w:rsidR="00C14268" w:rsidRPr="007E483E">
        <w:rPr>
          <w:rFonts w:hint="eastAsia"/>
          <w:sz w:val="24"/>
        </w:rPr>
        <w:t>個選項或所有</w:t>
      </w:r>
      <w:proofErr w:type="gramStart"/>
      <w:r w:rsidR="00C14268" w:rsidRPr="007E483E">
        <w:rPr>
          <w:rFonts w:hint="eastAsia"/>
          <w:sz w:val="24"/>
        </w:rPr>
        <w:t>選項均未作</w:t>
      </w:r>
      <w:proofErr w:type="gramEnd"/>
      <w:r w:rsidR="00C14268" w:rsidRPr="007E483E">
        <w:rPr>
          <w:rFonts w:hint="eastAsia"/>
          <w:sz w:val="24"/>
        </w:rPr>
        <w:t>答者，該題以零分計算。</w:t>
      </w:r>
    </w:p>
    <w:p w:rsidR="00D82F08" w:rsidRPr="00096195" w:rsidRDefault="00D82F08" w:rsidP="00096195">
      <w:pPr>
        <w:pStyle w:val="TIT10"/>
        <w:spacing w:beforeLines="25" w:before="90" w:line="340" w:lineRule="atLeast"/>
        <w:rPr>
          <w:spacing w:val="10"/>
          <w:lang w:val="en-US"/>
        </w:rPr>
      </w:pPr>
      <w:r w:rsidRPr="00096195">
        <w:rPr>
          <w:spacing w:val="10"/>
          <w:lang w:val="en-US"/>
        </w:rPr>
        <w:t>17.</w:t>
      </w:r>
      <w:r w:rsidR="000E5E40" w:rsidRPr="00096195">
        <w:rPr>
          <w:spacing w:val="10"/>
          <w:lang w:val="en-US"/>
        </w:rPr>
        <w:tab/>
      </w:r>
      <w:proofErr w:type="gramStart"/>
      <w:r w:rsidR="00C22205" w:rsidRPr="00096195">
        <w:rPr>
          <w:spacing w:val="10"/>
          <w:lang w:val="en-US"/>
        </w:rPr>
        <w:t>鋁熱劑</w:t>
      </w:r>
      <w:proofErr w:type="gramEnd"/>
      <w:r w:rsidR="00C22205" w:rsidRPr="00096195">
        <w:rPr>
          <w:spacing w:val="10"/>
          <w:lang w:val="en-US"/>
        </w:rPr>
        <w:t>的主要成分為鋁及氧化鐵，</w:t>
      </w:r>
      <w:r w:rsidR="00C22205" w:rsidRPr="00096195">
        <w:rPr>
          <w:rFonts w:hint="eastAsia"/>
          <w:spacing w:val="10"/>
          <w:lang w:val="en-US"/>
        </w:rPr>
        <w:t>先</w:t>
      </w:r>
      <w:r w:rsidR="00B85BE1" w:rsidRPr="00096195">
        <w:rPr>
          <w:rFonts w:hint="eastAsia"/>
          <w:spacing w:val="10"/>
          <w:lang w:val="en-US"/>
        </w:rPr>
        <w:t>以</w:t>
      </w:r>
      <w:r w:rsidRPr="00096195">
        <w:rPr>
          <w:spacing w:val="10"/>
          <w:lang w:val="en-US"/>
        </w:rPr>
        <w:t>火焰槍</w:t>
      </w:r>
      <w:proofErr w:type="gramStart"/>
      <w:r w:rsidRPr="00096195">
        <w:rPr>
          <w:spacing w:val="10"/>
          <w:lang w:val="en-US"/>
        </w:rPr>
        <w:t>或鎂帶</w:t>
      </w:r>
      <w:proofErr w:type="gramEnd"/>
      <w:r w:rsidRPr="00096195">
        <w:rPr>
          <w:spacing w:val="10"/>
          <w:lang w:val="en-US"/>
        </w:rPr>
        <w:t>加熱</w:t>
      </w:r>
      <w:r w:rsidR="00C22205" w:rsidRPr="00096195">
        <w:rPr>
          <w:rFonts w:hint="eastAsia"/>
          <w:spacing w:val="10"/>
          <w:lang w:val="en-US"/>
        </w:rPr>
        <w:t>引發</w:t>
      </w:r>
      <w:r w:rsidRPr="00096195">
        <w:rPr>
          <w:spacing w:val="10"/>
          <w:lang w:val="en-US"/>
        </w:rPr>
        <w:t>後，二者進行反應，產生熔融態的鐵，可供焊接之用。下列相關化學反應的敘述，哪些正確？</w:t>
      </w:r>
    </w:p>
    <w:p w:rsidR="00EB70A2" w:rsidRDefault="00D82F08" w:rsidP="00096195">
      <w:pPr>
        <w:pStyle w:val="AB18pt"/>
      </w:pPr>
      <w:r w:rsidRPr="00DF51CA">
        <w:t>(A)</w:t>
      </w:r>
      <w:r w:rsidRPr="00DF51CA">
        <w:t>反應為放熱反應</w:t>
      </w:r>
      <w:r w:rsidR="000E5E40">
        <w:tab/>
      </w:r>
    </w:p>
    <w:p w:rsidR="00D82F08" w:rsidRPr="00DF51CA" w:rsidRDefault="00D82F08" w:rsidP="00096195">
      <w:pPr>
        <w:pStyle w:val="AB18pt"/>
      </w:pPr>
      <w:r w:rsidRPr="00DF51CA">
        <w:t>(B)</w:t>
      </w:r>
      <w:r w:rsidRPr="00DF51CA">
        <w:t>反應有氧氣參與</w:t>
      </w:r>
    </w:p>
    <w:p w:rsidR="00EB70A2" w:rsidRDefault="00D82F08" w:rsidP="00096195">
      <w:pPr>
        <w:pStyle w:val="AB18pt"/>
      </w:pPr>
      <w:r w:rsidRPr="00DF51CA">
        <w:t>(C)</w:t>
      </w:r>
      <w:r w:rsidRPr="00DF51CA">
        <w:t>反應屬於氧化還原反應</w:t>
      </w:r>
      <w:r w:rsidR="000E5E40">
        <w:tab/>
      </w:r>
    </w:p>
    <w:p w:rsidR="00C22205" w:rsidRPr="00DF51CA" w:rsidRDefault="00C22205" w:rsidP="00096195">
      <w:pPr>
        <w:pStyle w:val="AB18pt"/>
      </w:pPr>
      <w:r w:rsidRPr="00DF51CA">
        <w:t>(</w:t>
      </w:r>
      <w:r w:rsidRPr="00DF51CA">
        <w:rPr>
          <w:rFonts w:hint="eastAsia"/>
        </w:rPr>
        <w:t>D</w:t>
      </w:r>
      <w:r w:rsidRPr="00DF51CA">
        <w:t>)</w:t>
      </w:r>
      <w:r w:rsidR="00CD31EE">
        <w:rPr>
          <w:rFonts w:hint="eastAsia"/>
        </w:rPr>
        <w:t>此</w:t>
      </w:r>
      <w:r w:rsidR="00CD31EE" w:rsidRPr="00DF51CA">
        <w:t>反應</w:t>
      </w:r>
      <w:r w:rsidR="00CD31EE">
        <w:rPr>
          <w:rFonts w:hint="eastAsia"/>
        </w:rPr>
        <w:t>中，</w:t>
      </w:r>
      <w:proofErr w:type="gramStart"/>
      <w:r w:rsidRPr="00DF51CA">
        <w:t>鋁</w:t>
      </w:r>
      <w:r w:rsidR="00CD31EE">
        <w:rPr>
          <w:rFonts w:hint="eastAsia"/>
        </w:rPr>
        <w:t>比</w:t>
      </w:r>
      <w:r w:rsidRPr="00DF51CA">
        <w:t>鐵</w:t>
      </w:r>
      <w:proofErr w:type="gramEnd"/>
      <w:r w:rsidR="00CD31EE">
        <w:rPr>
          <w:rFonts w:hint="eastAsia"/>
        </w:rPr>
        <w:t>較易失去電子</w:t>
      </w:r>
    </w:p>
    <w:p w:rsidR="00D82F08" w:rsidRPr="00DF51CA" w:rsidRDefault="00C22205" w:rsidP="00096195">
      <w:pPr>
        <w:pStyle w:val="AB18pt"/>
      </w:pPr>
      <w:r w:rsidRPr="00DF51CA">
        <w:t>(</w:t>
      </w:r>
      <w:r w:rsidRPr="00DF51CA">
        <w:rPr>
          <w:rFonts w:hint="eastAsia"/>
        </w:rPr>
        <w:t>E</w:t>
      </w:r>
      <w:r w:rsidR="00D82F08" w:rsidRPr="00DF51CA">
        <w:t>)</w:t>
      </w:r>
      <w:r w:rsidR="00D82F08" w:rsidRPr="00DF51CA">
        <w:t>在反應中鋁為氧化劑，氧化鐵為還原劑</w:t>
      </w:r>
    </w:p>
    <w:p w:rsidR="00D82F08" w:rsidRPr="00096195" w:rsidRDefault="00991B91" w:rsidP="00096195">
      <w:pPr>
        <w:pStyle w:val="TIT10"/>
        <w:spacing w:beforeLines="25" w:before="90" w:line="340" w:lineRule="atLeast"/>
        <w:rPr>
          <w:spacing w:val="10"/>
          <w:lang w:val="en-US"/>
        </w:rPr>
      </w:pPr>
      <w:r>
        <w:rPr>
          <w:noProof/>
        </w:rPr>
        <w:object w:dxaOrig="1440" w:dyaOrig="1440">
          <v:shape id="_x0000_s1097" type="#_x0000_t75" style="position:absolute;left:0;text-align:left;margin-left:393.9pt;margin-top:47.35pt;width:56.4pt;height:59.45pt;z-index:-251551232;mso-position-horizontal-relative:text;mso-position-vertical-relative:text">
            <v:imagedata r:id="rId122" o:title=""/>
          </v:shape>
          <o:OLEObject Type="Embed" ProgID="ChemDraw.Document.6.0" ShapeID="_x0000_s1097" DrawAspect="Content" ObjectID="_1688309467" r:id="rId123"/>
        </w:object>
      </w:r>
      <w:r w:rsidR="00D82F08" w:rsidRPr="00096195">
        <w:rPr>
          <w:spacing w:val="10"/>
          <w:lang w:val="en-US"/>
        </w:rPr>
        <w:t>18.</w:t>
      </w:r>
      <w:r w:rsidR="000E5E40" w:rsidRPr="00096195">
        <w:rPr>
          <w:spacing w:val="10"/>
          <w:lang w:val="en-US"/>
        </w:rPr>
        <w:tab/>
      </w:r>
      <w:r w:rsidR="00D82F08" w:rsidRPr="00096195">
        <w:rPr>
          <w:spacing w:val="10"/>
          <w:lang w:val="en-US"/>
        </w:rPr>
        <w:t>古代人們發現，取自於柳樹</w:t>
      </w:r>
      <w:proofErr w:type="gramStart"/>
      <w:r w:rsidR="00D82F08" w:rsidRPr="00096195">
        <w:rPr>
          <w:spacing w:val="10"/>
          <w:lang w:val="en-US"/>
        </w:rPr>
        <w:t>中的柳酸</w:t>
      </w:r>
      <w:proofErr w:type="gramEnd"/>
      <w:r w:rsidR="0060140B" w:rsidRPr="00096195">
        <w:rPr>
          <w:spacing w:val="10"/>
          <w:lang w:val="en-US"/>
        </w:rPr>
        <w:t>，</w:t>
      </w:r>
      <w:r w:rsidR="0060140B" w:rsidRPr="00096195">
        <w:rPr>
          <w:rFonts w:hint="eastAsia"/>
          <w:spacing w:val="10"/>
          <w:lang w:val="en-US"/>
        </w:rPr>
        <w:t>構造如圖</w:t>
      </w:r>
      <w:r w:rsidR="000C6ABA" w:rsidRPr="00096195">
        <w:rPr>
          <w:rFonts w:hint="eastAsia"/>
          <w:spacing w:val="10"/>
          <w:lang w:val="en-US"/>
        </w:rPr>
        <w:t>6</w:t>
      </w:r>
      <w:r w:rsidR="0060140B" w:rsidRPr="00096195">
        <w:rPr>
          <w:rFonts w:hint="eastAsia"/>
          <w:spacing w:val="10"/>
          <w:lang w:val="en-US"/>
        </w:rPr>
        <w:t>所示</w:t>
      </w:r>
      <w:r w:rsidR="00B85BE1" w:rsidRPr="00096195">
        <w:rPr>
          <w:spacing w:val="10"/>
          <w:lang w:val="en-US"/>
        </w:rPr>
        <w:t>，可以用來止痛及治療風濕。但是，</w:t>
      </w:r>
      <w:proofErr w:type="gramStart"/>
      <w:r w:rsidR="00B85BE1" w:rsidRPr="00096195">
        <w:rPr>
          <w:spacing w:val="10"/>
          <w:lang w:val="en-US"/>
        </w:rPr>
        <w:t>柳酸會</w:t>
      </w:r>
      <w:proofErr w:type="gramEnd"/>
      <w:r w:rsidR="00B85BE1" w:rsidRPr="00096195">
        <w:rPr>
          <w:spacing w:val="10"/>
          <w:lang w:val="en-US"/>
        </w:rPr>
        <w:t>造成</w:t>
      </w:r>
      <w:r w:rsidR="00D82F08" w:rsidRPr="00096195">
        <w:rPr>
          <w:spacing w:val="10"/>
          <w:lang w:val="en-US"/>
        </w:rPr>
        <w:t>胃部</w:t>
      </w:r>
      <w:r w:rsidR="00B85BE1" w:rsidRPr="00096195">
        <w:rPr>
          <w:spacing w:val="10"/>
          <w:lang w:val="en-US"/>
        </w:rPr>
        <w:t>不適。</w:t>
      </w:r>
      <w:r w:rsidR="00E43C01">
        <w:rPr>
          <w:rFonts w:hint="eastAsia"/>
          <w:spacing w:val="10"/>
          <w:lang w:val="en-US"/>
        </w:rPr>
        <w:t>可</w:t>
      </w:r>
      <w:proofErr w:type="gramStart"/>
      <w:r w:rsidR="00B85BE1" w:rsidRPr="00096195">
        <w:rPr>
          <w:rFonts w:hint="eastAsia"/>
          <w:spacing w:val="10"/>
          <w:lang w:val="en-US"/>
        </w:rPr>
        <w:t>利用</w:t>
      </w:r>
      <w:r w:rsidR="00D82F08" w:rsidRPr="00096195">
        <w:rPr>
          <w:spacing w:val="10"/>
          <w:lang w:val="en-US"/>
        </w:rPr>
        <w:t>柳酸與</w:t>
      </w:r>
      <w:proofErr w:type="gramEnd"/>
      <w:r w:rsidR="00D82F08" w:rsidRPr="00096195">
        <w:rPr>
          <w:spacing w:val="10"/>
          <w:lang w:val="en-US"/>
        </w:rPr>
        <w:t>醋酸</w:t>
      </w:r>
      <w:r w:rsidR="00E43C01">
        <w:rPr>
          <w:rFonts w:hint="eastAsia"/>
          <w:spacing w:val="10"/>
          <w:lang w:val="en-US"/>
        </w:rPr>
        <w:t>或乙</w:t>
      </w:r>
      <w:proofErr w:type="gramStart"/>
      <w:r w:rsidR="00E43C01">
        <w:rPr>
          <w:rFonts w:hint="eastAsia"/>
          <w:spacing w:val="10"/>
          <w:lang w:val="en-US"/>
        </w:rPr>
        <w:t>酐</w:t>
      </w:r>
      <w:proofErr w:type="gramEnd"/>
      <w:r w:rsidR="00B85BE1" w:rsidRPr="00096195">
        <w:rPr>
          <w:rFonts w:hint="eastAsia"/>
          <w:spacing w:val="10"/>
          <w:lang w:val="en-US"/>
        </w:rPr>
        <w:t>的</w:t>
      </w:r>
      <w:r w:rsidR="00B85BE1" w:rsidRPr="00096195">
        <w:rPr>
          <w:spacing w:val="10"/>
          <w:lang w:val="en-US"/>
        </w:rPr>
        <w:t>反應</w:t>
      </w:r>
      <w:r w:rsidR="00B85BE1" w:rsidRPr="00096195">
        <w:rPr>
          <w:rFonts w:hint="eastAsia"/>
          <w:spacing w:val="10"/>
          <w:lang w:val="en-US"/>
        </w:rPr>
        <w:t>製</w:t>
      </w:r>
      <w:proofErr w:type="gramStart"/>
      <w:r w:rsidR="00B85BE1" w:rsidRPr="00096195">
        <w:rPr>
          <w:rFonts w:hint="eastAsia"/>
          <w:spacing w:val="10"/>
          <w:lang w:val="en-US"/>
        </w:rPr>
        <w:t>得</w:t>
      </w:r>
      <w:r w:rsidR="00E43C01">
        <w:rPr>
          <w:spacing w:val="10"/>
          <w:lang w:val="en-US"/>
        </w:rPr>
        <w:t>乙醯柳酸</w:t>
      </w:r>
      <w:proofErr w:type="gramEnd"/>
      <w:r w:rsidR="00E43C01">
        <w:rPr>
          <w:spacing w:val="10"/>
          <w:lang w:val="en-US"/>
        </w:rPr>
        <w:t>，就是</w:t>
      </w:r>
      <w:proofErr w:type="gramStart"/>
      <w:r w:rsidR="00E43C01">
        <w:rPr>
          <w:spacing w:val="10"/>
          <w:lang w:val="en-US"/>
        </w:rPr>
        <w:t>阿</w:t>
      </w:r>
      <w:r w:rsidR="00E43C01">
        <w:rPr>
          <w:rFonts w:hint="eastAsia"/>
          <w:spacing w:val="10"/>
          <w:lang w:val="en-US"/>
        </w:rPr>
        <w:t>司</w:t>
      </w:r>
      <w:r w:rsidR="00D82F08" w:rsidRPr="00096195">
        <w:rPr>
          <w:spacing w:val="10"/>
          <w:lang w:val="en-US"/>
        </w:rPr>
        <w:t>匹</w:t>
      </w:r>
      <w:proofErr w:type="gramEnd"/>
      <w:r w:rsidR="00D82F08" w:rsidRPr="00096195">
        <w:rPr>
          <w:spacing w:val="10"/>
          <w:lang w:val="en-US"/>
        </w:rPr>
        <w:t>靈。</w:t>
      </w:r>
    </w:p>
    <w:p w:rsidR="00D82F08" w:rsidRPr="00DF51CA" w:rsidRDefault="00D82F08" w:rsidP="00687671">
      <w:pPr>
        <w:pStyle w:val="AA065cm36918pt175"/>
        <w:spacing w:line="340" w:lineRule="atLeast"/>
        <w:ind w:left="684" w:hangingChars="135" w:hanging="324"/>
      </w:pPr>
      <w:r w:rsidRPr="00DF51CA">
        <w:t>下列</w:t>
      </w:r>
      <w:r w:rsidR="005E1439" w:rsidRPr="00DF51CA">
        <w:rPr>
          <w:rFonts w:hint="eastAsia"/>
        </w:rPr>
        <w:t>有</w:t>
      </w:r>
      <w:r w:rsidR="0096348C" w:rsidRPr="00DF51CA">
        <w:rPr>
          <w:rFonts w:hint="eastAsia"/>
        </w:rPr>
        <w:t>關</w:t>
      </w:r>
      <w:r w:rsidRPr="00DF51CA">
        <w:t>乙</w:t>
      </w:r>
      <w:proofErr w:type="gramStart"/>
      <w:r w:rsidRPr="00DF51CA">
        <w:t>醯柳酸</w:t>
      </w:r>
      <w:proofErr w:type="gramEnd"/>
      <w:r w:rsidRPr="00DF51CA">
        <w:t>的敘述，哪些正確</w:t>
      </w:r>
      <w:r w:rsidR="000E5E40">
        <w:rPr>
          <w:rFonts w:hint="eastAsia"/>
        </w:rPr>
        <w:t>？</w:t>
      </w:r>
    </w:p>
    <w:p w:rsidR="008A3021" w:rsidRPr="00DF51CA" w:rsidRDefault="008A3021" w:rsidP="00687671">
      <w:pPr>
        <w:pStyle w:val="AA065cm36918pt175"/>
        <w:spacing w:line="340" w:lineRule="atLeast"/>
        <w:ind w:left="684" w:hangingChars="135" w:hanging="324"/>
      </w:pPr>
      <w:r w:rsidRPr="00DF51CA">
        <w:t>(</w:t>
      </w:r>
      <w:r w:rsidRPr="00DF51CA">
        <w:rPr>
          <w:rFonts w:hint="eastAsia"/>
        </w:rPr>
        <w:t>A</w:t>
      </w:r>
      <w:r w:rsidRPr="00DF51CA">
        <w:t>)</w:t>
      </w:r>
      <w:r w:rsidR="00B85BE1" w:rsidRPr="00DF51CA">
        <w:rPr>
          <w:rFonts w:hint="eastAsia"/>
        </w:rPr>
        <w:t>常</w:t>
      </w:r>
      <w:r w:rsidR="00CE7FCF" w:rsidRPr="00DF51CA">
        <w:rPr>
          <w:rFonts w:hint="eastAsia"/>
        </w:rPr>
        <w:t>溫下</w:t>
      </w:r>
      <w:r w:rsidRPr="00DF51CA">
        <w:t>乙</w:t>
      </w:r>
      <w:proofErr w:type="gramStart"/>
      <w:r w:rsidRPr="00DF51CA">
        <w:t>醯柳酸</w:t>
      </w:r>
      <w:r w:rsidR="00CE7FCF" w:rsidRPr="00DF51CA">
        <w:rPr>
          <w:rFonts w:hint="eastAsia"/>
        </w:rPr>
        <w:t>易</w:t>
      </w:r>
      <w:r w:rsidRPr="00DF51CA">
        <w:t>溶</w:t>
      </w:r>
      <w:proofErr w:type="gramEnd"/>
      <w:r w:rsidRPr="00DF51CA">
        <w:t>於水中</w:t>
      </w:r>
    </w:p>
    <w:p w:rsidR="00D82F08" w:rsidRPr="00DF51CA" w:rsidRDefault="008A3021" w:rsidP="00687671">
      <w:pPr>
        <w:pStyle w:val="AA065cm36918pt175"/>
        <w:spacing w:line="340" w:lineRule="atLeast"/>
        <w:ind w:left="684" w:hangingChars="135" w:hanging="324"/>
      </w:pPr>
      <w:r w:rsidRPr="00DF51CA">
        <w:t>(B)</w:t>
      </w:r>
      <w:proofErr w:type="gramStart"/>
      <w:r w:rsidR="0096348C" w:rsidRPr="00DF51CA">
        <w:t>柳</w:t>
      </w:r>
      <w:r w:rsidR="00944F89" w:rsidRPr="00DF51CA">
        <w:t>酸</w:t>
      </w:r>
      <w:r w:rsidR="0096348C" w:rsidRPr="00DF51CA">
        <w:rPr>
          <w:rFonts w:hint="eastAsia"/>
        </w:rPr>
        <w:t>和</w:t>
      </w:r>
      <w:r w:rsidR="00944F89" w:rsidRPr="00DF51CA">
        <w:rPr>
          <w:rFonts w:hint="eastAsia"/>
        </w:rPr>
        <w:t>乙醯柳酸均</w:t>
      </w:r>
      <w:r w:rsidR="00944F89" w:rsidRPr="00DF51CA">
        <w:t>有</w:t>
      </w:r>
      <w:proofErr w:type="gramEnd"/>
      <w:r w:rsidR="00D82F08" w:rsidRPr="00DF51CA">
        <w:t>分子內氫鍵</w:t>
      </w:r>
    </w:p>
    <w:p w:rsidR="00D82F08" w:rsidRPr="00DF51CA" w:rsidRDefault="00DB127E" w:rsidP="00687671">
      <w:pPr>
        <w:pStyle w:val="AA065cm36918pt175"/>
        <w:spacing w:line="340" w:lineRule="atLeast"/>
        <w:ind w:left="657" w:hangingChars="135" w:hanging="29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0864" behindDoc="0" locked="0" layoutInCell="1" allowOverlap="1">
                <wp:simplePos x="0" y="0"/>
                <wp:positionH relativeFrom="column">
                  <wp:posOffset>5144787</wp:posOffset>
                </wp:positionH>
                <wp:positionV relativeFrom="paragraph">
                  <wp:posOffset>10160</wp:posOffset>
                </wp:positionV>
                <wp:extent cx="481965" cy="238760"/>
                <wp:effectExtent l="0" t="0" r="13335" b="8890"/>
                <wp:wrapSquare wrapText="bothSides"/>
                <wp:docPr id="7" name="文字方塊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1965" cy="238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D31EE" w:rsidRDefault="00CD31EE" w:rsidP="00DB127E">
                            <w:pPr>
                              <w:jc w:val="center"/>
                            </w:pPr>
                            <w:r w:rsidRPr="00C863A2">
                              <w:rPr>
                                <w:spacing w:val="10"/>
                                <w:sz w:val="22"/>
                                <w:lang w:val="pt-BR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  <w:spacing w:val="10"/>
                                <w:sz w:val="22"/>
                                <w:lang w:val="pt-BR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7" o:spid="_x0000_s1090" type="#_x0000_t202" style="position:absolute;left:0;text-align:left;margin-left:405.1pt;margin-top:.8pt;width:37.95pt;height:18.8pt;z-index:2516208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" filled="f" stroked="f" strokeweight=".5pt">
                <v:textbox inset="0,0,0,0">
                  <w:txbxContent>
                    <w:p w:rsidR="00CD31EE" w:rsidRDefault="00CD31EE" w:rsidP="00DB127E">
                      <w:pPr>
                        <w:jc w:val="center"/>
                      </w:pPr>
                      <w:r w:rsidRPr="00C863A2">
                        <w:rPr>
                          <w:spacing w:val="10"/>
                          <w:sz w:val="22"/>
                          <w:lang w:val="pt-BR"/>
                        </w:rPr>
                        <w:t>圖</w:t>
                      </w:r>
                      <w:r>
                        <w:rPr>
                          <w:rFonts w:hint="eastAsia"/>
                          <w:spacing w:val="10"/>
                          <w:sz w:val="22"/>
                          <w:lang w:val="pt-BR"/>
                        </w:rPr>
                        <w:t>6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8A3021" w:rsidRPr="00DF51CA">
        <w:t>(C)</w:t>
      </w:r>
      <w:r w:rsidR="00944F89" w:rsidRPr="00DF51CA">
        <w:t>乙</w:t>
      </w:r>
      <w:proofErr w:type="gramStart"/>
      <w:r w:rsidR="00944F89" w:rsidRPr="00DF51CA">
        <w:t>醯柳酸</w:t>
      </w:r>
      <w:proofErr w:type="gramEnd"/>
      <w:r w:rsidR="00D82F08" w:rsidRPr="00DF51CA">
        <w:t>有</w:t>
      </w:r>
      <w:r w:rsidR="00D82F08" w:rsidRPr="00DF51CA">
        <w:t>5</w:t>
      </w:r>
      <w:r w:rsidR="00D82F08" w:rsidRPr="00DF51CA">
        <w:t>個</w:t>
      </w:r>
      <w:r w:rsidR="00D82F08" w:rsidRPr="00DF51CA">
        <w:t>π</w:t>
      </w:r>
      <w:r w:rsidR="00D82F08" w:rsidRPr="00DF51CA">
        <w:t>鍵及</w:t>
      </w:r>
      <w:r w:rsidR="00D82F08" w:rsidRPr="00DF51CA">
        <w:t>17</w:t>
      </w:r>
      <w:r w:rsidR="00D82F08" w:rsidRPr="00DF51CA">
        <w:t>個</w:t>
      </w:r>
      <w:r w:rsidR="00D82F08" w:rsidRPr="00DF51CA">
        <w:t>σ</w:t>
      </w:r>
      <w:r w:rsidR="00D82F08" w:rsidRPr="00DF51CA">
        <w:t>鍵</w:t>
      </w:r>
    </w:p>
    <w:p w:rsidR="008A3021" w:rsidRPr="00DF51CA" w:rsidRDefault="008A3021" w:rsidP="00687671">
      <w:pPr>
        <w:pStyle w:val="AA065cm36918pt175"/>
        <w:spacing w:line="340" w:lineRule="atLeast"/>
        <w:ind w:left="684" w:hangingChars="135" w:hanging="324"/>
      </w:pPr>
      <w:r w:rsidRPr="00DF51CA">
        <w:t>(</w:t>
      </w:r>
      <w:r w:rsidRPr="00DF51CA">
        <w:rPr>
          <w:rFonts w:hint="eastAsia"/>
        </w:rPr>
        <w:t>D</w:t>
      </w:r>
      <w:r w:rsidRPr="00DF51CA">
        <w:t>)</w:t>
      </w:r>
      <w:proofErr w:type="gramStart"/>
      <w:r w:rsidRPr="00DF51CA">
        <w:t>柳酸的</w:t>
      </w:r>
      <w:proofErr w:type="gramEnd"/>
      <w:r w:rsidRPr="00DF51CA">
        <w:t>羥基</w:t>
      </w:r>
      <w:r w:rsidRPr="00DF51CA">
        <w:rPr>
          <w:rFonts w:hint="eastAsia"/>
        </w:rPr>
        <w:t>和</w:t>
      </w:r>
      <w:r w:rsidRPr="00DF51CA">
        <w:t>醋酸</w:t>
      </w:r>
      <w:proofErr w:type="gramStart"/>
      <w:r w:rsidRPr="00DF51CA">
        <w:t>的羧基</w:t>
      </w:r>
      <w:r w:rsidRPr="00DF51CA">
        <w:rPr>
          <w:rFonts w:hint="eastAsia"/>
        </w:rPr>
        <w:t>進行</w:t>
      </w:r>
      <w:proofErr w:type="gramEnd"/>
      <w:r w:rsidRPr="00DF51CA">
        <w:rPr>
          <w:rFonts w:hint="eastAsia"/>
        </w:rPr>
        <w:t>反應，是</w:t>
      </w:r>
      <w:proofErr w:type="gramStart"/>
      <w:r w:rsidRPr="00DF51CA">
        <w:rPr>
          <w:rFonts w:hint="eastAsia"/>
        </w:rPr>
        <w:t>一種</w:t>
      </w:r>
      <w:r w:rsidRPr="00DF51CA">
        <w:t>酯化</w:t>
      </w:r>
      <w:proofErr w:type="gramEnd"/>
      <w:r w:rsidRPr="00DF51CA">
        <w:t>反應</w:t>
      </w:r>
    </w:p>
    <w:p w:rsidR="00D82F08" w:rsidRPr="00DF51CA" w:rsidRDefault="008A3021" w:rsidP="00687671">
      <w:pPr>
        <w:pStyle w:val="AA065cm36918pt175"/>
        <w:spacing w:line="340" w:lineRule="atLeast"/>
        <w:ind w:left="684" w:hangingChars="135" w:hanging="324"/>
      </w:pPr>
      <w:r w:rsidRPr="00DF51CA">
        <w:t>(</w:t>
      </w:r>
      <w:r w:rsidRPr="00DF51CA">
        <w:rPr>
          <w:rFonts w:hint="eastAsia"/>
        </w:rPr>
        <w:t>E</w:t>
      </w:r>
      <w:r w:rsidRPr="00DF51CA">
        <w:t>)</w:t>
      </w:r>
      <w:proofErr w:type="gramStart"/>
      <w:r w:rsidR="00D82F08" w:rsidRPr="00DF51CA">
        <w:t>柳酸和乙酐</w:t>
      </w:r>
      <w:proofErr w:type="gramEnd"/>
      <w:r w:rsidR="00D82F08" w:rsidRPr="00DF51CA">
        <w:t>反應，以濃硫酸作為催化劑</w:t>
      </w:r>
      <w:r w:rsidR="00944F89" w:rsidRPr="00DF51CA">
        <w:rPr>
          <w:rFonts w:hint="eastAsia"/>
        </w:rPr>
        <w:t>，可</w:t>
      </w:r>
      <w:r w:rsidR="00D82F08" w:rsidRPr="00DF51CA">
        <w:t>製備</w:t>
      </w:r>
      <w:r w:rsidR="00944F89" w:rsidRPr="00DF51CA">
        <w:rPr>
          <w:rFonts w:hint="eastAsia"/>
        </w:rPr>
        <w:t>乙</w:t>
      </w:r>
      <w:proofErr w:type="gramStart"/>
      <w:r w:rsidR="00944F89" w:rsidRPr="00DF51CA">
        <w:rPr>
          <w:rFonts w:hint="eastAsia"/>
        </w:rPr>
        <w:t>醯柳酸</w:t>
      </w:r>
      <w:proofErr w:type="gramEnd"/>
    </w:p>
    <w:p w:rsidR="0060140B" w:rsidRDefault="008D23AF" w:rsidP="00D559EC">
      <w:pPr>
        <w:pStyle w:val="TIT10"/>
        <w:snapToGrid w:val="0"/>
        <w:spacing w:beforeLines="25" w:before="90" w:line="400" w:lineRule="atLeast"/>
      </w:pPr>
      <w:r w:rsidRPr="00096195">
        <w:rPr>
          <w:spacing w:val="10"/>
          <w:lang w:val="en-US"/>
        </w:rPr>
        <w:lastRenderedPageBreak/>
        <w:t>19</w:t>
      </w:r>
      <w:r w:rsidR="008A3021" w:rsidRPr="00096195">
        <w:rPr>
          <w:spacing w:val="10"/>
          <w:lang w:val="en-US"/>
        </w:rPr>
        <w:t>.</w:t>
      </w:r>
      <w:r w:rsidR="000E5E40" w:rsidRPr="00096195">
        <w:rPr>
          <w:spacing w:val="10"/>
          <w:lang w:val="en-US"/>
        </w:rPr>
        <w:tab/>
      </w:r>
      <w:r w:rsidR="0060140B" w:rsidRPr="00096195">
        <w:rPr>
          <w:spacing w:val="10"/>
          <w:lang w:val="en-US"/>
        </w:rPr>
        <w:t>有一化學反應式：</w:t>
      </w:r>
      <w:r w:rsidR="00E43C01" w:rsidRPr="00E43C01">
        <w:rPr>
          <w:spacing w:val="10"/>
          <w:position w:val="-10"/>
          <w:lang w:val="en-US"/>
        </w:rPr>
        <w:object w:dxaOrig="3680" w:dyaOrig="320">
          <v:shape id="_x0000_i1081" type="#_x0000_t75" style="width:183pt;height:16.5pt" o:ole="">
            <v:imagedata r:id="rId124" o:title=""/>
          </v:shape>
          <o:OLEObject Type="Embed" ProgID="Equation.DSMT4" ShapeID="_x0000_i1081" DrawAspect="Content" ObjectID="_1688309441" r:id="rId125"/>
        </w:object>
      </w:r>
      <w:r w:rsidR="0060140B" w:rsidRPr="00096195">
        <w:rPr>
          <w:spacing w:val="10"/>
          <w:lang w:val="en-US"/>
        </w:rPr>
        <w:t>，其中甲、乙、丙、</w:t>
      </w:r>
      <w:proofErr w:type="gramStart"/>
      <w:r w:rsidR="0060140B" w:rsidRPr="00096195">
        <w:rPr>
          <w:spacing w:val="10"/>
          <w:lang w:val="en-US"/>
        </w:rPr>
        <w:t>丁為四種</w:t>
      </w:r>
      <w:proofErr w:type="gramEnd"/>
      <w:r w:rsidR="0060140B" w:rsidRPr="00096195">
        <w:rPr>
          <w:spacing w:val="10"/>
          <w:lang w:val="en-US"/>
        </w:rPr>
        <w:t>化合物代號，</w:t>
      </w:r>
      <w:r w:rsidR="0060140B" w:rsidRPr="00096195">
        <w:rPr>
          <w:spacing w:val="10"/>
          <w:lang w:val="en-US"/>
        </w:rPr>
        <w:t>a</w:t>
      </w:r>
      <w:r w:rsidR="0060140B" w:rsidRPr="00096195">
        <w:rPr>
          <w:spacing w:val="10"/>
          <w:lang w:val="en-US"/>
        </w:rPr>
        <w:t>、</w:t>
      </w:r>
      <w:r w:rsidR="0060140B" w:rsidRPr="00096195">
        <w:rPr>
          <w:spacing w:val="10"/>
          <w:lang w:val="en-US"/>
        </w:rPr>
        <w:t>b</w:t>
      </w:r>
      <w:r w:rsidR="0060140B" w:rsidRPr="00096195">
        <w:rPr>
          <w:spacing w:val="10"/>
          <w:lang w:val="en-US"/>
        </w:rPr>
        <w:t>、</w:t>
      </w:r>
      <w:r w:rsidR="0060140B" w:rsidRPr="00096195">
        <w:rPr>
          <w:spacing w:val="10"/>
          <w:lang w:val="en-US"/>
        </w:rPr>
        <w:t>c</w:t>
      </w:r>
      <w:r w:rsidR="0060140B" w:rsidRPr="00096195">
        <w:rPr>
          <w:spacing w:val="10"/>
          <w:lang w:val="en-US"/>
        </w:rPr>
        <w:t>、</w:t>
      </w:r>
      <w:r w:rsidR="0060140B" w:rsidRPr="00096195">
        <w:rPr>
          <w:spacing w:val="10"/>
          <w:lang w:val="en-US"/>
        </w:rPr>
        <w:t>d</w:t>
      </w:r>
      <w:r w:rsidR="0060140B" w:rsidRPr="00096195">
        <w:rPr>
          <w:spacing w:val="10"/>
          <w:lang w:val="en-US"/>
        </w:rPr>
        <w:t>為平衡係數。若以</w:t>
      </w:r>
      <w:r w:rsidR="0060140B" w:rsidRPr="00096195">
        <w:rPr>
          <w:spacing w:val="10"/>
          <w:lang w:val="en-US"/>
        </w:rPr>
        <w:t>2</w:t>
      </w:r>
      <w:r w:rsidR="00DF4FC5">
        <w:rPr>
          <w:spacing w:val="10"/>
          <w:lang w:val="en-US"/>
        </w:rPr>
        <w:t xml:space="preserve"> </w:t>
      </w:r>
      <w:r w:rsidR="0060140B" w:rsidRPr="00096195">
        <w:rPr>
          <w:spacing w:val="10"/>
          <w:lang w:val="en-US"/>
        </w:rPr>
        <w:t>M</w:t>
      </w:r>
      <w:r w:rsidR="0060140B" w:rsidRPr="00096195">
        <w:rPr>
          <w:spacing w:val="10"/>
          <w:lang w:val="en-US"/>
        </w:rPr>
        <w:t>甲溶液，分別</w:t>
      </w:r>
      <w:r w:rsidR="004E4033" w:rsidRPr="00096195">
        <w:rPr>
          <w:rFonts w:hint="eastAsia"/>
          <w:spacing w:val="10"/>
          <w:lang w:val="en-US"/>
        </w:rPr>
        <w:t>和</w:t>
      </w:r>
      <w:r w:rsidR="0060140B" w:rsidRPr="00096195">
        <w:rPr>
          <w:spacing w:val="10"/>
          <w:lang w:val="en-US"/>
        </w:rPr>
        <w:t>1</w:t>
      </w:r>
      <w:r w:rsidR="00DF4FC5">
        <w:rPr>
          <w:spacing w:val="10"/>
          <w:lang w:val="en-US"/>
        </w:rPr>
        <w:t xml:space="preserve"> </w:t>
      </w:r>
      <w:r w:rsidR="0060140B" w:rsidRPr="00096195">
        <w:rPr>
          <w:spacing w:val="10"/>
          <w:lang w:val="en-US"/>
        </w:rPr>
        <w:t>M</w:t>
      </w:r>
      <w:r w:rsidR="0060140B" w:rsidRPr="00096195">
        <w:rPr>
          <w:spacing w:val="10"/>
          <w:lang w:val="en-US"/>
        </w:rPr>
        <w:t>乙溶液進行多次反應，得到表</w:t>
      </w:r>
      <w:r w:rsidR="00E43C01">
        <w:rPr>
          <w:rFonts w:hint="eastAsia"/>
          <w:spacing w:val="10"/>
          <w:lang w:val="en-US"/>
        </w:rPr>
        <w:t>2</w:t>
      </w:r>
      <w:r w:rsidR="004E4033" w:rsidRPr="00096195">
        <w:rPr>
          <w:rFonts w:hint="eastAsia"/>
          <w:spacing w:val="10"/>
          <w:lang w:val="en-US"/>
        </w:rPr>
        <w:t>的</w:t>
      </w:r>
      <w:r w:rsidR="0060140B" w:rsidRPr="00096195">
        <w:rPr>
          <w:spacing w:val="10"/>
          <w:lang w:val="en-US"/>
        </w:rPr>
        <w:t>數據。</w:t>
      </w:r>
    </w:p>
    <w:tbl>
      <w:tblPr>
        <w:tblW w:w="431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5"/>
        <w:gridCol w:w="2621"/>
        <w:gridCol w:w="2621"/>
        <w:gridCol w:w="1703"/>
      </w:tblGrid>
      <w:tr w:rsidR="00E43C01" w:rsidRPr="00AA69FB" w:rsidTr="00F600D2">
        <w:trPr>
          <w:trHeight w:val="395"/>
          <w:jc w:val="center"/>
        </w:trPr>
        <w:tc>
          <w:tcPr>
            <w:tcW w:w="5000" w:type="pct"/>
            <w:gridSpan w:val="4"/>
            <w:tcBorders>
              <w:top w:val="nil"/>
              <w:left w:val="nil"/>
              <w:right w:val="nil"/>
            </w:tcBorders>
            <w:vAlign w:val="center"/>
          </w:tcPr>
          <w:p w:rsidR="00E43C01" w:rsidRPr="00AA69FB" w:rsidRDefault="00E43C01" w:rsidP="00CD31EE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rFonts w:hint="eastAsia"/>
                <w:spacing w:val="10"/>
                <w:sz w:val="22"/>
                <w:szCs w:val="22"/>
                <w:lang w:val="pt-BR"/>
              </w:rPr>
              <w:t>表</w:t>
            </w:r>
            <w:r w:rsidRPr="00AA69FB">
              <w:rPr>
                <w:rFonts w:hint="eastAsia"/>
                <w:spacing w:val="10"/>
                <w:sz w:val="22"/>
                <w:szCs w:val="22"/>
                <w:lang w:val="pt-BR"/>
              </w:rPr>
              <w:t>2</w:t>
            </w:r>
          </w:p>
        </w:tc>
      </w:tr>
      <w:tr w:rsidR="00D8733F" w:rsidRPr="00AA69FB" w:rsidTr="00F600D2">
        <w:trPr>
          <w:trHeight w:val="395"/>
          <w:jc w:val="center"/>
        </w:trPr>
        <w:tc>
          <w:tcPr>
            <w:tcW w:w="702" w:type="pct"/>
            <w:vAlign w:val="center"/>
          </w:tcPr>
          <w:p w:rsidR="00D8733F" w:rsidRPr="00AA69FB" w:rsidRDefault="00D8733F" w:rsidP="00E43C01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次別</w:t>
            </w:r>
          </w:p>
        </w:tc>
        <w:tc>
          <w:tcPr>
            <w:tcW w:w="1622" w:type="pct"/>
            <w:vAlign w:val="center"/>
          </w:tcPr>
          <w:p w:rsidR="00D8733F" w:rsidRPr="00AA69FB" w:rsidRDefault="00D8733F" w:rsidP="00E43C01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2 M</w:t>
            </w:r>
            <w:r w:rsidRPr="00AA69FB">
              <w:rPr>
                <w:spacing w:val="10"/>
                <w:kern w:val="0"/>
                <w:sz w:val="22"/>
                <w:szCs w:val="22"/>
              </w:rPr>
              <w:t>甲</w:t>
            </w:r>
            <w:r w:rsidR="00E43C01">
              <w:rPr>
                <w:rFonts w:hint="eastAsia"/>
                <w:spacing w:val="10"/>
                <w:kern w:val="0"/>
                <w:sz w:val="22"/>
                <w:szCs w:val="22"/>
              </w:rPr>
              <w:t>溶液用量</w:t>
            </w:r>
            <w:r w:rsidRPr="00AA69FB">
              <w:rPr>
                <w:rFonts w:hint="eastAsia"/>
                <w:spacing w:val="10"/>
                <w:kern w:val="0"/>
                <w:sz w:val="22"/>
                <w:szCs w:val="22"/>
              </w:rPr>
              <w:t>（</w:t>
            </w:r>
            <w:r w:rsidRPr="00AA69FB">
              <w:rPr>
                <w:spacing w:val="10"/>
                <w:kern w:val="0"/>
                <w:sz w:val="22"/>
                <w:szCs w:val="22"/>
              </w:rPr>
              <w:t>mL</w:t>
            </w:r>
            <w:r w:rsidRPr="00AA69FB">
              <w:rPr>
                <w:rFonts w:hint="eastAsia"/>
                <w:spacing w:val="10"/>
                <w:kern w:val="0"/>
                <w:sz w:val="22"/>
                <w:szCs w:val="22"/>
              </w:rPr>
              <w:t>）</w:t>
            </w:r>
          </w:p>
        </w:tc>
        <w:tc>
          <w:tcPr>
            <w:tcW w:w="1622" w:type="pct"/>
            <w:vAlign w:val="center"/>
          </w:tcPr>
          <w:p w:rsidR="00D8733F" w:rsidRPr="00AA69FB" w:rsidRDefault="00D8733F" w:rsidP="00E43C01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1 M</w:t>
            </w:r>
            <w:r w:rsidRPr="00AA69FB">
              <w:rPr>
                <w:spacing w:val="10"/>
                <w:kern w:val="0"/>
                <w:sz w:val="22"/>
                <w:szCs w:val="22"/>
              </w:rPr>
              <w:t>乙</w:t>
            </w:r>
            <w:r w:rsidR="00E43C01">
              <w:rPr>
                <w:rFonts w:hint="eastAsia"/>
                <w:spacing w:val="10"/>
                <w:kern w:val="0"/>
                <w:sz w:val="22"/>
                <w:szCs w:val="22"/>
              </w:rPr>
              <w:t>溶液用量</w:t>
            </w:r>
            <w:r w:rsidRPr="00AA69FB">
              <w:rPr>
                <w:rFonts w:hint="eastAsia"/>
                <w:spacing w:val="10"/>
                <w:kern w:val="0"/>
                <w:sz w:val="22"/>
                <w:szCs w:val="22"/>
              </w:rPr>
              <w:t>（</w:t>
            </w:r>
            <w:r w:rsidRPr="00AA69FB">
              <w:rPr>
                <w:spacing w:val="10"/>
                <w:kern w:val="0"/>
                <w:sz w:val="22"/>
                <w:szCs w:val="22"/>
              </w:rPr>
              <w:t>mL</w:t>
            </w:r>
            <w:r w:rsidRPr="00AA69FB">
              <w:rPr>
                <w:rFonts w:hint="eastAsia"/>
                <w:spacing w:val="10"/>
                <w:kern w:val="0"/>
                <w:sz w:val="22"/>
                <w:szCs w:val="22"/>
              </w:rPr>
              <w:t>）</w:t>
            </w:r>
          </w:p>
        </w:tc>
        <w:tc>
          <w:tcPr>
            <w:tcW w:w="1054" w:type="pct"/>
            <w:vAlign w:val="center"/>
          </w:tcPr>
          <w:p w:rsidR="00D8733F" w:rsidRPr="00AA69FB" w:rsidRDefault="00D8733F" w:rsidP="00E43C01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丙沉澱</w:t>
            </w:r>
            <w:r w:rsidR="00E43C01">
              <w:rPr>
                <w:rFonts w:hint="eastAsia"/>
                <w:spacing w:val="10"/>
                <w:kern w:val="0"/>
                <w:sz w:val="22"/>
                <w:szCs w:val="22"/>
              </w:rPr>
              <w:t>量</w:t>
            </w:r>
            <w:r w:rsidRPr="00AA69FB">
              <w:rPr>
                <w:rFonts w:hint="eastAsia"/>
                <w:spacing w:val="10"/>
                <w:kern w:val="0"/>
                <w:sz w:val="22"/>
                <w:szCs w:val="22"/>
              </w:rPr>
              <w:t>（</w:t>
            </w:r>
            <w:r w:rsidRPr="00AA69FB">
              <w:rPr>
                <w:spacing w:val="10"/>
                <w:kern w:val="0"/>
                <w:sz w:val="22"/>
                <w:szCs w:val="22"/>
              </w:rPr>
              <w:t>g</w:t>
            </w:r>
            <w:r w:rsidRPr="00AA69FB">
              <w:rPr>
                <w:rFonts w:hint="eastAsia"/>
                <w:spacing w:val="10"/>
                <w:kern w:val="0"/>
                <w:sz w:val="22"/>
                <w:szCs w:val="22"/>
              </w:rPr>
              <w:t>）</w:t>
            </w:r>
          </w:p>
        </w:tc>
      </w:tr>
      <w:tr w:rsidR="00D8733F" w:rsidRPr="00AA69FB" w:rsidTr="00F600D2">
        <w:trPr>
          <w:trHeight w:val="395"/>
          <w:jc w:val="center"/>
        </w:trPr>
        <w:tc>
          <w:tcPr>
            <w:tcW w:w="702" w:type="pct"/>
            <w:vAlign w:val="center"/>
          </w:tcPr>
          <w:p w:rsidR="00D8733F" w:rsidRPr="00AA69FB" w:rsidRDefault="00D8733F" w:rsidP="00E43C01">
            <w:pPr>
              <w:tabs>
                <w:tab w:val="left" w:pos="782"/>
              </w:tabs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實驗</w:t>
            </w:r>
            <w:proofErr w:type="gramStart"/>
            <w:r w:rsidRPr="00AA69FB">
              <w:rPr>
                <w:spacing w:val="10"/>
                <w:kern w:val="0"/>
                <w:sz w:val="22"/>
                <w:szCs w:val="22"/>
              </w:rPr>
              <w:t>一</w:t>
            </w:r>
            <w:proofErr w:type="gramEnd"/>
          </w:p>
        </w:tc>
        <w:tc>
          <w:tcPr>
            <w:tcW w:w="1622" w:type="pct"/>
            <w:vAlign w:val="center"/>
          </w:tcPr>
          <w:p w:rsidR="00D8733F" w:rsidRPr="00AA69FB" w:rsidRDefault="00D8733F" w:rsidP="00E43C01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20</w:t>
            </w:r>
          </w:p>
        </w:tc>
        <w:tc>
          <w:tcPr>
            <w:tcW w:w="1622" w:type="pct"/>
            <w:vAlign w:val="center"/>
          </w:tcPr>
          <w:p w:rsidR="00D8733F" w:rsidRPr="00AA69FB" w:rsidRDefault="00D8733F" w:rsidP="00E43C01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4</w:t>
            </w:r>
          </w:p>
        </w:tc>
        <w:tc>
          <w:tcPr>
            <w:tcW w:w="1054" w:type="pct"/>
            <w:vAlign w:val="center"/>
          </w:tcPr>
          <w:p w:rsidR="00D8733F" w:rsidRPr="00AA69FB" w:rsidRDefault="00D8733F" w:rsidP="00E43C01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0.30</w:t>
            </w:r>
          </w:p>
        </w:tc>
      </w:tr>
      <w:tr w:rsidR="00D8733F" w:rsidRPr="00AA69FB" w:rsidTr="00F600D2">
        <w:trPr>
          <w:trHeight w:val="395"/>
          <w:jc w:val="center"/>
        </w:trPr>
        <w:tc>
          <w:tcPr>
            <w:tcW w:w="702" w:type="pct"/>
            <w:vAlign w:val="center"/>
          </w:tcPr>
          <w:p w:rsidR="00D8733F" w:rsidRPr="00AA69FB" w:rsidRDefault="00D8733F" w:rsidP="00E43C01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實驗二</w:t>
            </w:r>
          </w:p>
        </w:tc>
        <w:tc>
          <w:tcPr>
            <w:tcW w:w="1622" w:type="pct"/>
            <w:vAlign w:val="center"/>
          </w:tcPr>
          <w:p w:rsidR="00D8733F" w:rsidRPr="00AA69FB" w:rsidRDefault="00D8733F" w:rsidP="00E43C01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20</w:t>
            </w:r>
          </w:p>
        </w:tc>
        <w:tc>
          <w:tcPr>
            <w:tcW w:w="1622" w:type="pct"/>
            <w:vAlign w:val="center"/>
          </w:tcPr>
          <w:p w:rsidR="00D8733F" w:rsidRPr="00AA69FB" w:rsidRDefault="00D8733F" w:rsidP="00E43C01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8</w:t>
            </w:r>
          </w:p>
        </w:tc>
        <w:tc>
          <w:tcPr>
            <w:tcW w:w="1054" w:type="pct"/>
            <w:vAlign w:val="center"/>
          </w:tcPr>
          <w:p w:rsidR="00D8733F" w:rsidRPr="00AA69FB" w:rsidRDefault="00D8733F" w:rsidP="00E43C01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0.60</w:t>
            </w:r>
          </w:p>
        </w:tc>
      </w:tr>
      <w:tr w:rsidR="00D8733F" w:rsidRPr="00AA69FB" w:rsidTr="00F600D2">
        <w:trPr>
          <w:trHeight w:val="395"/>
          <w:jc w:val="center"/>
        </w:trPr>
        <w:tc>
          <w:tcPr>
            <w:tcW w:w="702" w:type="pct"/>
            <w:vAlign w:val="center"/>
          </w:tcPr>
          <w:p w:rsidR="00D8733F" w:rsidRPr="00AA69FB" w:rsidRDefault="00D8733F" w:rsidP="00E43C01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實驗三</w:t>
            </w:r>
          </w:p>
        </w:tc>
        <w:tc>
          <w:tcPr>
            <w:tcW w:w="1622" w:type="pct"/>
            <w:vAlign w:val="center"/>
          </w:tcPr>
          <w:p w:rsidR="00D8733F" w:rsidRPr="00AA69FB" w:rsidRDefault="00D8733F" w:rsidP="00E43C01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20</w:t>
            </w:r>
          </w:p>
        </w:tc>
        <w:tc>
          <w:tcPr>
            <w:tcW w:w="1622" w:type="pct"/>
            <w:vAlign w:val="center"/>
          </w:tcPr>
          <w:p w:rsidR="00D8733F" w:rsidRPr="00AA69FB" w:rsidRDefault="00D8733F" w:rsidP="00E43C01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12</w:t>
            </w:r>
          </w:p>
        </w:tc>
        <w:tc>
          <w:tcPr>
            <w:tcW w:w="1054" w:type="pct"/>
            <w:vAlign w:val="center"/>
          </w:tcPr>
          <w:p w:rsidR="00D8733F" w:rsidRPr="00AA69FB" w:rsidRDefault="00D8733F" w:rsidP="00E43C01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0.90</w:t>
            </w:r>
          </w:p>
        </w:tc>
      </w:tr>
      <w:tr w:rsidR="00D8733F" w:rsidRPr="00AA69FB" w:rsidTr="00F600D2">
        <w:trPr>
          <w:trHeight w:val="395"/>
          <w:jc w:val="center"/>
        </w:trPr>
        <w:tc>
          <w:tcPr>
            <w:tcW w:w="702" w:type="pct"/>
            <w:vAlign w:val="center"/>
          </w:tcPr>
          <w:p w:rsidR="00D8733F" w:rsidRPr="00AA69FB" w:rsidRDefault="00D8733F" w:rsidP="00E43C01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實驗四</w:t>
            </w:r>
          </w:p>
        </w:tc>
        <w:tc>
          <w:tcPr>
            <w:tcW w:w="1622" w:type="pct"/>
            <w:vAlign w:val="center"/>
          </w:tcPr>
          <w:p w:rsidR="00D8733F" w:rsidRPr="00AA69FB" w:rsidRDefault="00D8733F" w:rsidP="00E43C01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20</w:t>
            </w:r>
          </w:p>
        </w:tc>
        <w:tc>
          <w:tcPr>
            <w:tcW w:w="1622" w:type="pct"/>
            <w:vAlign w:val="center"/>
          </w:tcPr>
          <w:p w:rsidR="00D8733F" w:rsidRPr="00AA69FB" w:rsidRDefault="00D8733F" w:rsidP="00E43C01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16</w:t>
            </w:r>
          </w:p>
        </w:tc>
        <w:tc>
          <w:tcPr>
            <w:tcW w:w="1054" w:type="pct"/>
            <w:vAlign w:val="center"/>
          </w:tcPr>
          <w:p w:rsidR="00D8733F" w:rsidRPr="00AA69FB" w:rsidRDefault="00D8733F" w:rsidP="00E43C01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1.00</w:t>
            </w:r>
          </w:p>
        </w:tc>
      </w:tr>
      <w:tr w:rsidR="00D8733F" w:rsidRPr="00AA69FB" w:rsidTr="00F600D2">
        <w:trPr>
          <w:trHeight w:val="395"/>
          <w:jc w:val="center"/>
        </w:trPr>
        <w:tc>
          <w:tcPr>
            <w:tcW w:w="702" w:type="pct"/>
            <w:vAlign w:val="center"/>
          </w:tcPr>
          <w:p w:rsidR="00D8733F" w:rsidRPr="00AA69FB" w:rsidRDefault="00D8733F" w:rsidP="00E43C01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實驗五</w:t>
            </w:r>
          </w:p>
        </w:tc>
        <w:tc>
          <w:tcPr>
            <w:tcW w:w="1622" w:type="pct"/>
            <w:vAlign w:val="center"/>
          </w:tcPr>
          <w:p w:rsidR="00D8733F" w:rsidRPr="00AA69FB" w:rsidRDefault="00D8733F" w:rsidP="00E43C01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20</w:t>
            </w:r>
          </w:p>
        </w:tc>
        <w:tc>
          <w:tcPr>
            <w:tcW w:w="1622" w:type="pct"/>
            <w:vAlign w:val="center"/>
          </w:tcPr>
          <w:p w:rsidR="00D8733F" w:rsidRPr="00AA69FB" w:rsidRDefault="00D8733F" w:rsidP="00E43C01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20</w:t>
            </w:r>
          </w:p>
        </w:tc>
        <w:tc>
          <w:tcPr>
            <w:tcW w:w="1054" w:type="pct"/>
            <w:vAlign w:val="center"/>
          </w:tcPr>
          <w:p w:rsidR="00D8733F" w:rsidRPr="00AA69FB" w:rsidRDefault="00D8733F" w:rsidP="00E43C01">
            <w:pPr>
              <w:spacing w:line="340" w:lineRule="atLeast"/>
              <w:jc w:val="center"/>
              <w:rPr>
                <w:spacing w:val="10"/>
                <w:kern w:val="0"/>
                <w:sz w:val="22"/>
                <w:szCs w:val="22"/>
              </w:rPr>
            </w:pPr>
            <w:r w:rsidRPr="00AA69FB">
              <w:rPr>
                <w:spacing w:val="10"/>
                <w:kern w:val="0"/>
                <w:sz w:val="22"/>
                <w:szCs w:val="22"/>
              </w:rPr>
              <w:t>1.00</w:t>
            </w:r>
          </w:p>
        </w:tc>
      </w:tr>
    </w:tbl>
    <w:p w:rsidR="00E43C01" w:rsidRDefault="007B0010" w:rsidP="00F600D2">
      <w:pPr>
        <w:pStyle w:val="AA065cm36918pt175"/>
        <w:spacing w:beforeLines="25" w:before="90" w:line="340" w:lineRule="atLeast"/>
        <w:ind w:left="684" w:hangingChars="135" w:hanging="324"/>
      </w:pPr>
      <w:r w:rsidRPr="00096195">
        <w:t>根據表</w:t>
      </w:r>
      <w:r w:rsidRPr="00096195">
        <w:rPr>
          <w:rFonts w:hint="eastAsia"/>
        </w:rPr>
        <w:t>2</w:t>
      </w:r>
      <w:r w:rsidRPr="00096195">
        <w:t>中的數據</w:t>
      </w:r>
      <w:r>
        <w:rPr>
          <w:rFonts w:hint="eastAsia"/>
        </w:rPr>
        <w:t>，</w:t>
      </w:r>
      <w:r w:rsidR="00E43C01" w:rsidRPr="00096195">
        <w:t>試問下列敘述，哪些正確？</w:t>
      </w:r>
    </w:p>
    <w:p w:rsidR="004E4033" w:rsidRPr="00DF51CA" w:rsidRDefault="004E4033" w:rsidP="00F600D2">
      <w:pPr>
        <w:pStyle w:val="AA065cm36918pt175"/>
        <w:spacing w:line="340" w:lineRule="atLeast"/>
        <w:ind w:left="684" w:hangingChars="135" w:hanging="324"/>
      </w:pPr>
      <w:r w:rsidRPr="00DF51CA">
        <w:t>(</w:t>
      </w:r>
      <w:r w:rsidRPr="00DF51CA">
        <w:rPr>
          <w:rFonts w:hint="eastAsia"/>
        </w:rPr>
        <w:t>A</w:t>
      </w:r>
      <w:r w:rsidRPr="00DF51CA">
        <w:t>)</w:t>
      </w:r>
      <w:r w:rsidRPr="00DF51CA">
        <w:t>實驗一至三</w:t>
      </w:r>
      <w:r w:rsidRPr="00DF51CA">
        <w:rPr>
          <w:rFonts w:hint="eastAsia"/>
        </w:rPr>
        <w:t>的</w:t>
      </w:r>
      <w:r w:rsidRPr="00DF51CA">
        <w:rPr>
          <w:rFonts w:hint="eastAsia"/>
        </w:rPr>
        <w:t>3</w:t>
      </w:r>
      <w:r w:rsidRPr="00DF51CA">
        <w:rPr>
          <w:rFonts w:hint="eastAsia"/>
        </w:rPr>
        <w:t>個</w:t>
      </w:r>
      <w:r w:rsidRPr="00DF51CA">
        <w:t>實驗中，甲溶液為過量</w:t>
      </w:r>
    </w:p>
    <w:p w:rsidR="008A3021" w:rsidRPr="00DF51CA" w:rsidRDefault="008A3021" w:rsidP="00687671">
      <w:pPr>
        <w:pStyle w:val="AA065cm36918pt175"/>
        <w:spacing w:line="340" w:lineRule="atLeast"/>
        <w:ind w:left="684" w:hangingChars="135" w:hanging="324"/>
      </w:pPr>
      <w:r w:rsidRPr="00DF51CA">
        <w:t>(</w:t>
      </w:r>
      <w:r w:rsidR="004E4033" w:rsidRPr="00DF51CA">
        <w:rPr>
          <w:rFonts w:hint="eastAsia"/>
        </w:rPr>
        <w:t>B</w:t>
      </w:r>
      <w:r w:rsidRPr="00DF51CA">
        <w:t>)</w:t>
      </w:r>
      <w:r w:rsidR="006E274E" w:rsidRPr="00DF51CA">
        <w:t>實驗三至五</w:t>
      </w:r>
      <w:r w:rsidR="006E274E" w:rsidRPr="00DF51CA">
        <w:rPr>
          <w:rFonts w:hint="eastAsia"/>
        </w:rPr>
        <w:t>中</w:t>
      </w:r>
      <w:r w:rsidRPr="00DF51CA">
        <w:t>，實驗四中的乙溶液</w:t>
      </w:r>
      <w:r w:rsidRPr="00DF51CA">
        <w:rPr>
          <w:rFonts w:hint="eastAsia"/>
        </w:rPr>
        <w:t>尚未</w:t>
      </w:r>
      <w:r w:rsidRPr="00DF51CA">
        <w:t>過量</w:t>
      </w:r>
    </w:p>
    <w:p w:rsidR="0060140B" w:rsidRPr="00DF51CA" w:rsidRDefault="0060140B" w:rsidP="00687671">
      <w:pPr>
        <w:pStyle w:val="AA065cm36918pt175"/>
        <w:spacing w:line="340" w:lineRule="atLeast"/>
        <w:ind w:left="684" w:hangingChars="135" w:hanging="324"/>
      </w:pPr>
      <w:r w:rsidRPr="00DF51CA">
        <w:t>(C)</w:t>
      </w:r>
      <w:r w:rsidRPr="00DF51CA">
        <w:t>由實驗三至四可知，</w:t>
      </w:r>
      <w:r w:rsidRPr="00687671">
        <w:t>只要</w:t>
      </w:r>
      <w:r w:rsidR="000E5E40" w:rsidRPr="00687671">
        <w:rPr>
          <w:rFonts w:hint="eastAsia"/>
        </w:rPr>
        <w:t>（</w:t>
      </w:r>
      <w:r w:rsidRPr="00687671">
        <w:t>40/3</w:t>
      </w:r>
      <w:r w:rsidR="000E5E40" w:rsidRPr="00687671">
        <w:rPr>
          <w:rFonts w:hint="eastAsia"/>
        </w:rPr>
        <w:t>）</w:t>
      </w:r>
      <w:r w:rsidRPr="00687671">
        <w:t>mL</w:t>
      </w:r>
      <w:r w:rsidRPr="00687671">
        <w:t>的乙溶液，即可恰好與</w:t>
      </w:r>
      <w:r w:rsidRPr="00DF51CA">
        <w:t>20 mL</w:t>
      </w:r>
      <w:r w:rsidRPr="00DF51CA">
        <w:t>甲溶液</w:t>
      </w:r>
      <w:r w:rsidRPr="00687671">
        <w:t>完全反應</w:t>
      </w:r>
    </w:p>
    <w:p w:rsidR="0060140B" w:rsidRPr="00687671" w:rsidRDefault="0060140B" w:rsidP="00687671">
      <w:pPr>
        <w:pStyle w:val="AA065cm36918pt175"/>
        <w:spacing w:line="340" w:lineRule="atLeast"/>
        <w:ind w:left="684" w:hangingChars="135" w:hanging="324"/>
      </w:pPr>
      <w:r w:rsidRPr="00DF51CA">
        <w:t>(D)</w:t>
      </w:r>
      <w:r w:rsidRPr="00DF51CA">
        <w:t>若改用</w:t>
      </w:r>
      <w:r w:rsidRPr="00DF51CA">
        <w:t>0.3 M</w:t>
      </w:r>
      <w:r w:rsidRPr="00DF51CA">
        <w:t>甲溶液</w:t>
      </w:r>
      <w:r w:rsidR="00E43C01" w:rsidRPr="00DF51CA">
        <w:t>50 mL</w:t>
      </w:r>
      <w:r w:rsidRPr="00DF51CA">
        <w:t>，則需</w:t>
      </w:r>
      <w:r w:rsidRPr="00DF51CA">
        <w:t>0.25 M</w:t>
      </w:r>
      <w:r w:rsidRPr="00DF51CA">
        <w:t>乙溶液</w:t>
      </w:r>
      <w:r w:rsidR="00E43C01" w:rsidRPr="00DF51CA">
        <w:t>30 mL</w:t>
      </w:r>
      <w:r w:rsidRPr="00DF51CA">
        <w:t>，才能恰好</w:t>
      </w:r>
      <w:r w:rsidRPr="00687671">
        <w:t>完全反應</w:t>
      </w:r>
    </w:p>
    <w:p w:rsidR="0060140B" w:rsidRPr="00687671" w:rsidRDefault="0060140B" w:rsidP="00687671">
      <w:pPr>
        <w:pStyle w:val="AA065cm36918pt175"/>
        <w:spacing w:line="340" w:lineRule="atLeast"/>
        <w:ind w:left="684" w:hangingChars="135" w:hanging="324"/>
      </w:pPr>
      <w:r w:rsidRPr="00DF51CA">
        <w:t>(E)</w:t>
      </w:r>
      <w:r w:rsidRPr="00DF51CA">
        <w:t>若取足夠的</w:t>
      </w:r>
      <w:r w:rsidR="0073515F" w:rsidRPr="00DF51CA">
        <w:t>0.</w:t>
      </w:r>
      <w:r w:rsidR="0073515F" w:rsidRPr="00DF51CA">
        <w:rPr>
          <w:rFonts w:hint="eastAsia"/>
        </w:rPr>
        <w:t>25</w:t>
      </w:r>
      <w:r w:rsidR="0073515F" w:rsidRPr="00DF51CA">
        <w:t xml:space="preserve"> M</w:t>
      </w:r>
      <w:r w:rsidRPr="00DF51CA">
        <w:t>乙溶液與</w:t>
      </w:r>
      <w:r w:rsidRPr="00DF51CA">
        <w:t>50 mL</w:t>
      </w:r>
      <w:r w:rsidRPr="00DF51CA">
        <w:t>的</w:t>
      </w:r>
      <w:r w:rsidRPr="00DF51CA">
        <w:t>0.3 M</w:t>
      </w:r>
      <w:r w:rsidRPr="00DF51CA">
        <w:t>甲溶液</w:t>
      </w:r>
      <w:r w:rsidRPr="00687671">
        <w:t>完全反應，則可得</w:t>
      </w:r>
      <w:r w:rsidRPr="00687671">
        <w:t>0.375 g</w:t>
      </w:r>
      <w:r w:rsidRPr="00687671">
        <w:t>的丙沉澱</w:t>
      </w:r>
    </w:p>
    <w:p w:rsidR="006E274E" w:rsidRPr="00096195" w:rsidRDefault="008D23AF" w:rsidP="00096195">
      <w:pPr>
        <w:pStyle w:val="TIT10"/>
        <w:spacing w:beforeLines="25" w:before="90" w:line="340" w:lineRule="atLeast"/>
        <w:rPr>
          <w:spacing w:val="10"/>
          <w:lang w:val="en-US"/>
        </w:rPr>
      </w:pPr>
      <w:r w:rsidRPr="00096195">
        <w:rPr>
          <w:rFonts w:hint="eastAsia"/>
          <w:spacing w:val="10"/>
          <w:lang w:val="en-US"/>
        </w:rPr>
        <w:t>2</w:t>
      </w:r>
      <w:r w:rsidR="00AC2398" w:rsidRPr="00096195">
        <w:rPr>
          <w:spacing w:val="10"/>
          <w:lang w:val="en-US"/>
        </w:rPr>
        <w:t>0.</w:t>
      </w:r>
      <w:r w:rsidR="000E5E40" w:rsidRPr="00096195">
        <w:rPr>
          <w:spacing w:val="10"/>
          <w:lang w:val="en-US"/>
        </w:rPr>
        <w:tab/>
      </w:r>
      <w:r w:rsidRPr="00096195">
        <w:rPr>
          <w:spacing w:val="10"/>
          <w:lang w:val="en-US"/>
        </w:rPr>
        <w:t>將一顆市售維他命</w:t>
      </w:r>
      <w:r w:rsidRPr="00096195">
        <w:rPr>
          <w:spacing w:val="10"/>
          <w:lang w:val="en-US"/>
        </w:rPr>
        <w:t>C</w:t>
      </w:r>
      <w:r w:rsidR="000E5E40" w:rsidRPr="00096195">
        <w:rPr>
          <w:rFonts w:hint="eastAsia"/>
          <w:spacing w:val="10"/>
          <w:lang w:val="en-US"/>
        </w:rPr>
        <w:t>（</w:t>
      </w:r>
      <w:r w:rsidRPr="00096195">
        <w:rPr>
          <w:spacing w:val="10"/>
          <w:lang w:val="en-US"/>
        </w:rPr>
        <w:t>分子式</w:t>
      </w:r>
      <w:r w:rsidR="00900748" w:rsidRPr="00900748">
        <w:rPr>
          <w:spacing w:val="10"/>
          <w:position w:val="-10"/>
          <w:lang w:val="en-US"/>
        </w:rPr>
        <w:object w:dxaOrig="820" w:dyaOrig="320">
          <v:shape id="_x0000_i1082" type="#_x0000_t75" style="width:41.25pt;height:16.5pt" o:ole="">
            <v:imagedata r:id="rId126" o:title=""/>
          </v:shape>
          <o:OLEObject Type="Embed" ProgID="Equation.DSMT4" ShapeID="_x0000_i1082" DrawAspect="Content" ObjectID="_1688309442" r:id="rId127"/>
        </w:object>
      </w:r>
      <w:r w:rsidRPr="00096195">
        <w:rPr>
          <w:spacing w:val="10"/>
          <w:lang w:val="en-US"/>
        </w:rPr>
        <w:t>，分子量</w:t>
      </w:r>
      <w:r w:rsidR="000E5E40" w:rsidRPr="00096195">
        <w:rPr>
          <w:rFonts w:hint="eastAsia"/>
          <w:spacing w:val="10"/>
          <w:lang w:val="en-US"/>
        </w:rPr>
        <w:t>＝</w:t>
      </w:r>
      <w:r w:rsidRPr="00096195">
        <w:rPr>
          <w:spacing w:val="10"/>
          <w:lang w:val="en-US"/>
        </w:rPr>
        <w:t>176</w:t>
      </w:r>
      <w:r w:rsidR="000E5E40" w:rsidRPr="00096195">
        <w:rPr>
          <w:rFonts w:hint="eastAsia"/>
          <w:spacing w:val="10"/>
          <w:lang w:val="en-US"/>
        </w:rPr>
        <w:t>）</w:t>
      </w:r>
      <w:r w:rsidRPr="00096195">
        <w:rPr>
          <w:spacing w:val="10"/>
          <w:lang w:val="en-US"/>
        </w:rPr>
        <w:t>加水使其完全溶解，配製成</w:t>
      </w:r>
      <w:r w:rsidR="00037AE6" w:rsidRPr="00037AE6">
        <w:rPr>
          <w:spacing w:val="10"/>
          <w:position w:val="-6"/>
          <w:lang w:val="en-US"/>
        </w:rPr>
        <w:object w:dxaOrig="740" w:dyaOrig="260">
          <v:shape id="_x0000_i1083" type="#_x0000_t75" style="width:37.5pt;height:12.75pt" o:ole="">
            <v:imagedata r:id="rId128" o:title=""/>
          </v:shape>
          <o:OLEObject Type="Embed" ProgID="Equation.DSMT4" ShapeID="_x0000_i1083" DrawAspect="Content" ObjectID="_1688309443" r:id="rId129"/>
        </w:object>
      </w:r>
      <w:r w:rsidRPr="00096195">
        <w:rPr>
          <w:spacing w:val="10"/>
          <w:lang w:val="en-US"/>
        </w:rPr>
        <w:t>溶液。取此溶液</w:t>
      </w:r>
      <w:r w:rsidR="00037AE6" w:rsidRPr="00037AE6">
        <w:rPr>
          <w:spacing w:val="10"/>
          <w:position w:val="-6"/>
          <w:lang w:val="en-US"/>
        </w:rPr>
        <w:object w:dxaOrig="660" w:dyaOrig="260">
          <v:shape id="_x0000_i1084" type="#_x0000_t75" style="width:33pt;height:12.75pt" o:ole="">
            <v:imagedata r:id="rId130" o:title=""/>
          </v:shape>
          <o:OLEObject Type="Embed" ProgID="Equation.DSMT4" ShapeID="_x0000_i1084" DrawAspect="Content" ObjectID="_1688309444" r:id="rId131"/>
        </w:object>
      </w:r>
      <w:r w:rsidRPr="00096195">
        <w:rPr>
          <w:spacing w:val="10"/>
          <w:lang w:val="en-US"/>
        </w:rPr>
        <w:t>置入一錐形瓶中，加入適量的澱粉液作</w:t>
      </w:r>
      <w:r w:rsidR="005C3F03" w:rsidRPr="00096195">
        <w:rPr>
          <w:rFonts w:hint="eastAsia"/>
          <w:spacing w:val="10"/>
          <w:lang w:val="en-US"/>
        </w:rPr>
        <w:t>為</w:t>
      </w:r>
      <w:r w:rsidRPr="00096195">
        <w:rPr>
          <w:spacing w:val="10"/>
          <w:lang w:val="en-US"/>
        </w:rPr>
        <w:t>指示劑，需用</w:t>
      </w:r>
      <w:r w:rsidRPr="00096195">
        <w:rPr>
          <w:spacing w:val="10"/>
          <w:lang w:val="en-US"/>
        </w:rPr>
        <w:t>12 mL</w:t>
      </w:r>
      <w:r w:rsidRPr="00096195">
        <w:rPr>
          <w:spacing w:val="10"/>
          <w:lang w:val="en-US"/>
        </w:rPr>
        <w:t>的</w:t>
      </w:r>
      <w:r w:rsidRPr="00096195">
        <w:rPr>
          <w:spacing w:val="10"/>
          <w:lang w:val="en-US"/>
        </w:rPr>
        <w:t>0.10 M</w:t>
      </w:r>
      <w:r w:rsidRPr="00096195">
        <w:rPr>
          <w:spacing w:val="10"/>
          <w:lang w:val="en-US"/>
        </w:rPr>
        <w:t>碘</w:t>
      </w:r>
      <w:proofErr w:type="gramStart"/>
      <w:r w:rsidRPr="00096195">
        <w:rPr>
          <w:spacing w:val="10"/>
          <w:lang w:val="en-US"/>
        </w:rPr>
        <w:t>液滴定</w:t>
      </w:r>
      <w:proofErr w:type="gramEnd"/>
      <w:r w:rsidRPr="00096195">
        <w:rPr>
          <w:spacing w:val="10"/>
          <w:lang w:val="en-US"/>
        </w:rPr>
        <w:t>，</w:t>
      </w:r>
      <w:proofErr w:type="gramStart"/>
      <w:r w:rsidRPr="00096195">
        <w:rPr>
          <w:spacing w:val="10"/>
          <w:lang w:val="en-US"/>
        </w:rPr>
        <w:t>達到滴定終點</w:t>
      </w:r>
      <w:proofErr w:type="gramEnd"/>
      <w:r w:rsidRPr="00096195">
        <w:rPr>
          <w:spacing w:val="10"/>
          <w:lang w:val="en-US"/>
        </w:rPr>
        <w:t>，維他命</w:t>
      </w:r>
      <w:r w:rsidRPr="00096195">
        <w:rPr>
          <w:spacing w:val="10"/>
          <w:lang w:val="en-US"/>
        </w:rPr>
        <w:t>C</w:t>
      </w:r>
      <w:r w:rsidRPr="00096195">
        <w:rPr>
          <w:spacing w:val="10"/>
          <w:lang w:val="en-US"/>
        </w:rPr>
        <w:t>與碘的化學</w:t>
      </w:r>
      <w:r w:rsidR="00007C64" w:rsidRPr="00096195">
        <w:rPr>
          <w:spacing w:val="10"/>
          <w:lang w:val="en-US"/>
        </w:rPr>
        <w:t>反應</w:t>
      </w:r>
      <w:r w:rsidRPr="00096195">
        <w:rPr>
          <w:spacing w:val="10"/>
          <w:lang w:val="en-US"/>
        </w:rPr>
        <w:t>式如下：</w:t>
      </w:r>
    </w:p>
    <w:p w:rsidR="004E4033" w:rsidRPr="00DF51CA" w:rsidRDefault="00A1352C" w:rsidP="00D8733F">
      <w:pPr>
        <w:pStyle w:val="AA065cm36918pt175"/>
        <w:snapToGrid w:val="0"/>
        <w:spacing w:line="400" w:lineRule="atLeast"/>
        <w:ind w:leftChars="800" w:left="1920" w:firstLineChars="0" w:firstLine="0"/>
      </w:pPr>
      <w:r w:rsidRPr="00900748">
        <w:rPr>
          <w:position w:val="-10"/>
        </w:rPr>
        <w:object w:dxaOrig="5340" w:dyaOrig="340">
          <v:shape id="_x0000_i1085" type="#_x0000_t75" style="width:267.75pt;height:16.5pt" o:ole="">
            <v:imagedata r:id="rId132" o:title=""/>
          </v:shape>
          <o:OLEObject Type="Embed" ProgID="Equation.DSMT4" ShapeID="_x0000_i1085" DrawAspect="Content" ObjectID="_1688309445" r:id="rId133"/>
        </w:object>
      </w:r>
    </w:p>
    <w:p w:rsidR="008D23AF" w:rsidRPr="00687671" w:rsidRDefault="008D23AF" w:rsidP="00D8733F">
      <w:pPr>
        <w:pStyle w:val="AA065cm36918pt175"/>
        <w:spacing w:beforeLines="25" w:before="90" w:line="340" w:lineRule="atLeast"/>
        <w:ind w:left="684" w:hangingChars="135" w:hanging="324"/>
      </w:pPr>
      <w:r w:rsidRPr="00DF51CA">
        <w:t>下列敘述，哪些正確？</w:t>
      </w:r>
    </w:p>
    <w:p w:rsidR="008D23AF" w:rsidRPr="00DF51CA" w:rsidRDefault="00AC2398" w:rsidP="00687671">
      <w:pPr>
        <w:pStyle w:val="AA065cm36918pt175"/>
        <w:spacing w:line="340" w:lineRule="atLeast"/>
        <w:ind w:left="684" w:hangingChars="135" w:hanging="324"/>
      </w:pPr>
      <w:r w:rsidRPr="00DF51CA">
        <w:t>(A)</w:t>
      </w:r>
      <w:proofErr w:type="gramStart"/>
      <w:r w:rsidR="008D23AF" w:rsidRPr="00687671">
        <w:t>滴定終點</w:t>
      </w:r>
      <w:proofErr w:type="gramEnd"/>
      <w:r w:rsidR="008D23AF" w:rsidRPr="00687671">
        <w:t>時錐形瓶內溶</w:t>
      </w:r>
      <w:bookmarkStart w:id="0" w:name="_GoBack"/>
      <w:bookmarkEnd w:id="0"/>
      <w:r w:rsidR="008D23AF" w:rsidRPr="00687671">
        <w:t>液的</w:t>
      </w:r>
      <w:r w:rsidR="008D23AF" w:rsidRPr="00687671">
        <w:t>pH</w:t>
      </w:r>
      <w:r w:rsidR="008D23AF" w:rsidRPr="00687671">
        <w:t>值上升</w:t>
      </w:r>
    </w:p>
    <w:p w:rsidR="008D23AF" w:rsidRPr="00DF51CA" w:rsidRDefault="00AC2398" w:rsidP="00687671">
      <w:pPr>
        <w:pStyle w:val="AA065cm36918pt175"/>
        <w:spacing w:line="340" w:lineRule="atLeast"/>
        <w:ind w:left="684" w:hangingChars="135" w:hanging="324"/>
      </w:pPr>
      <w:r w:rsidRPr="00DF51CA">
        <w:t>(B)</w:t>
      </w:r>
      <w:r w:rsidR="008D23AF" w:rsidRPr="00687671">
        <w:t>反應中</w:t>
      </w:r>
      <w:r w:rsidR="00E86C4D" w:rsidRPr="00687671">
        <w:rPr>
          <w:rFonts w:hint="eastAsia"/>
        </w:rPr>
        <w:t>，</w:t>
      </w:r>
      <w:proofErr w:type="gramStart"/>
      <w:r w:rsidR="008D23AF" w:rsidRPr="00687671">
        <w:t>碘為氧化劑</w:t>
      </w:r>
      <w:proofErr w:type="gramEnd"/>
    </w:p>
    <w:p w:rsidR="008D23AF" w:rsidRPr="00DF51CA" w:rsidRDefault="00AC2398" w:rsidP="00687671">
      <w:pPr>
        <w:pStyle w:val="AA065cm36918pt175"/>
        <w:spacing w:line="340" w:lineRule="atLeast"/>
        <w:ind w:left="684" w:hangingChars="135" w:hanging="324"/>
      </w:pPr>
      <w:r w:rsidRPr="00DF51CA">
        <w:t>(C)</w:t>
      </w:r>
      <w:r w:rsidR="008D23AF" w:rsidRPr="00687671">
        <w:t>反應</w:t>
      </w:r>
      <w:proofErr w:type="gramStart"/>
      <w:r w:rsidR="008D23AF" w:rsidRPr="00687671">
        <w:t>中</w:t>
      </w:r>
      <w:r w:rsidR="008D23AF" w:rsidRPr="00DF51CA">
        <w:t>每莫耳</w:t>
      </w:r>
      <w:proofErr w:type="gramEnd"/>
      <w:r w:rsidR="008D23AF" w:rsidRPr="00687671">
        <w:t>維他命</w:t>
      </w:r>
      <w:r w:rsidR="008D23AF" w:rsidRPr="00687671">
        <w:t>C</w:t>
      </w:r>
      <w:r w:rsidR="00E86C4D" w:rsidRPr="00687671">
        <w:t>分子釋出</w:t>
      </w:r>
      <w:r w:rsidR="00E86C4D" w:rsidRPr="00687671">
        <w:rPr>
          <w:rFonts w:hint="eastAsia"/>
        </w:rPr>
        <w:t>2</w:t>
      </w:r>
      <w:r w:rsidR="008D23AF" w:rsidRPr="00687671">
        <w:t>莫耳電子</w:t>
      </w:r>
    </w:p>
    <w:p w:rsidR="008D23AF" w:rsidRPr="00DF51CA" w:rsidRDefault="00AC2398" w:rsidP="00687671">
      <w:pPr>
        <w:pStyle w:val="AA065cm36918pt175"/>
        <w:spacing w:line="340" w:lineRule="atLeast"/>
        <w:ind w:left="684" w:hangingChars="135" w:hanging="324"/>
      </w:pPr>
      <w:r w:rsidRPr="00DF51CA">
        <w:t>(D)</w:t>
      </w:r>
      <w:r w:rsidR="008D23AF" w:rsidRPr="00687671">
        <w:t>當藍色不再消失，表示錐形瓶中溶液含有少許過量的碘</w:t>
      </w:r>
    </w:p>
    <w:p w:rsidR="008D23AF" w:rsidRPr="00DF51CA" w:rsidRDefault="00AC2398" w:rsidP="00687671">
      <w:pPr>
        <w:pStyle w:val="AA065cm36918pt175"/>
        <w:spacing w:line="340" w:lineRule="atLeast"/>
        <w:ind w:left="684" w:hangingChars="135" w:hanging="324"/>
      </w:pPr>
      <w:r w:rsidRPr="00DF51CA">
        <w:t>(E)</w:t>
      </w:r>
      <w:proofErr w:type="gramStart"/>
      <w:r w:rsidR="008D23AF" w:rsidRPr="00687671">
        <w:t>此顆市售</w:t>
      </w:r>
      <w:proofErr w:type="gramEnd"/>
      <w:r w:rsidR="008D23AF" w:rsidRPr="00687671">
        <w:t>維他命</w:t>
      </w:r>
      <w:r w:rsidR="008D23AF" w:rsidRPr="00687671">
        <w:t>C</w:t>
      </w:r>
      <w:r w:rsidR="008D23AF" w:rsidRPr="00687671">
        <w:t>中約含有</w:t>
      </w:r>
      <w:r w:rsidR="008D23AF" w:rsidRPr="00687671">
        <w:t>500 mg</w:t>
      </w:r>
      <w:r w:rsidR="008D23AF" w:rsidRPr="00687671">
        <w:t>的維他命</w:t>
      </w:r>
      <w:r w:rsidR="008D23AF" w:rsidRPr="00687671">
        <w:t>C</w:t>
      </w:r>
    </w:p>
    <w:p w:rsidR="008D23AF" w:rsidRPr="00096195" w:rsidRDefault="00991B91" w:rsidP="00D559EC">
      <w:pPr>
        <w:pStyle w:val="TIT10"/>
        <w:snapToGrid w:val="0"/>
        <w:spacing w:beforeLines="25" w:before="90" w:line="400" w:lineRule="atLeast"/>
        <w:rPr>
          <w:spacing w:val="10"/>
          <w:lang w:val="en-US"/>
        </w:rPr>
      </w:pPr>
      <w:r>
        <w:rPr>
          <w:noProof/>
          <w:spacing w:val="10"/>
        </w:rPr>
        <w:object w:dxaOrig="1440" w:dyaOrig="1440">
          <v:shape id="_x0000_s1096" type="#_x0000_t75" style="position:absolute;left:0;text-align:left;margin-left:335.2pt;margin-top:76.7pt;width:110.15pt;height:73.5pt;z-index:-251552256;mso-position-horizontal-relative:text;mso-position-vertical-relative:text">
            <v:imagedata r:id="rId134" o:title=""/>
          </v:shape>
          <o:OLEObject Type="Embed" ProgID="ChemDraw.Document.6.0" ShapeID="_x0000_s1096" DrawAspect="Content" ObjectID="_1688309468" r:id="rId135"/>
        </w:object>
      </w:r>
      <w:r w:rsidR="005E1248" w:rsidRPr="00096195">
        <w:rPr>
          <w:spacing w:val="10"/>
          <w:lang w:val="en-US"/>
        </w:rPr>
        <w:t>21</w:t>
      </w:r>
      <w:r w:rsidR="008D23AF" w:rsidRPr="00096195">
        <w:rPr>
          <w:spacing w:val="10"/>
          <w:lang w:val="en-US"/>
        </w:rPr>
        <w:t>.</w:t>
      </w:r>
      <w:r w:rsidR="000E5E40" w:rsidRPr="00096195">
        <w:rPr>
          <w:spacing w:val="10"/>
          <w:lang w:val="en-US"/>
        </w:rPr>
        <w:tab/>
      </w:r>
      <w:r w:rsidR="00A84E62" w:rsidRPr="00096195">
        <w:rPr>
          <w:spacing w:val="10"/>
          <w:lang w:val="en-US"/>
        </w:rPr>
        <w:t>細胞培養液中的</w:t>
      </w:r>
      <w:r w:rsidR="00A84E62" w:rsidRPr="00096195">
        <w:rPr>
          <w:rFonts w:hint="eastAsia"/>
          <w:spacing w:val="10"/>
          <w:lang w:val="en-US"/>
        </w:rPr>
        <w:t>溶</w:t>
      </w:r>
      <w:r w:rsidR="00A84E62" w:rsidRPr="00096195">
        <w:rPr>
          <w:spacing w:val="10"/>
          <w:lang w:val="en-US"/>
        </w:rPr>
        <w:t>氧</w:t>
      </w:r>
      <w:r w:rsidR="008D23AF" w:rsidRPr="00096195">
        <w:rPr>
          <w:spacing w:val="10"/>
          <w:lang w:val="en-US"/>
        </w:rPr>
        <w:t>量</w:t>
      </w:r>
      <w:r w:rsidR="008D23AF" w:rsidRPr="00096195">
        <w:rPr>
          <w:rFonts w:hint="eastAsia"/>
          <w:spacing w:val="10"/>
          <w:lang w:val="en-US"/>
        </w:rPr>
        <w:t>不易</w:t>
      </w:r>
      <w:r w:rsidR="008D23AF" w:rsidRPr="00096195">
        <w:rPr>
          <w:spacing w:val="10"/>
          <w:lang w:val="en-US"/>
        </w:rPr>
        <w:t>偵測，</w:t>
      </w:r>
      <w:r w:rsidR="008D23AF" w:rsidRPr="00096195">
        <w:rPr>
          <w:rFonts w:hint="eastAsia"/>
          <w:spacing w:val="10"/>
          <w:lang w:val="en-US"/>
        </w:rPr>
        <w:t>但</w:t>
      </w:r>
      <w:r w:rsidR="008D23AF" w:rsidRPr="00096195">
        <w:rPr>
          <w:spacing w:val="10"/>
          <w:lang w:val="en-US"/>
        </w:rPr>
        <w:t>利用</w:t>
      </w:r>
      <w:r w:rsidR="00A84E62" w:rsidRPr="00096195">
        <w:rPr>
          <w:rFonts w:hint="eastAsia"/>
          <w:spacing w:val="10"/>
          <w:lang w:val="en-US"/>
        </w:rPr>
        <w:t>某些</w:t>
      </w:r>
      <w:proofErr w:type="gramStart"/>
      <w:r w:rsidR="00A84E62" w:rsidRPr="00096195">
        <w:rPr>
          <w:rFonts w:hint="eastAsia"/>
          <w:spacing w:val="10"/>
          <w:lang w:val="en-US"/>
        </w:rPr>
        <w:t>特定</w:t>
      </w:r>
      <w:r w:rsidR="008D23AF" w:rsidRPr="00096195">
        <w:rPr>
          <w:spacing w:val="10"/>
          <w:lang w:val="en-US"/>
        </w:rPr>
        <w:t>錯</w:t>
      </w:r>
      <w:proofErr w:type="gramEnd"/>
      <w:r w:rsidR="008D23AF" w:rsidRPr="00096195">
        <w:rPr>
          <w:spacing w:val="10"/>
          <w:lang w:val="en-US"/>
        </w:rPr>
        <w:t>合物</w:t>
      </w:r>
      <w:r w:rsidR="008D23AF" w:rsidRPr="00096195">
        <w:rPr>
          <w:rFonts w:hint="eastAsia"/>
          <w:spacing w:val="10"/>
          <w:lang w:val="en-US"/>
        </w:rPr>
        <w:t>的螢光</w:t>
      </w:r>
      <w:r w:rsidR="00A84E62" w:rsidRPr="00096195">
        <w:rPr>
          <w:rFonts w:hint="eastAsia"/>
          <w:spacing w:val="10"/>
          <w:lang w:val="en-US"/>
        </w:rPr>
        <w:t>則</w:t>
      </w:r>
      <w:r w:rsidR="008D23AF" w:rsidRPr="00096195">
        <w:rPr>
          <w:spacing w:val="10"/>
          <w:lang w:val="en-US"/>
        </w:rPr>
        <w:t>可以</w:t>
      </w:r>
      <w:r w:rsidR="00A84E62" w:rsidRPr="00096195">
        <w:rPr>
          <w:spacing w:val="10"/>
          <w:lang w:val="en-US"/>
        </w:rPr>
        <w:t>測</w:t>
      </w:r>
      <w:r w:rsidR="00A84E62" w:rsidRPr="00096195">
        <w:rPr>
          <w:rFonts w:hint="eastAsia"/>
          <w:spacing w:val="10"/>
          <w:lang w:val="en-US"/>
        </w:rPr>
        <w:t>得</w:t>
      </w:r>
      <w:r w:rsidR="008D23AF" w:rsidRPr="00096195">
        <w:rPr>
          <w:rFonts w:hint="eastAsia"/>
          <w:spacing w:val="10"/>
          <w:lang w:val="en-US"/>
        </w:rPr>
        <w:t>。於溶液中，</w:t>
      </w:r>
      <w:r w:rsidR="008D23AF" w:rsidRPr="00096195">
        <w:rPr>
          <w:spacing w:val="10"/>
          <w:lang w:val="en-US"/>
        </w:rPr>
        <w:t>錯合物的螢光訊號</w:t>
      </w:r>
      <w:r w:rsidR="008D23AF" w:rsidRPr="00096195">
        <w:rPr>
          <w:rFonts w:hint="eastAsia"/>
          <w:spacing w:val="10"/>
          <w:lang w:val="en-US"/>
        </w:rPr>
        <w:t>強度</w:t>
      </w:r>
      <w:r w:rsidR="008D23AF" w:rsidRPr="00096195">
        <w:rPr>
          <w:spacing w:val="10"/>
          <w:lang w:val="en-US"/>
        </w:rPr>
        <w:t>，會隨氧氣的濃度增加而下降</w:t>
      </w:r>
      <w:r w:rsidR="008D23AF" w:rsidRPr="00096195">
        <w:rPr>
          <w:rFonts w:hint="eastAsia"/>
          <w:spacing w:val="10"/>
          <w:lang w:val="en-US"/>
        </w:rPr>
        <w:t>。某</w:t>
      </w:r>
      <w:proofErr w:type="gramStart"/>
      <w:r w:rsidR="008D23AF" w:rsidRPr="00096195">
        <w:rPr>
          <w:rFonts w:hint="eastAsia"/>
          <w:spacing w:val="10"/>
          <w:lang w:val="en-US"/>
        </w:rPr>
        <w:t>一個釕</w:t>
      </w:r>
      <w:r w:rsidR="008D23AF" w:rsidRPr="00096195">
        <w:rPr>
          <w:spacing w:val="10"/>
          <w:lang w:val="en-US"/>
        </w:rPr>
        <w:t>錯合</w:t>
      </w:r>
      <w:proofErr w:type="gramEnd"/>
      <w:r w:rsidR="008D23AF" w:rsidRPr="00096195">
        <w:rPr>
          <w:spacing w:val="10"/>
          <w:lang w:val="en-US"/>
        </w:rPr>
        <w:t>物，</w:t>
      </w:r>
      <w:r w:rsidR="008D23AF" w:rsidRPr="00096195">
        <w:rPr>
          <w:rFonts w:hint="eastAsia"/>
          <w:spacing w:val="10"/>
          <w:lang w:val="en-US"/>
        </w:rPr>
        <w:t>即有此種性質，</w:t>
      </w:r>
      <w:r w:rsidR="008D23AF" w:rsidRPr="00096195">
        <w:rPr>
          <w:spacing w:val="10"/>
          <w:lang w:val="en-US"/>
        </w:rPr>
        <w:t>其化學式為</w:t>
      </w:r>
      <w:r w:rsidR="00900748" w:rsidRPr="00900748">
        <w:rPr>
          <w:spacing w:val="10"/>
          <w:position w:val="-12"/>
          <w:lang w:val="en-US"/>
        </w:rPr>
        <w:object w:dxaOrig="1040" w:dyaOrig="360">
          <v:shape id="_x0000_i1087" type="#_x0000_t75" style="width:52.5pt;height:18pt" o:ole="">
            <v:imagedata r:id="rId136" o:title=""/>
          </v:shape>
          <o:OLEObject Type="Embed" ProgID="Equation.DSMT4" ShapeID="_x0000_i1087" DrawAspect="Content" ObjectID="_1688309446" r:id="rId137"/>
        </w:object>
      </w:r>
      <w:r w:rsidR="008D23AF" w:rsidRPr="00096195">
        <w:rPr>
          <w:spacing w:val="10"/>
          <w:lang w:val="en-US"/>
        </w:rPr>
        <w:t>，其中，</w:t>
      </w:r>
      <w:r w:rsidR="008D23AF" w:rsidRPr="00096195">
        <w:rPr>
          <w:spacing w:val="10"/>
          <w:lang w:val="en-US"/>
        </w:rPr>
        <w:t>Ru</w:t>
      </w:r>
      <w:r w:rsidR="00862D1E" w:rsidRPr="00096195">
        <w:rPr>
          <w:spacing w:val="10"/>
          <w:lang w:val="en-US"/>
        </w:rPr>
        <w:t>與</w:t>
      </w:r>
      <w:r w:rsidR="008D23AF" w:rsidRPr="00096195">
        <w:rPr>
          <w:spacing w:val="10"/>
          <w:lang w:val="en-US"/>
        </w:rPr>
        <w:t>三個</w:t>
      </w:r>
      <w:proofErr w:type="gramStart"/>
      <w:r w:rsidR="008D23AF" w:rsidRPr="00096195">
        <w:rPr>
          <w:spacing w:val="10"/>
          <w:lang w:val="en-US"/>
        </w:rPr>
        <w:t>配位基</w:t>
      </w:r>
      <w:proofErr w:type="gramEnd"/>
      <w:r w:rsidR="008D23AF" w:rsidRPr="00096195">
        <w:rPr>
          <w:spacing w:val="10"/>
          <w:lang w:val="en-US"/>
        </w:rPr>
        <w:t>L</w:t>
      </w:r>
      <w:r w:rsidR="008D23AF" w:rsidRPr="00096195">
        <w:rPr>
          <w:spacing w:val="10"/>
          <w:lang w:val="en-US"/>
        </w:rPr>
        <w:t>錯合。圖</w:t>
      </w:r>
      <w:r w:rsidR="000C6ABA" w:rsidRPr="00096195">
        <w:rPr>
          <w:rFonts w:hint="eastAsia"/>
          <w:spacing w:val="10"/>
          <w:lang w:val="en-US"/>
        </w:rPr>
        <w:t>7</w:t>
      </w:r>
      <w:r w:rsidR="008D23AF" w:rsidRPr="00096195">
        <w:rPr>
          <w:rFonts w:hint="eastAsia"/>
          <w:spacing w:val="10"/>
          <w:lang w:val="en-US"/>
        </w:rPr>
        <w:t>為</w:t>
      </w:r>
      <w:proofErr w:type="gramStart"/>
      <w:r w:rsidR="008D23AF" w:rsidRPr="00096195">
        <w:rPr>
          <w:spacing w:val="10"/>
          <w:lang w:val="en-US"/>
        </w:rPr>
        <w:t>配位基</w:t>
      </w:r>
      <w:proofErr w:type="gramEnd"/>
      <w:r w:rsidR="008D23AF" w:rsidRPr="00096195">
        <w:rPr>
          <w:spacing w:val="10"/>
          <w:lang w:val="en-US"/>
        </w:rPr>
        <w:t>L</w:t>
      </w:r>
      <w:r w:rsidR="00862D1E" w:rsidRPr="00096195">
        <w:rPr>
          <w:rFonts w:hint="eastAsia"/>
          <w:spacing w:val="10"/>
          <w:lang w:val="en-US"/>
        </w:rPr>
        <w:t>的</w:t>
      </w:r>
      <w:r w:rsidR="00007C64">
        <w:rPr>
          <w:rFonts w:hint="eastAsia"/>
          <w:spacing w:val="10"/>
          <w:lang w:val="en-US"/>
        </w:rPr>
        <w:t>結</w:t>
      </w:r>
      <w:r w:rsidR="008D23AF" w:rsidRPr="00096195">
        <w:rPr>
          <w:rFonts w:hint="eastAsia"/>
          <w:spacing w:val="10"/>
          <w:lang w:val="en-US"/>
        </w:rPr>
        <w:t>構式。</w:t>
      </w:r>
    </w:p>
    <w:p w:rsidR="008D23AF" w:rsidRPr="00096195" w:rsidRDefault="008D23AF" w:rsidP="00687671">
      <w:pPr>
        <w:pStyle w:val="AA065cm36918pt175"/>
        <w:spacing w:line="340" w:lineRule="atLeast"/>
        <w:ind w:left="684" w:hangingChars="135" w:hanging="324"/>
      </w:pPr>
      <w:r w:rsidRPr="00096195">
        <w:t>下列有關此錯合物的敘述，哪些正確</w:t>
      </w:r>
      <w:r w:rsidR="000E5E40" w:rsidRPr="00096195">
        <w:rPr>
          <w:rFonts w:hint="eastAsia"/>
        </w:rPr>
        <w:t>？</w:t>
      </w:r>
    </w:p>
    <w:p w:rsidR="00D8733F" w:rsidRDefault="008D23AF" w:rsidP="00A113C5">
      <w:pPr>
        <w:pStyle w:val="AB18pt"/>
        <w:tabs>
          <w:tab w:val="left" w:pos="7655"/>
        </w:tabs>
      </w:pPr>
      <w:r w:rsidRPr="00DF51CA">
        <w:t>(A)</w:t>
      </w:r>
      <w:r w:rsidR="00A84E62" w:rsidRPr="00DF51CA">
        <w:rPr>
          <w:rFonts w:hint="eastAsia"/>
        </w:rPr>
        <w:t xml:space="preserve"> </w:t>
      </w:r>
      <w:r w:rsidRPr="00DF51CA">
        <w:t>Ru</w:t>
      </w:r>
      <w:r w:rsidRPr="00DF51CA">
        <w:t>為</w:t>
      </w:r>
      <w:r w:rsidRPr="00DF51CA">
        <w:rPr>
          <w:rFonts w:hint="eastAsia"/>
        </w:rPr>
        <w:t>+2</w:t>
      </w:r>
      <w:r w:rsidRPr="00DF51CA">
        <w:t>價離子</w:t>
      </w:r>
      <w:r w:rsidR="000E5E40">
        <w:tab/>
      </w:r>
      <w:r w:rsidR="00A113C5">
        <w:tab/>
      </w:r>
    </w:p>
    <w:p w:rsidR="008D23AF" w:rsidRPr="00DF51CA" w:rsidRDefault="008D23AF" w:rsidP="00096195">
      <w:pPr>
        <w:pStyle w:val="AB18pt"/>
      </w:pPr>
      <w:r w:rsidRPr="00DF51CA">
        <w:t>(B)</w:t>
      </w:r>
      <w:proofErr w:type="gramStart"/>
      <w:r w:rsidRPr="00DF51CA">
        <w:t>配位基</w:t>
      </w:r>
      <w:proofErr w:type="gramEnd"/>
      <w:r w:rsidRPr="00DF51CA">
        <w:t>L</w:t>
      </w:r>
      <w:r w:rsidRPr="00DF51CA">
        <w:t>是</w:t>
      </w:r>
      <w:proofErr w:type="gramStart"/>
      <w:r w:rsidRPr="00DF51CA">
        <w:t>單牙基</w:t>
      </w:r>
      <w:proofErr w:type="gramEnd"/>
    </w:p>
    <w:p w:rsidR="00D8733F" w:rsidRDefault="006D5E53" w:rsidP="006D5E53">
      <w:pPr>
        <w:pStyle w:val="AB18pt"/>
        <w:tabs>
          <w:tab w:val="left" w:pos="7445"/>
        </w:tabs>
        <w:snapToGrid w:val="0"/>
        <w:spacing w:line="420" w:lineRule="atLeas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91168" behindDoc="0" locked="0" layoutInCell="1" allowOverlap="1" wp14:anchorId="2F43FFFA" wp14:editId="5EBFE19A">
                <wp:simplePos x="0" y="0"/>
                <wp:positionH relativeFrom="column">
                  <wp:posOffset>4738370</wp:posOffset>
                </wp:positionH>
                <wp:positionV relativeFrom="paragraph">
                  <wp:posOffset>247974</wp:posOffset>
                </wp:positionV>
                <wp:extent cx="434340" cy="201930"/>
                <wp:effectExtent l="0" t="0" r="3810" b="7620"/>
                <wp:wrapSquare wrapText="bothSides"/>
                <wp:docPr id="8" name="文字方塊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4340" cy="2019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D31EE" w:rsidRDefault="00CD31EE" w:rsidP="006D5E53">
                            <w:pPr>
                              <w:jc w:val="center"/>
                            </w:pPr>
                            <w:r w:rsidRPr="00C863A2">
                              <w:rPr>
                                <w:spacing w:val="10"/>
                                <w:sz w:val="22"/>
                                <w:lang w:val="pt-BR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  <w:spacing w:val="10"/>
                                <w:sz w:val="22"/>
                                <w:lang w:val="pt-BR"/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43FFFA" id="文字方塊 8" o:spid="_x0000_s1091" type="#_x0000_t202" style="position:absolute;left:0;text-align:left;margin-left:373.1pt;margin-top:19.55pt;width:34.2pt;height:15.9pt;z-index:25159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" filled="f" stroked="f" strokeweight=".5pt">
                <v:textbox inset="0,0,0,0">
                  <w:txbxContent>
                    <w:p w:rsidR="00CD31EE" w:rsidRDefault="00CD31EE" w:rsidP="006D5E53">
                      <w:pPr>
                        <w:jc w:val="center"/>
                      </w:pPr>
                      <w:r w:rsidRPr="00C863A2">
                        <w:rPr>
                          <w:spacing w:val="10"/>
                          <w:sz w:val="22"/>
                          <w:lang w:val="pt-BR"/>
                        </w:rPr>
                        <w:t>圖</w:t>
                      </w:r>
                      <w:r>
                        <w:rPr>
                          <w:rFonts w:hint="eastAsia"/>
                          <w:spacing w:val="10"/>
                          <w:sz w:val="22"/>
                          <w:lang w:val="pt-BR"/>
                        </w:rPr>
                        <w:t>7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7F14FC" w:rsidRPr="00DF51CA">
        <w:t>(C)</w:t>
      </w:r>
      <w:r w:rsidR="00900748" w:rsidRPr="00900748">
        <w:rPr>
          <w:position w:val="-12"/>
        </w:rPr>
        <w:object w:dxaOrig="1040" w:dyaOrig="360">
          <v:shape id="_x0000_i1088" type="#_x0000_t75" style="width:52.5pt;height:18pt" o:ole="">
            <v:imagedata r:id="rId138" o:title=""/>
          </v:shape>
          <o:OLEObject Type="Embed" ProgID="Equation.DSMT4" ShapeID="_x0000_i1088" DrawAspect="Content" ObjectID="_1688309447" r:id="rId139"/>
        </w:object>
      </w:r>
      <w:r w:rsidR="008D23AF" w:rsidRPr="00DF51CA">
        <w:t>為</w:t>
      </w:r>
      <w:r w:rsidR="008D23AF" w:rsidRPr="00DF51CA">
        <w:rPr>
          <w:rFonts w:hint="eastAsia"/>
        </w:rPr>
        <w:t>6</w:t>
      </w:r>
      <w:r w:rsidR="00862D1E" w:rsidRPr="00DF51CA">
        <w:t>配位</w:t>
      </w:r>
      <w:r w:rsidR="00A84E62" w:rsidRPr="00DF51CA">
        <w:rPr>
          <w:rFonts w:hint="eastAsia"/>
        </w:rPr>
        <w:t>的</w:t>
      </w:r>
      <w:r w:rsidR="00862D1E" w:rsidRPr="00DF51CA">
        <w:t>錯</w:t>
      </w:r>
      <w:r w:rsidR="008D23AF" w:rsidRPr="00DF51CA">
        <w:t>合物</w:t>
      </w:r>
    </w:p>
    <w:p w:rsidR="008D23AF" w:rsidRPr="00DF51CA" w:rsidRDefault="008D23AF" w:rsidP="00096195">
      <w:pPr>
        <w:pStyle w:val="AB18pt"/>
      </w:pPr>
      <w:r w:rsidRPr="00DF51CA">
        <w:t>(D)</w:t>
      </w:r>
      <w:r w:rsidR="00862D1E" w:rsidRPr="00DF51CA">
        <w:t>錯</w:t>
      </w:r>
      <w:r w:rsidRPr="00DF51CA">
        <w:t>合物具有</w:t>
      </w:r>
      <w:r w:rsidRPr="00DF51CA">
        <w:t>21</w:t>
      </w:r>
      <w:r w:rsidRPr="00DF51CA">
        <w:t>個雙鍵</w:t>
      </w:r>
    </w:p>
    <w:p w:rsidR="00E80A51" w:rsidRDefault="008D23AF" w:rsidP="00D559EC">
      <w:pPr>
        <w:pStyle w:val="AB18pt"/>
        <w:rPr>
          <w:szCs w:val="22"/>
        </w:rPr>
      </w:pPr>
      <w:r w:rsidRPr="00DF51CA">
        <w:t>(E)</w:t>
      </w:r>
      <w:r w:rsidR="00862D1E" w:rsidRPr="00DF51CA">
        <w:t>硝酸銀</w:t>
      </w:r>
      <w:r w:rsidR="00EB66BE" w:rsidRPr="00DF51CA">
        <w:rPr>
          <w:rFonts w:hint="eastAsia"/>
        </w:rPr>
        <w:t>溶液</w:t>
      </w:r>
      <w:r w:rsidR="00862D1E" w:rsidRPr="00DF51CA">
        <w:t>和錯</w:t>
      </w:r>
      <w:r w:rsidRPr="00DF51CA">
        <w:t>合物</w:t>
      </w:r>
      <w:r w:rsidR="00EB66BE" w:rsidRPr="00DF51CA">
        <w:rPr>
          <w:rFonts w:hint="eastAsia"/>
        </w:rPr>
        <w:t>溶液</w:t>
      </w:r>
      <w:r w:rsidRPr="00DF51CA">
        <w:t>作用可產生沉澱</w:t>
      </w:r>
      <w:r w:rsidR="00E80A51">
        <w:br w:type="page"/>
      </w:r>
    </w:p>
    <w:p w:rsidR="0062503F" w:rsidRPr="00DF51CA" w:rsidRDefault="00991B91" w:rsidP="00E80A51">
      <w:pPr>
        <w:pStyle w:val="TIT10"/>
        <w:spacing w:beforeLines="25" w:before="90" w:line="340" w:lineRule="atLeast"/>
        <w:rPr>
          <w:spacing w:val="10"/>
        </w:rPr>
      </w:pPr>
      <w:r>
        <w:rPr>
          <w:noProof/>
          <w:spacing w:val="10"/>
        </w:rPr>
        <w:lastRenderedPageBreak/>
        <w:object w:dxaOrig="1440" w:dyaOrig="1440">
          <v:shape id="_x0000_s1178" type="#_x0000_t75" style="position:absolute;left:0;text-align:left;margin-left:360.45pt;margin-top:16.95pt;width:47.5pt;height:63.65pt;z-index:-251536896;mso-position-horizontal-relative:text;mso-position-vertical-relative:text">
            <v:imagedata r:id="rId140" o:title=""/>
          </v:shape>
          <o:OLEObject Type="Embed" ProgID="ChemDraw.Document.6.0" ShapeID="_x0000_s1178" DrawAspect="Content" ObjectID="_1688309469" r:id="rId141"/>
        </w:object>
      </w:r>
      <w:r w:rsidR="0034532D" w:rsidRPr="00096195">
        <w:rPr>
          <w:rFonts w:hint="eastAsia"/>
          <w:spacing w:val="10"/>
          <w:lang w:val="en-US"/>
        </w:rPr>
        <w:t>2</w:t>
      </w:r>
      <w:r w:rsidR="005E1248" w:rsidRPr="00096195">
        <w:rPr>
          <w:spacing w:val="10"/>
          <w:lang w:val="en-US"/>
        </w:rPr>
        <w:t>2</w:t>
      </w:r>
      <w:r w:rsidR="0034532D" w:rsidRPr="00096195">
        <w:rPr>
          <w:spacing w:val="10"/>
          <w:lang w:val="en-US"/>
        </w:rPr>
        <w:t>.</w:t>
      </w:r>
      <w:r w:rsidR="000E5E40" w:rsidRPr="00096195">
        <w:rPr>
          <w:spacing w:val="10"/>
          <w:lang w:val="en-US"/>
        </w:rPr>
        <w:tab/>
      </w:r>
      <w:r w:rsidR="0034532D" w:rsidRPr="00E80A51">
        <w:rPr>
          <w:spacing w:val="6"/>
          <w:lang w:val="en-US"/>
        </w:rPr>
        <w:t>聚乳酸是</w:t>
      </w:r>
      <w:r w:rsidR="0034532D" w:rsidRPr="00E80A51">
        <w:rPr>
          <w:rFonts w:hint="eastAsia"/>
          <w:spacing w:val="6"/>
          <w:lang w:val="en-US"/>
        </w:rPr>
        <w:t>一種環境友善、</w:t>
      </w:r>
      <w:proofErr w:type="gramStart"/>
      <w:r w:rsidR="0034532D" w:rsidRPr="00E80A51">
        <w:rPr>
          <w:spacing w:val="6"/>
          <w:lang w:val="en-US"/>
        </w:rPr>
        <w:t>可降解的</w:t>
      </w:r>
      <w:proofErr w:type="gramEnd"/>
      <w:r w:rsidR="0034532D" w:rsidRPr="00E80A51">
        <w:rPr>
          <w:spacing w:val="6"/>
          <w:lang w:val="en-US"/>
        </w:rPr>
        <w:t>聚合物，可由單體甲或單體乙聚合而成，其結構如</w:t>
      </w:r>
      <w:r w:rsidR="0034532D" w:rsidRPr="00E80A51">
        <w:rPr>
          <w:rFonts w:hint="eastAsia"/>
          <w:spacing w:val="6"/>
          <w:lang w:val="en-US"/>
        </w:rPr>
        <w:t>圖</w:t>
      </w:r>
      <w:r w:rsidR="000C6ABA" w:rsidRPr="00E80A51">
        <w:rPr>
          <w:rFonts w:hint="eastAsia"/>
          <w:spacing w:val="6"/>
          <w:lang w:val="en-US"/>
        </w:rPr>
        <w:t>8</w:t>
      </w:r>
      <w:r w:rsidR="0062503F" w:rsidRPr="00E80A51">
        <w:rPr>
          <w:spacing w:val="6"/>
          <w:lang w:val="en-US"/>
        </w:rPr>
        <w:t>。</w:t>
      </w:r>
    </w:p>
    <w:p w:rsidR="009029F4" w:rsidRPr="00DF51CA" w:rsidRDefault="00991B91" w:rsidP="00AC2398">
      <w:pPr>
        <w:tabs>
          <w:tab w:val="left" w:pos="3600"/>
          <w:tab w:val="left" w:pos="6300"/>
        </w:tabs>
        <w:ind w:firstLineChars="200" w:firstLine="480"/>
        <w:rPr>
          <w:spacing w:val="10"/>
          <w:sz w:val="22"/>
        </w:rPr>
      </w:pPr>
      <w:r>
        <w:rPr>
          <w:noProof/>
          <w:spacing w:val="10"/>
        </w:rPr>
        <w:object w:dxaOrig="1440" w:dyaOrig="1440">
          <v:shape id="_x0000_s1177" type="#_x0000_t75" style="position:absolute;left:0;text-align:left;margin-left:270.2pt;margin-top:8.7pt;width:49pt;height:46.5pt;z-index:-251538944;mso-position-horizontal-relative:text;mso-position-vertical-relative:text">
            <v:imagedata r:id="rId142" o:title=""/>
          </v:shape>
          <o:OLEObject Type="Embed" ProgID="ChemDraw.Document.6.0" ShapeID="_x0000_s1177" DrawAspect="Content" ObjectID="_1688309470" r:id="rId143"/>
        </w:object>
      </w:r>
      <w:r>
        <w:rPr>
          <w:noProof/>
          <w:spacing w:val="10"/>
        </w:rPr>
        <w:object w:dxaOrig="1440" w:dyaOrig="1440">
          <v:shape id="_x0000_s1176" type="#_x0000_t75" style="position:absolute;left:0;text-align:left;margin-left:68.5pt;margin-top:8.25pt;width:172.5pt;height:48pt;z-index:-251540992;mso-position-horizontal-relative:text;mso-position-vertical-relative:text">
            <v:imagedata r:id="rId144" o:title=""/>
          </v:shape>
          <o:OLEObject Type="Embed" ProgID="ChemDraw.Document.6.0" ShapeID="_x0000_s1176" DrawAspect="Content" ObjectID="_1688309471" r:id="rId145"/>
        </w:object>
      </w:r>
    </w:p>
    <w:p w:rsidR="009029F4" w:rsidRPr="00DF51CA" w:rsidRDefault="009029F4" w:rsidP="00AC2398">
      <w:pPr>
        <w:tabs>
          <w:tab w:val="left" w:pos="3600"/>
          <w:tab w:val="left" w:pos="6300"/>
        </w:tabs>
        <w:ind w:firstLineChars="200" w:firstLine="480"/>
        <w:rPr>
          <w:spacing w:val="10"/>
          <w:sz w:val="22"/>
        </w:rPr>
      </w:pPr>
    </w:p>
    <w:p w:rsidR="00F600D2" w:rsidRDefault="00F600D2" w:rsidP="00687671">
      <w:pPr>
        <w:pStyle w:val="AA065cm36918pt175"/>
        <w:spacing w:line="340" w:lineRule="atLeast"/>
        <w:ind w:left="684" w:hangingChars="135" w:hanging="324"/>
      </w:pPr>
    </w:p>
    <w:p w:rsidR="00F600D2" w:rsidRDefault="00F600D2" w:rsidP="00687671">
      <w:pPr>
        <w:pStyle w:val="AA065cm36918pt175"/>
        <w:spacing w:line="340" w:lineRule="atLeast"/>
        <w:ind w:left="657" w:hangingChars="135" w:hanging="297"/>
      </w:pPr>
      <w:r w:rsidRPr="00DF51CA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62176" behindDoc="0" locked="0" layoutInCell="1" allowOverlap="1" wp14:anchorId="2D201421" wp14:editId="42B11273">
                <wp:simplePos x="0" y="0"/>
                <wp:positionH relativeFrom="column">
                  <wp:posOffset>4645660</wp:posOffset>
                </wp:positionH>
                <wp:positionV relativeFrom="paragraph">
                  <wp:posOffset>134620</wp:posOffset>
                </wp:positionV>
                <wp:extent cx="482600" cy="230505"/>
                <wp:effectExtent l="0" t="0" r="12700" b="0"/>
                <wp:wrapSquare wrapText="bothSides"/>
                <wp:docPr id="159" name="文字方塊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2600" cy="2305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D31EE" w:rsidRDefault="00CD31EE" w:rsidP="00956EA5">
                            <w:pPr>
                              <w:jc w:val="center"/>
                            </w:pPr>
                            <w:r w:rsidRPr="00DF51CA">
                              <w:rPr>
                                <w:spacing w:val="10"/>
                                <w:sz w:val="22"/>
                              </w:rPr>
                              <w:t>單體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201421" id="文字方塊 159" o:spid="_x0000_s1092" type="#_x0000_t202" style="position:absolute;left:0;text-align:left;margin-left:365.8pt;margin-top:10.6pt;width:38pt;height:18.15pt;z-index:25176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" filled="f" stroked="f" strokeweight=".5pt">
                <v:textbox inset="0,0,0,0">
                  <w:txbxContent>
                    <w:p w:rsidR="00CD31EE" w:rsidRDefault="00CD31EE" w:rsidP="00956EA5">
                      <w:pPr>
                        <w:jc w:val="center"/>
                      </w:pPr>
                      <w:r w:rsidRPr="00DF51CA">
                        <w:rPr>
                          <w:spacing w:val="10"/>
                          <w:sz w:val="22"/>
                        </w:rPr>
                        <w:t>單體乙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DF51CA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58080" behindDoc="0" locked="0" layoutInCell="1" allowOverlap="1" wp14:anchorId="65E19D24" wp14:editId="1B564DD7">
                <wp:simplePos x="0" y="0"/>
                <wp:positionH relativeFrom="column">
                  <wp:posOffset>1808224</wp:posOffset>
                </wp:positionH>
                <wp:positionV relativeFrom="paragraph">
                  <wp:posOffset>135255</wp:posOffset>
                </wp:positionV>
                <wp:extent cx="520700" cy="230505"/>
                <wp:effectExtent l="0" t="0" r="12700" b="0"/>
                <wp:wrapSquare wrapText="bothSides"/>
                <wp:docPr id="157" name="文字方塊 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0700" cy="2305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D31EE" w:rsidRDefault="00CD31EE" w:rsidP="00956EA5">
                            <w:pPr>
                              <w:jc w:val="center"/>
                            </w:pPr>
                            <w:r w:rsidRPr="00DF51CA">
                              <w:rPr>
                                <w:spacing w:val="10"/>
                                <w:sz w:val="22"/>
                              </w:rPr>
                              <w:t>聚乳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E19D24" id="文字方塊 157" o:spid="_x0000_s1093" type="#_x0000_t202" style="position:absolute;left:0;text-align:left;margin-left:142.4pt;margin-top:10.65pt;width:41pt;height:18.15pt;z-index:251758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" filled="f" stroked="f" strokeweight=".5pt">
                <v:textbox inset="0,0,0,0">
                  <w:txbxContent>
                    <w:p w:rsidR="00CD31EE" w:rsidRDefault="00CD31EE" w:rsidP="00956EA5">
                      <w:pPr>
                        <w:jc w:val="center"/>
                      </w:pPr>
                      <w:r w:rsidRPr="00DF51CA">
                        <w:rPr>
                          <w:spacing w:val="10"/>
                          <w:sz w:val="22"/>
                        </w:rPr>
                        <w:t>聚乳酸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DF51CA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60128" behindDoc="0" locked="0" layoutInCell="1" allowOverlap="1" wp14:anchorId="58F4E9D3" wp14:editId="46BB30BF">
                <wp:simplePos x="0" y="0"/>
                <wp:positionH relativeFrom="column">
                  <wp:posOffset>3476625</wp:posOffset>
                </wp:positionH>
                <wp:positionV relativeFrom="paragraph">
                  <wp:posOffset>133985</wp:posOffset>
                </wp:positionV>
                <wp:extent cx="482600" cy="230505"/>
                <wp:effectExtent l="0" t="0" r="12700" b="0"/>
                <wp:wrapSquare wrapText="bothSides"/>
                <wp:docPr id="158" name="文字方塊 1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2600" cy="2305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D31EE" w:rsidRDefault="00CD31EE" w:rsidP="00956EA5">
                            <w:pPr>
                              <w:jc w:val="center"/>
                            </w:pPr>
                            <w:r w:rsidRPr="00DF51CA">
                              <w:rPr>
                                <w:spacing w:val="10"/>
                                <w:sz w:val="22"/>
                              </w:rPr>
                              <w:t>單體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F4E9D3" id="文字方塊 158" o:spid="_x0000_s1094" type="#_x0000_t202" style="position:absolute;left:0;text-align:left;margin-left:273.75pt;margin-top:10.55pt;width:38pt;height:18.15pt;z-index:251760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" filled="f" stroked="f" strokeweight=".5pt">
                <v:textbox inset="0,0,0,0">
                  <w:txbxContent>
                    <w:p w:rsidR="00CD31EE" w:rsidRDefault="00CD31EE" w:rsidP="00956EA5">
                      <w:pPr>
                        <w:jc w:val="center"/>
                      </w:pPr>
                      <w:r w:rsidRPr="00DF51CA">
                        <w:rPr>
                          <w:spacing w:val="10"/>
                          <w:sz w:val="22"/>
                        </w:rPr>
                        <w:t>單體甲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F600D2" w:rsidRDefault="00F600D2" w:rsidP="00687671">
      <w:pPr>
        <w:pStyle w:val="AA065cm36918pt175"/>
        <w:spacing w:line="340" w:lineRule="atLeast"/>
        <w:ind w:left="657" w:hangingChars="135" w:hanging="297"/>
      </w:pPr>
      <w:r w:rsidRPr="00DF51CA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21888" behindDoc="0" locked="0" layoutInCell="1" allowOverlap="1" wp14:anchorId="2022006D" wp14:editId="53770D91">
                <wp:simplePos x="0" y="0"/>
                <wp:positionH relativeFrom="margin">
                  <wp:posOffset>3015118</wp:posOffset>
                </wp:positionH>
                <wp:positionV relativeFrom="paragraph">
                  <wp:posOffset>150716</wp:posOffset>
                </wp:positionV>
                <wp:extent cx="482600" cy="230505"/>
                <wp:effectExtent l="0" t="0" r="12700" b="0"/>
                <wp:wrapSquare wrapText="bothSides"/>
                <wp:docPr id="10" name="文字方塊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2600" cy="2305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D31EE" w:rsidRDefault="00CD31EE" w:rsidP="00956EA5">
                            <w:pPr>
                              <w:jc w:val="center"/>
                            </w:pPr>
                            <w:r w:rsidRPr="00C863A2">
                              <w:rPr>
                                <w:spacing w:val="10"/>
                                <w:sz w:val="22"/>
                                <w:lang w:val="pt-BR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  <w:spacing w:val="10"/>
                                <w:sz w:val="22"/>
                                <w:lang w:val="pt-BR"/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22006D" id="文字方塊 10" o:spid="_x0000_s1095" type="#_x0000_t202" style="position:absolute;left:0;text-align:left;margin-left:237.4pt;margin-top:11.85pt;width:38pt;height:18.15pt;z-index:2516218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" filled="f" stroked="f" strokeweight=".5pt">
                <v:textbox inset="0,0,0,0">
                  <w:txbxContent>
                    <w:p w:rsidR="00CD31EE" w:rsidRDefault="00CD31EE" w:rsidP="00956EA5">
                      <w:pPr>
                        <w:jc w:val="center"/>
                      </w:pPr>
                      <w:r w:rsidRPr="00C863A2">
                        <w:rPr>
                          <w:spacing w:val="10"/>
                          <w:sz w:val="22"/>
                          <w:lang w:val="pt-BR"/>
                        </w:rPr>
                        <w:t>圖</w:t>
                      </w:r>
                      <w:r>
                        <w:rPr>
                          <w:rFonts w:hint="eastAsia"/>
                          <w:spacing w:val="10"/>
                          <w:sz w:val="22"/>
                          <w:lang w:val="pt-BR"/>
                        </w:rPr>
                        <w:t>8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34532D" w:rsidRPr="00DF51CA" w:rsidRDefault="0034532D" w:rsidP="00F600D2">
      <w:pPr>
        <w:pStyle w:val="AA065cm36918pt175"/>
        <w:spacing w:beforeLines="50" w:before="180" w:line="340" w:lineRule="atLeast"/>
        <w:ind w:left="684" w:hangingChars="135" w:hanging="324"/>
      </w:pPr>
      <w:r w:rsidRPr="00DF51CA">
        <w:t>下列相關的敘述，哪些正確？</w:t>
      </w:r>
    </w:p>
    <w:p w:rsidR="0034532D" w:rsidRPr="00DF51CA" w:rsidRDefault="00AC2398" w:rsidP="00687671">
      <w:pPr>
        <w:pStyle w:val="AA065cm36918pt175"/>
        <w:spacing w:line="340" w:lineRule="atLeast"/>
        <w:ind w:left="684" w:hangingChars="135" w:hanging="324"/>
      </w:pPr>
      <w:r w:rsidRPr="00DF51CA">
        <w:t>(A)</w:t>
      </w:r>
      <w:r w:rsidR="0034532D" w:rsidRPr="00DF51CA">
        <w:t>聚乳酸</w:t>
      </w:r>
      <w:proofErr w:type="gramStart"/>
      <w:r w:rsidR="0034532D" w:rsidRPr="00DF51CA">
        <w:t>為聚醚類</w:t>
      </w:r>
      <w:proofErr w:type="gramEnd"/>
      <w:r w:rsidR="0034532D" w:rsidRPr="00DF51CA">
        <w:t>聚合物</w:t>
      </w:r>
    </w:p>
    <w:p w:rsidR="0034532D" w:rsidRPr="00DF51CA" w:rsidRDefault="00AC2398" w:rsidP="00687671">
      <w:pPr>
        <w:pStyle w:val="AA065cm36918pt175"/>
        <w:spacing w:line="340" w:lineRule="atLeast"/>
        <w:ind w:left="684" w:hangingChars="135" w:hanging="324"/>
      </w:pPr>
      <w:r w:rsidRPr="00DF51CA">
        <w:t>(B)</w:t>
      </w:r>
      <w:r w:rsidR="0034532D" w:rsidRPr="00DF51CA">
        <w:t>聚乳酸</w:t>
      </w:r>
      <w:proofErr w:type="gramStart"/>
      <w:r w:rsidR="0034532D" w:rsidRPr="00DF51CA">
        <w:t>不易溶</w:t>
      </w:r>
      <w:proofErr w:type="gramEnd"/>
      <w:r w:rsidR="0034532D" w:rsidRPr="00DF51CA">
        <w:t>於水</w:t>
      </w:r>
    </w:p>
    <w:p w:rsidR="0034532D" w:rsidRPr="00DF51CA" w:rsidRDefault="00AC2398" w:rsidP="00687671">
      <w:pPr>
        <w:pStyle w:val="AA065cm36918pt175"/>
        <w:spacing w:line="340" w:lineRule="atLeast"/>
        <w:ind w:left="684" w:hangingChars="135" w:hanging="324"/>
      </w:pPr>
      <w:r w:rsidRPr="00DF51CA">
        <w:t>(C)</w:t>
      </w:r>
      <w:proofErr w:type="gramStart"/>
      <w:r w:rsidR="0034532D" w:rsidRPr="00DF51CA">
        <w:t>單體乙可</w:t>
      </w:r>
      <w:r w:rsidR="0034532D" w:rsidRPr="00DF51CA">
        <w:rPr>
          <w:rFonts w:hint="eastAsia"/>
        </w:rPr>
        <w:t>直接</w:t>
      </w:r>
      <w:proofErr w:type="gramEnd"/>
      <w:r w:rsidR="0034532D" w:rsidRPr="00DF51CA">
        <w:t>經由縮合反應脫水生成聚乳酸</w:t>
      </w:r>
    </w:p>
    <w:p w:rsidR="0034532D" w:rsidRPr="00DF51CA" w:rsidRDefault="00AC2398" w:rsidP="00687671">
      <w:pPr>
        <w:pStyle w:val="AA065cm36918pt175"/>
        <w:spacing w:line="340" w:lineRule="atLeast"/>
        <w:ind w:left="684" w:hangingChars="135" w:hanging="324"/>
      </w:pPr>
      <w:r w:rsidRPr="00DF51CA">
        <w:t>(D)</w:t>
      </w:r>
      <w:r w:rsidR="0034532D" w:rsidRPr="00DF51CA">
        <w:t>使用</w:t>
      </w:r>
      <w:proofErr w:type="gramStart"/>
      <w:r w:rsidR="0034532D" w:rsidRPr="00DF51CA">
        <w:t>等莫耳數</w:t>
      </w:r>
      <w:proofErr w:type="gramEnd"/>
      <w:r w:rsidR="0034532D" w:rsidRPr="00DF51CA">
        <w:t>的單體甲及單體乙分別進行聚合，可生成等重量的聚乳酸</w:t>
      </w:r>
    </w:p>
    <w:p w:rsidR="0034532D" w:rsidRPr="00DF51CA" w:rsidRDefault="00AC2398" w:rsidP="00687671">
      <w:pPr>
        <w:pStyle w:val="AA065cm36918pt175"/>
        <w:spacing w:line="340" w:lineRule="atLeast"/>
        <w:ind w:left="684" w:hangingChars="135" w:hanging="324"/>
      </w:pPr>
      <w:r w:rsidRPr="00DF51CA">
        <w:t>(E)</w:t>
      </w:r>
      <w:r w:rsidR="00A84E62" w:rsidRPr="00DF51CA">
        <w:t>使用等重量的單體甲及單體乙分別進行聚合，後者可生成較</w:t>
      </w:r>
      <w:r w:rsidR="00A84E62" w:rsidRPr="00DF51CA">
        <w:rPr>
          <w:rFonts w:hint="eastAsia"/>
        </w:rPr>
        <w:t>重</w:t>
      </w:r>
      <w:r w:rsidR="0034532D" w:rsidRPr="00DF51CA">
        <w:t>的聚乳酸</w:t>
      </w:r>
    </w:p>
    <w:p w:rsidR="0034532D" w:rsidRPr="00096195" w:rsidRDefault="005E1248" w:rsidP="00096195">
      <w:pPr>
        <w:pStyle w:val="TIT10"/>
        <w:spacing w:beforeLines="25" w:before="90" w:line="340" w:lineRule="atLeast"/>
        <w:rPr>
          <w:spacing w:val="10"/>
          <w:lang w:val="en-US"/>
        </w:rPr>
      </w:pPr>
      <w:r w:rsidRPr="00096195">
        <w:rPr>
          <w:spacing w:val="10"/>
          <w:lang w:val="en-US"/>
        </w:rPr>
        <w:t>23</w:t>
      </w:r>
      <w:r w:rsidR="00593E57" w:rsidRPr="00096195">
        <w:rPr>
          <w:spacing w:val="10"/>
          <w:lang w:val="en-US"/>
        </w:rPr>
        <w:t>.</w:t>
      </w:r>
      <w:r w:rsidR="000E5E40" w:rsidRPr="00096195">
        <w:rPr>
          <w:spacing w:val="10"/>
          <w:lang w:val="en-US"/>
        </w:rPr>
        <w:tab/>
      </w:r>
      <w:r w:rsidR="0034532D" w:rsidRPr="00096195">
        <w:rPr>
          <w:spacing w:val="10"/>
          <w:lang w:val="en-US"/>
        </w:rPr>
        <w:t>乙醇為一種生質燃料，</w:t>
      </w:r>
      <w:r w:rsidR="0034532D" w:rsidRPr="00096195">
        <w:rPr>
          <w:rFonts w:hint="eastAsia"/>
          <w:spacing w:val="10"/>
          <w:lang w:val="en-US"/>
        </w:rPr>
        <w:t>可</w:t>
      </w:r>
      <w:r w:rsidR="0034532D" w:rsidRPr="00096195">
        <w:rPr>
          <w:spacing w:val="10"/>
          <w:lang w:val="en-US"/>
        </w:rPr>
        <w:t>由葡萄糖經生物發酵作用生成</w:t>
      </w:r>
      <w:r w:rsidR="0034532D" w:rsidRPr="00096195">
        <w:rPr>
          <w:rFonts w:hint="eastAsia"/>
          <w:spacing w:val="10"/>
          <w:lang w:val="en-US"/>
        </w:rPr>
        <w:t>。</w:t>
      </w:r>
      <w:r w:rsidR="0034532D" w:rsidRPr="00096195">
        <w:rPr>
          <w:spacing w:val="10"/>
          <w:lang w:val="en-US"/>
        </w:rPr>
        <w:t>葡萄糖可從光合作用產生</w:t>
      </w:r>
      <w:r w:rsidR="0034532D" w:rsidRPr="00096195">
        <w:rPr>
          <w:rFonts w:hint="eastAsia"/>
          <w:spacing w:val="10"/>
          <w:lang w:val="en-US"/>
        </w:rPr>
        <w:t>，以</w:t>
      </w:r>
      <w:r w:rsidR="0034532D" w:rsidRPr="00096195">
        <w:rPr>
          <w:spacing w:val="10"/>
          <w:lang w:val="en-US"/>
        </w:rPr>
        <w:t>澱粉或纖維素</w:t>
      </w:r>
      <w:r w:rsidR="0034532D" w:rsidRPr="00096195">
        <w:rPr>
          <w:rFonts w:hint="eastAsia"/>
          <w:spacing w:val="10"/>
          <w:lang w:val="en-US"/>
        </w:rPr>
        <w:t>形式儲存</w:t>
      </w:r>
      <w:r w:rsidR="0034532D" w:rsidRPr="00096195">
        <w:rPr>
          <w:spacing w:val="10"/>
          <w:lang w:val="en-US"/>
        </w:rPr>
        <w:t>。葡萄糖發酵</w:t>
      </w:r>
      <w:r w:rsidR="0034532D" w:rsidRPr="00096195">
        <w:rPr>
          <w:rFonts w:hint="eastAsia"/>
          <w:spacing w:val="10"/>
          <w:lang w:val="en-US"/>
        </w:rPr>
        <w:t>時</w:t>
      </w:r>
      <w:r w:rsidR="0034532D" w:rsidRPr="00096195">
        <w:rPr>
          <w:spacing w:val="10"/>
          <w:lang w:val="en-US"/>
        </w:rPr>
        <w:t>除產生乙醇外，也同時生</w:t>
      </w:r>
      <w:r w:rsidR="0034532D" w:rsidRPr="00096195">
        <w:rPr>
          <w:rFonts w:hint="eastAsia"/>
          <w:spacing w:val="10"/>
          <w:lang w:val="en-US"/>
        </w:rPr>
        <w:t>成</w:t>
      </w:r>
      <w:r w:rsidR="0034532D" w:rsidRPr="00096195">
        <w:rPr>
          <w:spacing w:val="10"/>
          <w:lang w:val="en-US"/>
        </w:rPr>
        <w:t>產物甲。已知</w:t>
      </w:r>
      <w:r w:rsidR="0034532D" w:rsidRPr="00096195">
        <w:rPr>
          <w:rFonts w:hint="eastAsia"/>
          <w:spacing w:val="10"/>
          <w:lang w:val="en-US"/>
        </w:rPr>
        <w:t>相關分子的</w:t>
      </w:r>
      <w:r w:rsidR="0034532D" w:rsidRPr="00096195">
        <w:rPr>
          <w:spacing w:val="10"/>
          <w:lang w:val="en-US"/>
        </w:rPr>
        <w:t>莫耳生成熱</w:t>
      </w:r>
      <w:r w:rsidR="0034532D" w:rsidRPr="00096195">
        <w:rPr>
          <w:rFonts w:hint="eastAsia"/>
          <w:spacing w:val="10"/>
          <w:lang w:val="en-US"/>
        </w:rPr>
        <w:t>分別為</w:t>
      </w:r>
      <w:r w:rsidR="0034532D" w:rsidRPr="00096195">
        <w:rPr>
          <w:spacing w:val="10"/>
          <w:lang w:val="en-US"/>
        </w:rPr>
        <w:t>二氧化碳</w:t>
      </w:r>
      <w:r w:rsidR="000E5E40" w:rsidRPr="00096195">
        <w:rPr>
          <w:rFonts w:hint="eastAsia"/>
          <w:spacing w:val="10"/>
          <w:lang w:val="en-US"/>
        </w:rPr>
        <w:t>：</w:t>
      </w:r>
      <w:r w:rsidR="00900748" w:rsidRPr="00900748">
        <w:rPr>
          <w:spacing w:val="10"/>
          <w:position w:val="-6"/>
          <w:lang w:val="en-US"/>
        </w:rPr>
        <w:object w:dxaOrig="680" w:dyaOrig="260">
          <v:shape id="_x0000_i1092" type="#_x0000_t75" style="width:33.75pt;height:13.5pt" o:ole="">
            <v:imagedata r:id="rId146" o:title=""/>
          </v:shape>
          <o:OLEObject Type="Embed" ProgID="Equation.DSMT4" ShapeID="_x0000_i1092" DrawAspect="Content" ObjectID="_1688309448" r:id="rId147"/>
        </w:object>
      </w:r>
      <w:r w:rsidR="0034532D" w:rsidRPr="00096195">
        <w:rPr>
          <w:rFonts w:hint="eastAsia"/>
          <w:spacing w:val="10"/>
          <w:lang w:val="en-US"/>
        </w:rPr>
        <w:t>、</w:t>
      </w:r>
      <w:r w:rsidR="0034532D" w:rsidRPr="00096195">
        <w:rPr>
          <w:spacing w:val="10"/>
          <w:lang w:val="en-US"/>
        </w:rPr>
        <w:t>乙醇</w:t>
      </w:r>
      <w:r w:rsidR="00593E57" w:rsidRPr="00096195">
        <w:rPr>
          <w:rFonts w:hint="eastAsia"/>
          <w:spacing w:val="10"/>
          <w:lang w:val="en-US"/>
        </w:rPr>
        <w:t>：</w:t>
      </w:r>
      <w:r w:rsidR="00900748" w:rsidRPr="00900748">
        <w:rPr>
          <w:spacing w:val="10"/>
          <w:position w:val="-6"/>
          <w:lang w:val="en-US"/>
        </w:rPr>
        <w:object w:dxaOrig="680" w:dyaOrig="260">
          <v:shape id="_x0000_i1093" type="#_x0000_t75" style="width:33.75pt;height:13.5pt" o:ole="">
            <v:imagedata r:id="rId148" o:title=""/>
          </v:shape>
          <o:OLEObject Type="Embed" ProgID="Equation.DSMT4" ShapeID="_x0000_i1093" DrawAspect="Content" ObjectID="_1688309449" r:id="rId149"/>
        </w:object>
      </w:r>
      <w:r w:rsidR="0034532D" w:rsidRPr="00096195">
        <w:rPr>
          <w:rFonts w:hint="eastAsia"/>
          <w:spacing w:val="10"/>
          <w:lang w:val="en-US"/>
        </w:rPr>
        <w:t>、</w:t>
      </w:r>
      <w:r w:rsidR="0034532D" w:rsidRPr="00096195">
        <w:rPr>
          <w:spacing w:val="10"/>
          <w:lang w:val="en-US"/>
        </w:rPr>
        <w:t>葡萄糖</w:t>
      </w:r>
      <w:r w:rsidR="0034532D" w:rsidRPr="00096195">
        <w:rPr>
          <w:rFonts w:hint="eastAsia"/>
          <w:spacing w:val="10"/>
          <w:lang w:val="en-US"/>
        </w:rPr>
        <w:t>：</w:t>
      </w:r>
      <w:r w:rsidR="00900748" w:rsidRPr="00900748">
        <w:rPr>
          <w:spacing w:val="10"/>
          <w:position w:val="-6"/>
          <w:lang w:val="en-US"/>
        </w:rPr>
        <w:object w:dxaOrig="639" w:dyaOrig="260">
          <v:shape id="_x0000_i1094" type="#_x0000_t75" style="width:31.5pt;height:13.5pt" o:ole="">
            <v:imagedata r:id="rId150" o:title=""/>
          </v:shape>
          <o:OLEObject Type="Embed" ProgID="Equation.DSMT4" ShapeID="_x0000_i1094" DrawAspect="Content" ObjectID="_1688309450" r:id="rId151"/>
        </w:object>
      </w:r>
      <w:r w:rsidR="0034532D" w:rsidRPr="00096195">
        <w:rPr>
          <w:rFonts w:hint="eastAsia"/>
          <w:spacing w:val="10"/>
          <w:lang w:val="en-US"/>
        </w:rPr>
        <w:t>、</w:t>
      </w:r>
      <w:r w:rsidR="0034532D" w:rsidRPr="00096195">
        <w:rPr>
          <w:spacing w:val="10"/>
          <w:lang w:val="en-US"/>
        </w:rPr>
        <w:t>水</w:t>
      </w:r>
      <w:r w:rsidR="0034532D" w:rsidRPr="00096195">
        <w:rPr>
          <w:rFonts w:hint="eastAsia"/>
          <w:spacing w:val="10"/>
          <w:lang w:val="en-US"/>
        </w:rPr>
        <w:t>：</w:t>
      </w:r>
      <w:r w:rsidR="00900748" w:rsidRPr="00900748">
        <w:rPr>
          <w:spacing w:val="10"/>
          <w:position w:val="-6"/>
          <w:lang w:val="en-US"/>
        </w:rPr>
        <w:object w:dxaOrig="680" w:dyaOrig="260">
          <v:shape id="_x0000_i1095" type="#_x0000_t75" style="width:33.75pt;height:13.5pt" o:ole="">
            <v:imagedata r:id="rId152" o:title=""/>
          </v:shape>
          <o:OLEObject Type="Embed" ProgID="Equation.DSMT4" ShapeID="_x0000_i1095" DrawAspect="Content" ObjectID="_1688309451" r:id="rId153"/>
        </w:object>
      </w:r>
      <w:r w:rsidR="000E5E40" w:rsidRPr="00096195">
        <w:rPr>
          <w:rFonts w:hint="eastAsia"/>
          <w:spacing w:val="10"/>
          <w:lang w:val="en-US"/>
        </w:rPr>
        <w:t>（</w:t>
      </w:r>
      <w:r w:rsidR="00862D1E" w:rsidRPr="00096195">
        <w:rPr>
          <w:spacing w:val="10"/>
          <w:lang w:val="en-US"/>
        </w:rPr>
        <w:t>kJ/</w:t>
      </w:r>
      <w:proofErr w:type="spellStart"/>
      <w:r w:rsidR="00862D1E" w:rsidRPr="00096195">
        <w:rPr>
          <w:spacing w:val="10"/>
          <w:lang w:val="en-US"/>
        </w:rPr>
        <w:t>mol</w:t>
      </w:r>
      <w:proofErr w:type="spellEnd"/>
      <w:r w:rsidR="000E5E40" w:rsidRPr="00096195">
        <w:rPr>
          <w:rFonts w:hint="eastAsia"/>
          <w:spacing w:val="10"/>
          <w:lang w:val="en-US"/>
        </w:rPr>
        <w:t>）</w:t>
      </w:r>
      <w:r w:rsidR="0034532D" w:rsidRPr="00096195">
        <w:rPr>
          <w:rFonts w:hint="eastAsia"/>
          <w:spacing w:val="10"/>
          <w:lang w:val="en-US"/>
        </w:rPr>
        <w:t>。</w:t>
      </w:r>
    </w:p>
    <w:p w:rsidR="0034532D" w:rsidRPr="00DF51CA" w:rsidRDefault="0034532D" w:rsidP="00687671">
      <w:pPr>
        <w:pStyle w:val="AA065cm36918pt175"/>
        <w:spacing w:line="340" w:lineRule="atLeast"/>
        <w:ind w:left="684" w:hangingChars="135" w:hanging="324"/>
      </w:pPr>
      <w:r w:rsidRPr="00DF51CA">
        <w:t>下列相關的敘述，哪些選項正確？</w:t>
      </w:r>
    </w:p>
    <w:p w:rsidR="0034532D" w:rsidRPr="00DF51CA" w:rsidRDefault="0034532D" w:rsidP="00687671">
      <w:pPr>
        <w:pStyle w:val="AA065cm36918pt175"/>
        <w:spacing w:line="340" w:lineRule="atLeast"/>
        <w:ind w:left="684" w:hangingChars="135" w:hanging="324"/>
      </w:pPr>
      <w:r w:rsidRPr="00DF51CA">
        <w:rPr>
          <w:rFonts w:hint="eastAsia"/>
        </w:rPr>
        <w:t>(A)</w:t>
      </w:r>
      <w:r w:rsidRPr="00DF51CA">
        <w:t>產物甲為水</w:t>
      </w:r>
    </w:p>
    <w:p w:rsidR="0034532D" w:rsidRPr="00DF51CA" w:rsidRDefault="0034532D" w:rsidP="00687671">
      <w:pPr>
        <w:pStyle w:val="AA065cm36918pt175"/>
        <w:spacing w:line="340" w:lineRule="atLeast"/>
        <w:ind w:left="684" w:hangingChars="135" w:hanging="324"/>
      </w:pPr>
      <w:r w:rsidRPr="00DF51CA">
        <w:rPr>
          <w:rFonts w:hint="eastAsia"/>
        </w:rPr>
        <w:t>(B)</w:t>
      </w:r>
      <w:r w:rsidRPr="00DF51CA">
        <w:t>葡萄糖發酵生成乙醇為放熱反應</w:t>
      </w:r>
    </w:p>
    <w:p w:rsidR="0034532D" w:rsidRPr="00DF51CA" w:rsidRDefault="0034532D" w:rsidP="00687671">
      <w:pPr>
        <w:pStyle w:val="AA065cm36918pt175"/>
        <w:spacing w:line="340" w:lineRule="atLeast"/>
        <w:ind w:left="684" w:hangingChars="135" w:hanging="324"/>
      </w:pPr>
      <w:r w:rsidRPr="00DF51CA">
        <w:rPr>
          <w:rFonts w:hint="eastAsia"/>
        </w:rPr>
        <w:t>(C)</w:t>
      </w:r>
      <w:r w:rsidRPr="00DF51CA">
        <w:t>從澱粉及纖維素產生葡萄糖，</w:t>
      </w:r>
      <w:proofErr w:type="gramStart"/>
      <w:r w:rsidRPr="00DF51CA">
        <w:rPr>
          <w:rFonts w:hint="eastAsia"/>
        </w:rPr>
        <w:t>均</w:t>
      </w:r>
      <w:r w:rsidRPr="00DF51CA">
        <w:t>需經過</w:t>
      </w:r>
      <w:proofErr w:type="gramEnd"/>
      <w:r w:rsidRPr="00DF51CA">
        <w:t>水解</w:t>
      </w:r>
    </w:p>
    <w:p w:rsidR="0034532D" w:rsidRPr="00DF51CA" w:rsidRDefault="00862D1E" w:rsidP="00687671">
      <w:pPr>
        <w:pStyle w:val="AA065cm36918pt175"/>
        <w:spacing w:line="340" w:lineRule="atLeast"/>
        <w:ind w:left="684" w:hangingChars="135" w:hanging="324"/>
      </w:pPr>
      <w:r w:rsidRPr="00DF51CA">
        <w:t>(D)</w:t>
      </w:r>
      <w:r w:rsidR="0034532D" w:rsidRPr="00DF51CA">
        <w:t>葡萄糖經過發酵，所產生的乙醇與產物甲，兩者</w:t>
      </w:r>
      <w:proofErr w:type="gramStart"/>
      <w:r w:rsidR="0034532D" w:rsidRPr="00DF51CA">
        <w:t>莫耳數相同</w:t>
      </w:r>
      <w:proofErr w:type="gramEnd"/>
    </w:p>
    <w:p w:rsidR="00A13AC6" w:rsidRPr="00DF51CA" w:rsidRDefault="0034532D" w:rsidP="00687671">
      <w:pPr>
        <w:pStyle w:val="AA065cm36918pt175"/>
        <w:spacing w:line="340" w:lineRule="atLeast"/>
        <w:ind w:left="684" w:hangingChars="135" w:hanging="324"/>
      </w:pPr>
      <w:r w:rsidRPr="00DF51CA">
        <w:t>(E)</w:t>
      </w:r>
      <w:r w:rsidR="00BF777A" w:rsidRPr="00432041">
        <w:rPr>
          <w:spacing w:val="6"/>
        </w:rPr>
        <w:t>葡萄糖發酵</w:t>
      </w:r>
      <w:r w:rsidR="00BF777A" w:rsidRPr="00432041">
        <w:rPr>
          <w:rFonts w:hint="eastAsia"/>
          <w:spacing w:val="6"/>
        </w:rPr>
        <w:t>取</w:t>
      </w:r>
      <w:r w:rsidRPr="00432041">
        <w:rPr>
          <w:spacing w:val="6"/>
        </w:rPr>
        <w:t>得</w:t>
      </w:r>
      <w:r w:rsidR="00A84E62" w:rsidRPr="00432041">
        <w:rPr>
          <w:rFonts w:hint="eastAsia"/>
          <w:spacing w:val="6"/>
        </w:rPr>
        <w:t>的</w:t>
      </w:r>
      <w:r w:rsidRPr="00432041">
        <w:rPr>
          <w:spacing w:val="6"/>
        </w:rPr>
        <w:t>乙醇</w:t>
      </w:r>
      <w:r w:rsidR="00BF777A" w:rsidRPr="00432041">
        <w:rPr>
          <w:spacing w:val="6"/>
        </w:rPr>
        <w:t>，</w:t>
      </w:r>
      <w:r w:rsidR="00BF777A" w:rsidRPr="00432041">
        <w:rPr>
          <w:rFonts w:hint="eastAsia"/>
          <w:spacing w:val="6"/>
        </w:rPr>
        <w:t>其</w:t>
      </w:r>
      <w:r w:rsidRPr="00432041">
        <w:rPr>
          <w:spacing w:val="6"/>
        </w:rPr>
        <w:t>燃燒</w:t>
      </w:r>
      <w:r w:rsidR="00A84E62" w:rsidRPr="00432041">
        <w:rPr>
          <w:rFonts w:hint="eastAsia"/>
          <w:spacing w:val="6"/>
        </w:rPr>
        <w:t>的反應</w:t>
      </w:r>
      <w:r w:rsidRPr="00432041">
        <w:rPr>
          <w:rFonts w:hint="eastAsia"/>
          <w:spacing w:val="6"/>
        </w:rPr>
        <w:t>熱</w:t>
      </w:r>
      <w:r w:rsidRPr="00432041">
        <w:rPr>
          <w:spacing w:val="6"/>
        </w:rPr>
        <w:t>，比直接</w:t>
      </w:r>
      <w:r w:rsidR="00BF777A" w:rsidRPr="00432041">
        <w:rPr>
          <w:rFonts w:hint="eastAsia"/>
          <w:spacing w:val="6"/>
        </w:rPr>
        <w:t>將原本的</w:t>
      </w:r>
      <w:r w:rsidRPr="00432041">
        <w:rPr>
          <w:spacing w:val="6"/>
        </w:rPr>
        <w:t>葡萄糖燃燒所產生的熱量多</w:t>
      </w:r>
    </w:p>
    <w:p w:rsidR="005E1248" w:rsidRPr="00096195" w:rsidRDefault="005E1248" w:rsidP="00096195">
      <w:pPr>
        <w:pStyle w:val="TIT10"/>
        <w:spacing w:beforeLines="25" w:before="90" w:line="340" w:lineRule="atLeast"/>
        <w:rPr>
          <w:spacing w:val="10"/>
          <w:lang w:val="en-US"/>
        </w:rPr>
      </w:pPr>
      <w:r w:rsidRPr="00096195">
        <w:rPr>
          <w:spacing w:val="10"/>
          <w:lang w:val="en-US"/>
        </w:rPr>
        <w:t>24.</w:t>
      </w:r>
      <w:r w:rsidR="000E5E40" w:rsidRPr="00096195">
        <w:rPr>
          <w:spacing w:val="10"/>
          <w:lang w:val="en-US"/>
        </w:rPr>
        <w:tab/>
      </w:r>
      <w:r w:rsidRPr="00096195">
        <w:rPr>
          <w:rFonts w:hint="eastAsia"/>
          <w:spacing w:val="10"/>
          <w:lang w:val="en-US"/>
        </w:rPr>
        <w:t>去</w:t>
      </w:r>
      <w:r w:rsidRPr="00096195">
        <w:rPr>
          <w:spacing w:val="10"/>
          <w:lang w:val="en-US"/>
        </w:rPr>
        <w:t>年</w:t>
      </w:r>
      <w:r w:rsidR="000E5E40" w:rsidRPr="00096195">
        <w:rPr>
          <w:rFonts w:hint="eastAsia"/>
          <w:spacing w:val="10"/>
          <w:lang w:val="en-US"/>
        </w:rPr>
        <w:t>（</w:t>
      </w:r>
      <w:r w:rsidRPr="00096195">
        <w:rPr>
          <w:rFonts w:hint="eastAsia"/>
          <w:spacing w:val="10"/>
          <w:lang w:val="en-US"/>
        </w:rPr>
        <w:t>2020</w:t>
      </w:r>
      <w:r w:rsidR="000E5E40" w:rsidRPr="00096195">
        <w:rPr>
          <w:rFonts w:hint="eastAsia"/>
          <w:spacing w:val="10"/>
          <w:lang w:val="en-US"/>
        </w:rPr>
        <w:t>）</w:t>
      </w:r>
      <w:r w:rsidRPr="00096195">
        <w:rPr>
          <w:spacing w:val="10"/>
          <w:lang w:val="en-US"/>
        </w:rPr>
        <w:t>諾貝爾化學獎頒發給兩位女性科學家</w:t>
      </w:r>
      <w:r w:rsidR="00F600D2">
        <w:rPr>
          <w:rFonts w:hint="eastAsia"/>
          <w:spacing w:val="10"/>
          <w:lang w:val="en-US"/>
        </w:rPr>
        <w:t>，分別是艾曼紐爾</w:t>
      </w:r>
      <w:proofErr w:type="gramStart"/>
      <w:r w:rsidR="00F600D2">
        <w:rPr>
          <w:rFonts w:ascii="新細明體" w:hAnsi="新細明體" w:hint="eastAsia"/>
          <w:spacing w:val="10"/>
          <w:lang w:val="en-US"/>
        </w:rPr>
        <w:t>•</w:t>
      </w:r>
      <w:proofErr w:type="gramEnd"/>
      <w:r w:rsidR="00F600D2">
        <w:rPr>
          <w:rFonts w:ascii="新細明體" w:hAnsi="新細明體" w:hint="eastAsia"/>
          <w:spacing w:val="10"/>
          <w:lang w:val="en-US"/>
        </w:rPr>
        <w:t>夏</w:t>
      </w:r>
      <w:r w:rsidR="00F600D2">
        <w:rPr>
          <w:rFonts w:hint="eastAsia"/>
          <w:spacing w:val="10"/>
          <w:lang w:val="en-US"/>
        </w:rPr>
        <w:t>本提爾與珍妮佛</w:t>
      </w:r>
      <w:proofErr w:type="gramStart"/>
      <w:r w:rsidR="00F600D2">
        <w:rPr>
          <w:rFonts w:ascii="新細明體" w:hAnsi="新細明體" w:hint="eastAsia"/>
          <w:spacing w:val="10"/>
          <w:lang w:val="en-US"/>
        </w:rPr>
        <w:t>•</w:t>
      </w:r>
      <w:proofErr w:type="gramEnd"/>
      <w:r w:rsidR="00F600D2">
        <w:rPr>
          <w:rFonts w:ascii="新細明體" w:hAnsi="新細明體" w:hint="eastAsia"/>
          <w:spacing w:val="10"/>
          <w:lang w:val="en-US"/>
        </w:rPr>
        <w:t>道納</w:t>
      </w:r>
      <w:r w:rsidRPr="00096195">
        <w:rPr>
          <w:spacing w:val="10"/>
          <w:lang w:val="en-US"/>
        </w:rPr>
        <w:t>。她們發現了</w:t>
      </w:r>
      <w:r w:rsidRPr="00096195">
        <w:rPr>
          <w:spacing w:val="10"/>
          <w:lang w:val="en-US"/>
        </w:rPr>
        <w:t>CRISPR/</w:t>
      </w:r>
      <w:proofErr w:type="spellStart"/>
      <w:r w:rsidRPr="00096195">
        <w:rPr>
          <w:spacing w:val="10"/>
          <w:lang w:val="en-US"/>
        </w:rPr>
        <w:t>Cas9</w:t>
      </w:r>
      <w:proofErr w:type="spellEnd"/>
      <w:r w:rsidRPr="00096195">
        <w:rPr>
          <w:spacing w:val="10"/>
          <w:lang w:val="en-US"/>
        </w:rPr>
        <w:t>基因剪刀的技術，可以精</w:t>
      </w:r>
      <w:proofErr w:type="gramStart"/>
      <w:r w:rsidRPr="00096195">
        <w:rPr>
          <w:spacing w:val="10"/>
          <w:lang w:val="en-US"/>
        </w:rPr>
        <w:t>準</w:t>
      </w:r>
      <w:proofErr w:type="gramEnd"/>
      <w:r w:rsidRPr="00096195">
        <w:rPr>
          <w:spacing w:val="10"/>
          <w:lang w:val="en-US"/>
        </w:rPr>
        <w:t>地剪接去氧核糖核酸</w:t>
      </w:r>
      <w:r w:rsidR="000E5E40" w:rsidRPr="00096195">
        <w:rPr>
          <w:rFonts w:hint="eastAsia"/>
          <w:spacing w:val="10"/>
          <w:lang w:val="en-US"/>
        </w:rPr>
        <w:t>（</w:t>
      </w:r>
      <w:r w:rsidRPr="00096195">
        <w:rPr>
          <w:spacing w:val="10"/>
          <w:lang w:val="en-US"/>
        </w:rPr>
        <w:t>DNA</w:t>
      </w:r>
      <w:r w:rsidR="000E5E40" w:rsidRPr="00096195">
        <w:rPr>
          <w:rFonts w:hint="eastAsia"/>
          <w:spacing w:val="10"/>
          <w:lang w:val="en-US"/>
        </w:rPr>
        <w:t>）</w:t>
      </w:r>
      <w:r w:rsidR="00622253" w:rsidRPr="00096195">
        <w:rPr>
          <w:spacing w:val="10"/>
          <w:lang w:val="en-US"/>
        </w:rPr>
        <w:t>。</w:t>
      </w:r>
      <w:r w:rsidR="00622253" w:rsidRPr="00096195">
        <w:rPr>
          <w:rFonts w:hint="eastAsia"/>
          <w:spacing w:val="10"/>
          <w:lang w:val="en-US"/>
        </w:rPr>
        <w:t>這種技術</w:t>
      </w:r>
      <w:r w:rsidR="00D150AE" w:rsidRPr="00096195">
        <w:rPr>
          <w:spacing w:val="10"/>
          <w:lang w:val="en-US"/>
        </w:rPr>
        <w:t>可用</w:t>
      </w:r>
      <w:r w:rsidR="00622253" w:rsidRPr="00096195">
        <w:rPr>
          <w:rFonts w:hint="eastAsia"/>
          <w:spacing w:val="10"/>
          <w:lang w:val="en-US"/>
        </w:rPr>
        <w:t>於</w:t>
      </w:r>
      <w:r w:rsidR="00D150AE" w:rsidRPr="00096195">
        <w:rPr>
          <w:rFonts w:hint="eastAsia"/>
          <w:spacing w:val="10"/>
          <w:lang w:val="en-US"/>
        </w:rPr>
        <w:t>各種生物科技上，例如</w:t>
      </w:r>
      <w:r w:rsidRPr="00096195">
        <w:rPr>
          <w:spacing w:val="10"/>
          <w:lang w:val="en-US"/>
        </w:rPr>
        <w:t>育種</w:t>
      </w:r>
      <w:r w:rsidR="00D150AE" w:rsidRPr="00096195">
        <w:rPr>
          <w:rFonts w:hint="eastAsia"/>
          <w:spacing w:val="10"/>
          <w:lang w:val="en-US"/>
        </w:rPr>
        <w:t>、醫藥</w:t>
      </w:r>
      <w:r w:rsidR="00D150AE" w:rsidRPr="00096195">
        <w:rPr>
          <w:spacing w:val="10"/>
          <w:lang w:val="en-US"/>
        </w:rPr>
        <w:t>和</w:t>
      </w:r>
      <w:r w:rsidRPr="00096195">
        <w:rPr>
          <w:spacing w:val="10"/>
          <w:lang w:val="en-US"/>
        </w:rPr>
        <w:t>治療上。</w:t>
      </w:r>
      <w:r w:rsidR="009D3587" w:rsidRPr="00096195">
        <w:rPr>
          <w:spacing w:val="10"/>
          <w:lang w:val="en-US"/>
        </w:rPr>
        <w:t>下列</w:t>
      </w:r>
      <w:r w:rsidR="00622253" w:rsidRPr="00096195">
        <w:rPr>
          <w:rFonts w:hint="eastAsia"/>
          <w:spacing w:val="10"/>
          <w:lang w:val="en-US"/>
        </w:rPr>
        <w:t>有</w:t>
      </w:r>
      <w:r w:rsidR="00622253" w:rsidRPr="00096195">
        <w:rPr>
          <w:spacing w:val="10"/>
          <w:lang w:val="en-US"/>
        </w:rPr>
        <w:t>關</w:t>
      </w:r>
      <w:r w:rsidRPr="00096195">
        <w:rPr>
          <w:spacing w:val="10"/>
          <w:lang w:val="en-US"/>
        </w:rPr>
        <w:t>DNA</w:t>
      </w:r>
      <w:r w:rsidR="009D3587" w:rsidRPr="00096195">
        <w:rPr>
          <w:spacing w:val="10"/>
          <w:lang w:val="en-US"/>
        </w:rPr>
        <w:t>的</w:t>
      </w:r>
      <w:r w:rsidRPr="00096195">
        <w:rPr>
          <w:spacing w:val="10"/>
          <w:lang w:val="en-US"/>
        </w:rPr>
        <w:t>敘述，哪些正確</w:t>
      </w:r>
      <w:r w:rsidR="000E5E40" w:rsidRPr="00096195">
        <w:rPr>
          <w:rFonts w:hint="eastAsia"/>
          <w:spacing w:val="10"/>
          <w:lang w:val="en-US"/>
        </w:rPr>
        <w:t>？</w:t>
      </w:r>
    </w:p>
    <w:p w:rsidR="005E1248" w:rsidRPr="00DF51CA" w:rsidRDefault="005E1248" w:rsidP="00687671">
      <w:pPr>
        <w:pStyle w:val="AA065cm36918pt175"/>
        <w:spacing w:line="340" w:lineRule="atLeast"/>
        <w:ind w:left="684" w:hangingChars="135" w:hanging="324"/>
      </w:pPr>
      <w:r w:rsidRPr="00DF51CA">
        <w:t>(A) DNA</w:t>
      </w:r>
      <w:r w:rsidR="009029F4" w:rsidRPr="00DF51CA">
        <w:t>之立體結構為雙</w:t>
      </w:r>
      <w:r w:rsidR="009029F4" w:rsidRPr="00DF51CA">
        <w:rPr>
          <w:rFonts w:hint="eastAsia"/>
        </w:rPr>
        <w:t>股</w:t>
      </w:r>
      <w:r w:rsidR="009029F4" w:rsidRPr="00DF51CA">
        <w:t>螺旋</w:t>
      </w:r>
    </w:p>
    <w:p w:rsidR="005E1248" w:rsidRPr="00DF51CA" w:rsidRDefault="005E1248" w:rsidP="00687671">
      <w:pPr>
        <w:pStyle w:val="AA065cm36918pt175"/>
        <w:spacing w:line="340" w:lineRule="atLeast"/>
        <w:ind w:left="684" w:hangingChars="135" w:hanging="324"/>
      </w:pPr>
      <w:r w:rsidRPr="00DF51CA">
        <w:t>(B) DNA</w:t>
      </w:r>
      <w:r w:rsidRPr="00DF51CA">
        <w:t>與</w:t>
      </w:r>
      <w:r w:rsidRPr="00DF51CA">
        <w:t>RNA</w:t>
      </w:r>
      <w:r w:rsidR="00622253" w:rsidRPr="00DF51CA">
        <w:t>分子具有</w:t>
      </w:r>
      <w:r w:rsidRPr="00DF51CA">
        <w:t>4</w:t>
      </w:r>
      <w:r w:rsidRPr="00DF51CA">
        <w:t>種相同的</w:t>
      </w:r>
      <w:proofErr w:type="gramStart"/>
      <w:r w:rsidRPr="00DF51CA">
        <w:t>含氮鹼基</w:t>
      </w:r>
      <w:proofErr w:type="gramEnd"/>
    </w:p>
    <w:p w:rsidR="005E1248" w:rsidRPr="00DF51CA" w:rsidRDefault="005E1248" w:rsidP="00687671">
      <w:pPr>
        <w:pStyle w:val="AA065cm36918pt175"/>
        <w:spacing w:line="340" w:lineRule="atLeast"/>
        <w:ind w:left="684" w:hangingChars="135" w:hanging="324"/>
      </w:pPr>
      <w:r w:rsidRPr="00DF51CA">
        <w:t>(C) DNA</w:t>
      </w:r>
      <w:r w:rsidR="00622253" w:rsidRPr="00DF51CA">
        <w:t>是</w:t>
      </w:r>
      <w:r w:rsidR="00622253" w:rsidRPr="00DF51CA">
        <w:rPr>
          <w:rFonts w:hint="eastAsia"/>
        </w:rPr>
        <w:t>以</w:t>
      </w:r>
      <w:r w:rsidRPr="00DF51CA">
        <w:t>核苷酸為單體所聚合</w:t>
      </w:r>
      <w:r w:rsidR="00622253" w:rsidRPr="00DF51CA">
        <w:rPr>
          <w:rFonts w:hint="eastAsia"/>
        </w:rPr>
        <w:t>而成的巨大分子</w:t>
      </w:r>
    </w:p>
    <w:p w:rsidR="005E1248" w:rsidRPr="00DF51CA" w:rsidRDefault="005E1248" w:rsidP="00687671">
      <w:pPr>
        <w:pStyle w:val="AA065cm36918pt175"/>
        <w:spacing w:line="340" w:lineRule="atLeast"/>
        <w:ind w:left="684" w:hangingChars="135" w:hanging="324"/>
      </w:pPr>
      <w:r w:rsidRPr="00DF51CA">
        <w:t>(D) DNA</w:t>
      </w:r>
      <w:r w:rsidRPr="00DF51CA">
        <w:t>分子中的</w:t>
      </w:r>
      <w:proofErr w:type="gramStart"/>
      <w:r w:rsidRPr="00DF51CA">
        <w:t>核糖含有六個碳</w:t>
      </w:r>
      <w:proofErr w:type="gramEnd"/>
      <w:r w:rsidRPr="00DF51CA">
        <w:t>原子</w:t>
      </w:r>
    </w:p>
    <w:p w:rsidR="005E1248" w:rsidRPr="00DF51CA" w:rsidRDefault="005E1248" w:rsidP="00687671">
      <w:pPr>
        <w:pStyle w:val="AA065cm36918pt175"/>
        <w:spacing w:line="340" w:lineRule="atLeast"/>
        <w:ind w:left="684" w:hangingChars="135" w:hanging="324"/>
      </w:pPr>
      <w:r w:rsidRPr="00DF51CA">
        <w:t>(E) DNA</w:t>
      </w:r>
      <w:r w:rsidR="00622253" w:rsidRPr="00DF51CA">
        <w:rPr>
          <w:rFonts w:hint="eastAsia"/>
        </w:rPr>
        <w:t>分子</w:t>
      </w:r>
      <w:r w:rsidRPr="00DF51CA">
        <w:t>鹼</w:t>
      </w:r>
      <w:proofErr w:type="gramStart"/>
      <w:r w:rsidRPr="00DF51CA">
        <w:t>基</w:t>
      </w:r>
      <w:r w:rsidR="009D3587" w:rsidRPr="00DF51CA">
        <w:rPr>
          <w:rFonts w:hint="eastAsia"/>
        </w:rPr>
        <w:t>間</w:t>
      </w:r>
      <w:r w:rsidR="00622253" w:rsidRPr="00DF51CA">
        <w:rPr>
          <w:rFonts w:hint="eastAsia"/>
        </w:rPr>
        <w:t>的</w:t>
      </w:r>
      <w:r w:rsidR="009D3587" w:rsidRPr="00DF51CA">
        <w:t>氫鍵</w:t>
      </w:r>
      <w:proofErr w:type="gramEnd"/>
      <w:r w:rsidR="00622253" w:rsidRPr="00DF51CA">
        <w:rPr>
          <w:rFonts w:hint="eastAsia"/>
        </w:rPr>
        <w:t>作用力</w:t>
      </w:r>
      <w:r w:rsidR="009D3587" w:rsidRPr="00DF51CA">
        <w:rPr>
          <w:rFonts w:hint="eastAsia"/>
        </w:rPr>
        <w:t>，</w:t>
      </w:r>
      <w:r w:rsidR="00622253" w:rsidRPr="00DF51CA">
        <w:rPr>
          <w:rFonts w:hint="eastAsia"/>
        </w:rPr>
        <w:t>是其</w:t>
      </w:r>
      <w:r w:rsidR="009D3587" w:rsidRPr="00DF51CA">
        <w:t>形成</w:t>
      </w:r>
      <w:r w:rsidRPr="00DF51CA">
        <w:t>立體結構</w:t>
      </w:r>
      <w:r w:rsidR="00622253" w:rsidRPr="00DF51CA">
        <w:rPr>
          <w:rFonts w:hint="eastAsia"/>
        </w:rPr>
        <w:t>的重要因素之</w:t>
      </w:r>
      <w:proofErr w:type="gramStart"/>
      <w:r w:rsidR="00622253" w:rsidRPr="00DF51CA">
        <w:rPr>
          <w:rFonts w:hint="eastAsia"/>
        </w:rPr>
        <w:t>一</w:t>
      </w:r>
      <w:proofErr w:type="gramEnd"/>
    </w:p>
    <w:p w:rsidR="00472D90" w:rsidRPr="007E483E" w:rsidRDefault="00472D90" w:rsidP="00472D90">
      <w:pPr>
        <w:pStyle w:val="af2"/>
        <w:autoSpaceDE/>
        <w:autoSpaceDN/>
        <w:adjustRightInd/>
        <w:spacing w:before="180"/>
        <w:jc w:val="left"/>
        <w:textAlignment w:val="auto"/>
        <w:rPr>
          <w:sz w:val="26"/>
          <w:szCs w:val="26"/>
        </w:rPr>
      </w:pPr>
      <w:r w:rsidRPr="007E483E">
        <w:rPr>
          <w:rFonts w:hint="eastAsia"/>
          <w:sz w:val="26"/>
          <w:szCs w:val="26"/>
        </w:rPr>
        <w:t>第貳部分：非選擇題（占</w:t>
      </w:r>
      <w:r w:rsidRPr="007E483E">
        <w:rPr>
          <w:rFonts w:hint="eastAsia"/>
          <w:sz w:val="26"/>
          <w:szCs w:val="26"/>
        </w:rPr>
        <w:t>20</w:t>
      </w:r>
      <w:r w:rsidRPr="007E483E">
        <w:rPr>
          <w:rFonts w:hint="eastAsia"/>
          <w:sz w:val="26"/>
          <w:szCs w:val="26"/>
        </w:rPr>
        <w:t>分）</w:t>
      </w:r>
    </w:p>
    <w:p w:rsidR="00472D90" w:rsidRPr="007E483E" w:rsidRDefault="00472D90" w:rsidP="00F600D2">
      <w:pPr>
        <w:pStyle w:val="a7"/>
        <w:pBdr>
          <w:top w:val="single" w:sz="6" w:space="2" w:color="auto"/>
          <w:bottom w:val="single" w:sz="6" w:space="2" w:color="auto"/>
          <w:right w:val="single" w:sz="6" w:space="0" w:color="auto"/>
        </w:pBdr>
        <w:tabs>
          <w:tab w:val="left" w:pos="784"/>
          <w:tab w:val="left" w:pos="964"/>
        </w:tabs>
        <w:spacing w:beforeLines="5" w:before="18" w:afterLines="5" w:after="18" w:line="240" w:lineRule="atLeast"/>
        <w:ind w:left="709" w:hanging="709"/>
        <w:jc w:val="both"/>
        <w:rPr>
          <w:sz w:val="24"/>
        </w:rPr>
      </w:pPr>
      <w:r w:rsidRPr="007E483E">
        <w:rPr>
          <w:sz w:val="24"/>
        </w:rPr>
        <w:t>說明：</w:t>
      </w:r>
      <w:r w:rsidRPr="007E483E">
        <w:rPr>
          <w:rFonts w:hint="eastAsia"/>
          <w:sz w:val="24"/>
        </w:rPr>
        <w:t>本部分共有三大題，答案必須寫在「答案卷」上，並</w:t>
      </w:r>
      <w:proofErr w:type="gramStart"/>
      <w:r w:rsidRPr="007E483E">
        <w:rPr>
          <w:rFonts w:hint="eastAsia"/>
          <w:sz w:val="24"/>
        </w:rPr>
        <w:t>於題號欄</w:t>
      </w:r>
      <w:proofErr w:type="gramEnd"/>
      <w:r w:rsidRPr="007E483E">
        <w:rPr>
          <w:rFonts w:hint="eastAsia"/>
          <w:sz w:val="24"/>
        </w:rPr>
        <w:t>標明大題號（一、二、三）與子題號（</w:t>
      </w:r>
      <w:r w:rsidRPr="007E483E">
        <w:rPr>
          <w:sz w:val="24"/>
        </w:rPr>
        <w:t>1</w:t>
      </w:r>
      <w:r w:rsidRPr="007E483E">
        <w:rPr>
          <w:sz w:val="24"/>
        </w:rPr>
        <w:t>、</w:t>
      </w:r>
      <w:r w:rsidRPr="007E483E">
        <w:rPr>
          <w:rFonts w:hint="eastAsia"/>
          <w:sz w:val="24"/>
        </w:rPr>
        <w:t>2</w:t>
      </w:r>
      <w:r w:rsidRPr="007E483E">
        <w:rPr>
          <w:rFonts w:hint="eastAsia"/>
          <w:sz w:val="24"/>
        </w:rPr>
        <w:t>、</w:t>
      </w:r>
      <w:r w:rsidRPr="00A1352C">
        <w:rPr>
          <w:rFonts w:ascii="標楷體" w:hAnsi="標楷體"/>
          <w:sz w:val="24"/>
        </w:rPr>
        <w:t>…</w:t>
      </w:r>
      <w:proofErr w:type="gramStart"/>
      <w:r w:rsidRPr="00A1352C">
        <w:rPr>
          <w:rFonts w:ascii="標楷體" w:hAnsi="標楷體"/>
          <w:sz w:val="24"/>
        </w:rPr>
        <w:t>…</w:t>
      </w:r>
      <w:proofErr w:type="gramEnd"/>
      <w:r w:rsidRPr="007E483E">
        <w:rPr>
          <w:rFonts w:hint="eastAsia"/>
          <w:sz w:val="24"/>
        </w:rPr>
        <w:t>），作答時</w:t>
      </w:r>
      <w:proofErr w:type="gramStart"/>
      <w:r w:rsidRPr="007E483E">
        <w:rPr>
          <w:rFonts w:hint="eastAsia"/>
          <w:sz w:val="24"/>
        </w:rPr>
        <w:t>不必抄題</w:t>
      </w:r>
      <w:proofErr w:type="gramEnd"/>
      <w:r w:rsidRPr="007E483E">
        <w:rPr>
          <w:rFonts w:hint="eastAsia"/>
          <w:sz w:val="24"/>
        </w:rPr>
        <w:t>，若因字跡潦草、未標示題號、</w:t>
      </w:r>
      <w:proofErr w:type="gramStart"/>
      <w:r w:rsidRPr="007E483E">
        <w:rPr>
          <w:rFonts w:hint="eastAsia"/>
          <w:sz w:val="24"/>
        </w:rPr>
        <w:t>標錯題</w:t>
      </w:r>
      <w:proofErr w:type="gramEnd"/>
      <w:r w:rsidRPr="007E483E">
        <w:rPr>
          <w:rFonts w:hint="eastAsia"/>
          <w:sz w:val="24"/>
        </w:rPr>
        <w:t>號等原因，致評閱人員無法清楚辨識，</w:t>
      </w:r>
      <w:r w:rsidR="00B70E4D">
        <w:rPr>
          <w:rFonts w:hint="eastAsia"/>
          <w:sz w:val="24"/>
        </w:rPr>
        <w:t>該部分不予計分</w:t>
      </w:r>
      <w:r w:rsidRPr="007E483E">
        <w:rPr>
          <w:rFonts w:hint="eastAsia"/>
          <w:sz w:val="24"/>
        </w:rPr>
        <w:t>。計算題必須寫出計算過程，最後答案應連同單位劃線標出。作答使用筆尖較粗之黑色墨水的筆書寫，且不得使用鉛筆。每一</w:t>
      </w:r>
      <w:proofErr w:type="gramStart"/>
      <w:r w:rsidRPr="007E483E">
        <w:rPr>
          <w:rFonts w:hint="eastAsia"/>
          <w:sz w:val="24"/>
        </w:rPr>
        <w:t>子題配分</w:t>
      </w:r>
      <w:proofErr w:type="gramEnd"/>
      <w:r w:rsidRPr="007E483E">
        <w:rPr>
          <w:rFonts w:hint="eastAsia"/>
          <w:sz w:val="24"/>
        </w:rPr>
        <w:t>標</w:t>
      </w:r>
      <w:proofErr w:type="gramStart"/>
      <w:r w:rsidRPr="007E483E">
        <w:rPr>
          <w:rFonts w:hint="eastAsia"/>
          <w:sz w:val="24"/>
        </w:rPr>
        <w:t>於題末。</w:t>
      </w:r>
      <w:proofErr w:type="gramEnd"/>
    </w:p>
    <w:p w:rsidR="00472D90" w:rsidRPr="000E5E40" w:rsidRDefault="00472D90" w:rsidP="00CD31EE">
      <w:pPr>
        <w:spacing w:beforeLines="25" w:before="90" w:line="340" w:lineRule="atLeast"/>
        <w:ind w:left="540" w:hangingChars="225" w:hanging="540"/>
        <w:jc w:val="both"/>
        <w:rPr>
          <w:rFonts w:eastAsiaTheme="minorEastAsia"/>
          <w:snapToGrid w:val="0"/>
          <w:spacing w:val="10"/>
          <w:sz w:val="22"/>
          <w:szCs w:val="22"/>
        </w:rPr>
      </w:pPr>
      <w:r w:rsidRPr="000E5E40">
        <w:rPr>
          <w:rFonts w:eastAsiaTheme="minorEastAsia"/>
          <w:spacing w:val="10"/>
          <w:sz w:val="22"/>
          <w:szCs w:val="22"/>
        </w:rPr>
        <w:lastRenderedPageBreak/>
        <w:t>一</w:t>
      </w:r>
      <w:r w:rsidR="00CD31EE">
        <w:rPr>
          <w:rFonts w:eastAsiaTheme="minorEastAsia" w:hint="eastAsia"/>
          <w:spacing w:val="10"/>
          <w:sz w:val="22"/>
          <w:szCs w:val="22"/>
        </w:rPr>
        <w:t>、</w:t>
      </w:r>
      <w:r w:rsidRPr="000E5E40">
        <w:rPr>
          <w:rFonts w:eastAsiaTheme="minorEastAsia"/>
          <w:spacing w:val="10"/>
          <w:sz w:val="22"/>
          <w:szCs w:val="22"/>
        </w:rPr>
        <w:tab/>
      </w:r>
      <w:r w:rsidRPr="000E5E40">
        <w:rPr>
          <w:rFonts w:eastAsiaTheme="minorEastAsia"/>
          <w:snapToGrid w:val="0"/>
          <w:spacing w:val="10"/>
          <w:sz w:val="22"/>
          <w:szCs w:val="22"/>
        </w:rPr>
        <w:t>張老師與學生討論有關解題時的推理及類比思維方法後，給了學生一個有關物質的質量、原子量、分子量以及</w:t>
      </w:r>
      <w:proofErr w:type="gramStart"/>
      <w:r w:rsidRPr="000E5E40">
        <w:rPr>
          <w:rFonts w:eastAsiaTheme="minorEastAsia"/>
          <w:snapToGrid w:val="0"/>
          <w:spacing w:val="10"/>
          <w:sz w:val="22"/>
          <w:szCs w:val="22"/>
        </w:rPr>
        <w:t>莫耳數的</w:t>
      </w:r>
      <w:proofErr w:type="gramEnd"/>
      <w:r w:rsidRPr="000E5E40">
        <w:rPr>
          <w:rFonts w:eastAsiaTheme="minorEastAsia"/>
          <w:snapToGrid w:val="0"/>
          <w:spacing w:val="10"/>
          <w:sz w:val="22"/>
          <w:szCs w:val="22"/>
        </w:rPr>
        <w:t>題目。</w:t>
      </w:r>
    </w:p>
    <w:p w:rsidR="00472D90" w:rsidRPr="007B0010" w:rsidRDefault="00472D90" w:rsidP="00CD31EE">
      <w:pPr>
        <w:spacing w:line="340" w:lineRule="atLeast"/>
        <w:ind w:leftChars="225" w:left="540"/>
        <w:jc w:val="both"/>
        <w:rPr>
          <w:snapToGrid w:val="0"/>
          <w:spacing w:val="10"/>
          <w:sz w:val="22"/>
        </w:rPr>
      </w:pPr>
      <w:r w:rsidRPr="007B0010">
        <w:rPr>
          <w:snapToGrid w:val="0"/>
          <w:spacing w:val="10"/>
          <w:sz w:val="22"/>
        </w:rPr>
        <w:t>室溫時，某混合氣體</w:t>
      </w:r>
      <w:r w:rsidRPr="007B0010">
        <w:rPr>
          <w:snapToGrid w:val="0"/>
          <w:spacing w:val="10"/>
          <w:sz w:val="22"/>
        </w:rPr>
        <w:t>G</w:t>
      </w:r>
      <w:r w:rsidRPr="007B0010">
        <w:rPr>
          <w:snapToGrid w:val="0"/>
          <w:spacing w:val="10"/>
          <w:sz w:val="22"/>
        </w:rPr>
        <w:t>，無色無味</w:t>
      </w:r>
      <w:r w:rsidR="00546414">
        <w:rPr>
          <w:rFonts w:hint="eastAsia"/>
          <w:snapToGrid w:val="0"/>
          <w:spacing w:val="10"/>
          <w:sz w:val="22"/>
        </w:rPr>
        <w:t>無毒</w:t>
      </w:r>
      <w:r w:rsidRPr="007B0010">
        <w:rPr>
          <w:snapToGrid w:val="0"/>
          <w:spacing w:val="10"/>
          <w:sz w:val="22"/>
        </w:rPr>
        <w:t>，是由兩種氣體</w:t>
      </w:r>
      <w:r w:rsidRPr="007B0010">
        <w:rPr>
          <w:snapToGrid w:val="0"/>
          <w:spacing w:val="10"/>
          <w:sz w:val="22"/>
        </w:rPr>
        <w:t>X</w:t>
      </w:r>
      <w:r w:rsidRPr="007B0010">
        <w:rPr>
          <w:snapToGrid w:val="0"/>
          <w:spacing w:val="10"/>
          <w:sz w:val="22"/>
        </w:rPr>
        <w:t>與</w:t>
      </w:r>
      <w:r w:rsidRPr="007B0010">
        <w:rPr>
          <w:snapToGrid w:val="0"/>
          <w:spacing w:val="10"/>
          <w:sz w:val="22"/>
        </w:rPr>
        <w:t>Y</w:t>
      </w:r>
      <w:proofErr w:type="gramStart"/>
      <w:r w:rsidRPr="007B0010">
        <w:rPr>
          <w:snapToGrid w:val="0"/>
          <w:spacing w:val="10"/>
          <w:sz w:val="22"/>
        </w:rPr>
        <w:t>等莫耳數</w:t>
      </w:r>
      <w:proofErr w:type="gramEnd"/>
      <w:r w:rsidRPr="007B0010">
        <w:rPr>
          <w:snapToGrid w:val="0"/>
          <w:spacing w:val="10"/>
          <w:sz w:val="22"/>
        </w:rPr>
        <w:t>混合而成，且</w:t>
      </w:r>
      <w:r w:rsidRPr="007B0010">
        <w:rPr>
          <w:snapToGrid w:val="0"/>
          <w:spacing w:val="10"/>
          <w:sz w:val="22"/>
        </w:rPr>
        <w:t>G</w:t>
      </w:r>
      <w:r w:rsidRPr="007B0010">
        <w:rPr>
          <w:snapToGrid w:val="0"/>
          <w:spacing w:val="10"/>
          <w:sz w:val="22"/>
        </w:rPr>
        <w:t>中</w:t>
      </w:r>
      <w:r w:rsidRPr="007B0010">
        <w:rPr>
          <w:snapToGrid w:val="0"/>
          <w:spacing w:val="10"/>
          <w:sz w:val="22"/>
        </w:rPr>
        <w:t>X</w:t>
      </w:r>
      <w:r w:rsidRPr="007B0010">
        <w:rPr>
          <w:snapToGrid w:val="0"/>
          <w:spacing w:val="10"/>
          <w:sz w:val="22"/>
        </w:rPr>
        <w:t>與</w:t>
      </w:r>
      <w:r w:rsidRPr="007B0010">
        <w:rPr>
          <w:snapToGrid w:val="0"/>
          <w:spacing w:val="10"/>
          <w:sz w:val="22"/>
        </w:rPr>
        <w:t>Y</w:t>
      </w:r>
      <w:r w:rsidRPr="007B0010">
        <w:rPr>
          <w:snapToGrid w:val="0"/>
          <w:spacing w:val="10"/>
          <w:sz w:val="22"/>
        </w:rPr>
        <w:t>的質量比為</w:t>
      </w:r>
      <w:r w:rsidR="00D83A32" w:rsidRPr="00D83A32">
        <w:rPr>
          <w:snapToGrid w:val="0"/>
          <w:spacing w:val="10"/>
          <w:position w:val="-6"/>
          <w:sz w:val="22"/>
        </w:rPr>
        <w:object w:dxaOrig="400" w:dyaOrig="260">
          <v:shape id="_x0000_i1096" type="#_x0000_t75" style="width:20.25pt;height:12.75pt" o:ole="">
            <v:imagedata r:id="rId154" o:title=""/>
          </v:shape>
          <o:OLEObject Type="Embed" ProgID="Equation.DSMT4" ShapeID="_x0000_i1096" DrawAspect="Content" ObjectID="_1688309452" r:id="rId155"/>
        </w:object>
      </w:r>
      <w:r w:rsidRPr="007B0010">
        <w:rPr>
          <w:snapToGrid w:val="0"/>
          <w:spacing w:val="10"/>
          <w:sz w:val="22"/>
        </w:rPr>
        <w:t>。</w:t>
      </w:r>
      <w:r w:rsidR="00D83A32">
        <w:rPr>
          <w:rFonts w:hint="eastAsia"/>
          <w:snapToGrid w:val="0"/>
          <w:spacing w:val="10"/>
          <w:sz w:val="22"/>
        </w:rPr>
        <w:t>其中，液態</w:t>
      </w:r>
      <w:r w:rsidR="00D83A32">
        <w:rPr>
          <w:rFonts w:hint="eastAsia"/>
          <w:snapToGrid w:val="0"/>
          <w:spacing w:val="10"/>
          <w:sz w:val="22"/>
        </w:rPr>
        <w:t>X</w:t>
      </w:r>
      <w:r w:rsidR="00D83A32">
        <w:rPr>
          <w:rFonts w:hint="eastAsia"/>
          <w:snapToGrid w:val="0"/>
          <w:spacing w:val="10"/>
          <w:sz w:val="22"/>
        </w:rPr>
        <w:t>可作為儲存疫苗</w:t>
      </w:r>
      <w:proofErr w:type="gramStart"/>
      <w:r w:rsidR="00D83A32">
        <w:rPr>
          <w:rFonts w:hint="eastAsia"/>
          <w:snapToGrid w:val="0"/>
          <w:spacing w:val="10"/>
          <w:sz w:val="22"/>
        </w:rPr>
        <w:t>的冷劑</w:t>
      </w:r>
      <w:proofErr w:type="gramEnd"/>
      <w:r w:rsidR="00D83A32">
        <w:rPr>
          <w:rFonts w:hint="eastAsia"/>
          <w:snapToGrid w:val="0"/>
          <w:spacing w:val="10"/>
          <w:sz w:val="22"/>
        </w:rPr>
        <w:t>；</w:t>
      </w:r>
      <w:proofErr w:type="gramStart"/>
      <w:r w:rsidR="00D83A32">
        <w:rPr>
          <w:rFonts w:hint="eastAsia"/>
          <w:snapToGrid w:val="0"/>
          <w:spacing w:val="10"/>
          <w:sz w:val="22"/>
        </w:rPr>
        <w:t>某些新冠肺炎</w:t>
      </w:r>
      <w:proofErr w:type="gramEnd"/>
      <w:r w:rsidR="00D83A32">
        <w:rPr>
          <w:rFonts w:hint="eastAsia"/>
          <w:snapToGrid w:val="0"/>
          <w:spacing w:val="10"/>
          <w:sz w:val="22"/>
        </w:rPr>
        <w:t>的患者，藉由高壓</w:t>
      </w:r>
      <w:r w:rsidR="00D83A32">
        <w:rPr>
          <w:rFonts w:hint="eastAsia"/>
          <w:snapToGrid w:val="0"/>
          <w:spacing w:val="10"/>
          <w:sz w:val="22"/>
        </w:rPr>
        <w:t>Y</w:t>
      </w:r>
      <w:r w:rsidR="00D83A32">
        <w:rPr>
          <w:rFonts w:hint="eastAsia"/>
          <w:snapToGrid w:val="0"/>
          <w:spacing w:val="10"/>
          <w:sz w:val="22"/>
        </w:rPr>
        <w:t>氣</w:t>
      </w:r>
      <w:r w:rsidR="00E20833">
        <w:rPr>
          <w:rFonts w:hint="eastAsia"/>
          <w:snapToGrid w:val="0"/>
          <w:spacing w:val="10"/>
          <w:sz w:val="22"/>
        </w:rPr>
        <w:t>體</w:t>
      </w:r>
      <w:r w:rsidR="00D83A32">
        <w:rPr>
          <w:rFonts w:hint="eastAsia"/>
          <w:snapToGrid w:val="0"/>
          <w:spacing w:val="10"/>
          <w:sz w:val="22"/>
        </w:rPr>
        <w:t>以維持生命。</w:t>
      </w:r>
    </w:p>
    <w:p w:rsidR="00472D90" w:rsidRPr="007B0010" w:rsidRDefault="00472D90" w:rsidP="00CD31EE">
      <w:pPr>
        <w:spacing w:line="340" w:lineRule="atLeast"/>
        <w:ind w:leftChars="225" w:left="540"/>
        <w:jc w:val="both"/>
        <w:rPr>
          <w:snapToGrid w:val="0"/>
          <w:spacing w:val="10"/>
          <w:sz w:val="22"/>
        </w:rPr>
      </w:pPr>
      <w:r w:rsidRPr="007B0010">
        <w:rPr>
          <w:snapToGrid w:val="0"/>
          <w:spacing w:val="10"/>
          <w:sz w:val="22"/>
        </w:rPr>
        <w:t>然後張老師</w:t>
      </w:r>
      <w:r w:rsidRPr="007B0010">
        <w:rPr>
          <w:rFonts w:hint="eastAsia"/>
          <w:snapToGrid w:val="0"/>
          <w:spacing w:val="10"/>
          <w:sz w:val="22"/>
        </w:rPr>
        <w:t>再</w:t>
      </w:r>
      <w:r w:rsidRPr="007B0010">
        <w:rPr>
          <w:snapToGrid w:val="0"/>
          <w:spacing w:val="10"/>
          <w:sz w:val="22"/>
        </w:rPr>
        <w:t>給了一道新題目</w:t>
      </w:r>
      <w:r w:rsidRPr="007B0010">
        <w:rPr>
          <w:rFonts w:hint="eastAsia"/>
          <w:snapToGrid w:val="0"/>
          <w:spacing w:val="10"/>
          <w:sz w:val="22"/>
        </w:rPr>
        <w:t>：</w:t>
      </w:r>
      <w:r w:rsidRPr="007B0010">
        <w:rPr>
          <w:snapToGrid w:val="0"/>
          <w:spacing w:val="10"/>
          <w:sz w:val="22"/>
        </w:rPr>
        <w:t>在</w:t>
      </w:r>
      <w:r w:rsidRPr="007B0010">
        <w:rPr>
          <w:snapToGrid w:val="0"/>
          <w:spacing w:val="10"/>
          <w:sz w:val="22"/>
          <w:szCs w:val="22"/>
        </w:rPr>
        <w:t>80</w:t>
      </w:r>
      <w:r w:rsidR="00B53548" w:rsidRPr="007B0010">
        <w:rPr>
          <w:rFonts w:hint="eastAsia"/>
          <w:snapToGrid w:val="0"/>
          <w:spacing w:val="10"/>
          <w:sz w:val="22"/>
          <w:szCs w:val="22"/>
        </w:rPr>
        <w:t xml:space="preserve"> </w:t>
      </w:r>
      <w:r w:rsidR="006B239B" w:rsidRPr="007B0010">
        <w:rPr>
          <w:color w:val="000000" w:themeColor="text1"/>
          <w:sz w:val="22"/>
          <w:szCs w:val="22"/>
        </w:rPr>
        <w:t>℃</w:t>
      </w:r>
      <w:r w:rsidRPr="007B0010">
        <w:rPr>
          <w:snapToGrid w:val="0"/>
          <w:spacing w:val="10"/>
          <w:sz w:val="22"/>
        </w:rPr>
        <w:t>時，混合氣體</w:t>
      </w:r>
      <w:r w:rsidRPr="007B0010">
        <w:rPr>
          <w:snapToGrid w:val="0"/>
          <w:spacing w:val="10"/>
          <w:sz w:val="22"/>
        </w:rPr>
        <w:t>R</w:t>
      </w:r>
      <w:r w:rsidRPr="007B0010">
        <w:rPr>
          <w:snapToGrid w:val="0"/>
          <w:spacing w:val="10"/>
          <w:sz w:val="22"/>
        </w:rPr>
        <w:t>是無色，也是由兩種氣體</w:t>
      </w:r>
      <w:r w:rsidRPr="007B0010">
        <w:rPr>
          <w:snapToGrid w:val="0"/>
          <w:spacing w:val="10"/>
          <w:sz w:val="22"/>
        </w:rPr>
        <w:t>P</w:t>
      </w:r>
      <w:r w:rsidRPr="007B0010">
        <w:rPr>
          <w:snapToGrid w:val="0"/>
          <w:spacing w:val="10"/>
          <w:sz w:val="22"/>
        </w:rPr>
        <w:t>與</w:t>
      </w:r>
      <w:r w:rsidRPr="007B0010">
        <w:rPr>
          <w:snapToGrid w:val="0"/>
          <w:spacing w:val="10"/>
          <w:sz w:val="22"/>
        </w:rPr>
        <w:t>Q</w:t>
      </w:r>
      <w:proofErr w:type="gramStart"/>
      <w:r w:rsidRPr="007B0010">
        <w:rPr>
          <w:snapToGrid w:val="0"/>
          <w:spacing w:val="10"/>
          <w:sz w:val="22"/>
        </w:rPr>
        <w:t>等莫耳數</w:t>
      </w:r>
      <w:proofErr w:type="gramEnd"/>
      <w:r w:rsidRPr="007B0010">
        <w:rPr>
          <w:snapToGrid w:val="0"/>
          <w:spacing w:val="10"/>
          <w:sz w:val="22"/>
        </w:rPr>
        <w:t>混合而成，</w:t>
      </w:r>
      <w:r w:rsidRPr="007B0010">
        <w:rPr>
          <w:snapToGrid w:val="0"/>
          <w:spacing w:val="10"/>
          <w:sz w:val="22"/>
        </w:rPr>
        <w:t>R</w:t>
      </w:r>
      <w:r w:rsidRPr="007B0010">
        <w:rPr>
          <w:snapToGrid w:val="0"/>
          <w:spacing w:val="10"/>
          <w:sz w:val="22"/>
        </w:rPr>
        <w:t>中</w:t>
      </w:r>
      <w:r w:rsidRPr="007B0010">
        <w:rPr>
          <w:snapToGrid w:val="0"/>
          <w:spacing w:val="10"/>
          <w:sz w:val="22"/>
        </w:rPr>
        <w:t>P</w:t>
      </w:r>
      <w:r w:rsidRPr="007B0010">
        <w:rPr>
          <w:snapToGrid w:val="0"/>
          <w:spacing w:val="10"/>
          <w:sz w:val="22"/>
        </w:rPr>
        <w:t>與</w:t>
      </w:r>
      <w:r w:rsidRPr="007B0010">
        <w:rPr>
          <w:snapToGrid w:val="0"/>
          <w:spacing w:val="10"/>
          <w:sz w:val="22"/>
        </w:rPr>
        <w:t>Q</w:t>
      </w:r>
      <w:r w:rsidRPr="007B0010">
        <w:rPr>
          <w:snapToGrid w:val="0"/>
          <w:spacing w:val="10"/>
          <w:sz w:val="22"/>
        </w:rPr>
        <w:t>的質量比</w:t>
      </w:r>
      <w:r w:rsidRPr="007B0010">
        <w:rPr>
          <w:rFonts w:hint="eastAsia"/>
          <w:snapToGrid w:val="0"/>
          <w:spacing w:val="10"/>
          <w:sz w:val="22"/>
        </w:rPr>
        <w:t>也</w:t>
      </w:r>
      <w:r w:rsidRPr="007B0010">
        <w:rPr>
          <w:snapToGrid w:val="0"/>
          <w:spacing w:val="10"/>
          <w:sz w:val="22"/>
        </w:rPr>
        <w:t>是</w:t>
      </w:r>
      <w:r w:rsidR="00D83A32" w:rsidRPr="00D83A32">
        <w:rPr>
          <w:snapToGrid w:val="0"/>
          <w:spacing w:val="10"/>
          <w:position w:val="-6"/>
          <w:sz w:val="22"/>
        </w:rPr>
        <w:object w:dxaOrig="400" w:dyaOrig="260">
          <v:shape id="_x0000_i1097" type="#_x0000_t75" style="width:20.25pt;height:12.75pt" o:ole="">
            <v:imagedata r:id="rId154" o:title=""/>
          </v:shape>
          <o:OLEObject Type="Embed" ProgID="Equation.DSMT4" ShapeID="_x0000_i1097" DrawAspect="Content" ObjectID="_1688309453" r:id="rId156"/>
        </w:object>
      </w:r>
      <w:r w:rsidRPr="007B0010">
        <w:rPr>
          <w:snapToGrid w:val="0"/>
          <w:spacing w:val="10"/>
          <w:sz w:val="22"/>
        </w:rPr>
        <w:t>，但是兩者皆為有毒氣體</w:t>
      </w:r>
      <w:r w:rsidRPr="007B0010">
        <w:rPr>
          <w:rFonts w:hint="eastAsia"/>
          <w:snapToGrid w:val="0"/>
          <w:spacing w:val="10"/>
          <w:sz w:val="22"/>
        </w:rPr>
        <w:t>，而且降低到室溫後，其中之一會變成液體</w:t>
      </w:r>
      <w:r w:rsidRPr="007B0010">
        <w:rPr>
          <w:snapToGrid w:val="0"/>
          <w:spacing w:val="10"/>
          <w:sz w:val="22"/>
        </w:rPr>
        <w:t>。</w:t>
      </w:r>
      <w:r w:rsidR="007B0010">
        <w:rPr>
          <w:rFonts w:hint="eastAsia"/>
          <w:snapToGrid w:val="0"/>
          <w:spacing w:val="10"/>
          <w:sz w:val="22"/>
        </w:rPr>
        <w:t>另外，氣體</w:t>
      </w:r>
      <w:r w:rsidR="007B0010">
        <w:rPr>
          <w:rFonts w:hint="eastAsia"/>
          <w:snapToGrid w:val="0"/>
          <w:spacing w:val="10"/>
          <w:sz w:val="22"/>
        </w:rPr>
        <w:t>P</w:t>
      </w:r>
      <w:r w:rsidR="007B0010">
        <w:rPr>
          <w:rFonts w:hint="eastAsia"/>
          <w:snapToGrid w:val="0"/>
          <w:spacing w:val="10"/>
          <w:sz w:val="22"/>
        </w:rPr>
        <w:t>是瓦斯燃燒不完全時，容易產生的氣體；氣體</w:t>
      </w:r>
      <w:r w:rsidR="007B0010">
        <w:rPr>
          <w:rFonts w:hint="eastAsia"/>
          <w:snapToGrid w:val="0"/>
          <w:spacing w:val="10"/>
          <w:sz w:val="22"/>
        </w:rPr>
        <w:t>Q</w:t>
      </w:r>
      <w:proofErr w:type="gramStart"/>
      <w:r w:rsidR="007B0010">
        <w:rPr>
          <w:rFonts w:hint="eastAsia"/>
          <w:snapToGrid w:val="0"/>
          <w:spacing w:val="10"/>
          <w:sz w:val="22"/>
        </w:rPr>
        <w:t>則為醇類</w:t>
      </w:r>
      <w:proofErr w:type="gramEnd"/>
      <w:r w:rsidRPr="007B0010">
        <w:rPr>
          <w:snapToGrid w:val="0"/>
          <w:spacing w:val="10"/>
          <w:sz w:val="22"/>
        </w:rPr>
        <w:t>。</w:t>
      </w:r>
    </w:p>
    <w:p w:rsidR="00472D90" w:rsidRPr="007B0010" w:rsidRDefault="00472D90" w:rsidP="00CD31EE">
      <w:pPr>
        <w:spacing w:line="340" w:lineRule="atLeast"/>
        <w:ind w:leftChars="225" w:left="540"/>
        <w:jc w:val="both"/>
        <w:rPr>
          <w:snapToGrid w:val="0"/>
          <w:spacing w:val="10"/>
          <w:sz w:val="22"/>
        </w:rPr>
      </w:pPr>
      <w:r w:rsidRPr="007B0010">
        <w:rPr>
          <w:snapToGrid w:val="0"/>
          <w:spacing w:val="10"/>
          <w:sz w:val="22"/>
        </w:rPr>
        <w:t>根據這些敘述，回答下列問題。</w:t>
      </w:r>
      <w:r w:rsidR="003D42D1" w:rsidRPr="007B0010">
        <w:rPr>
          <w:snapToGrid w:val="0"/>
          <w:spacing w:val="10"/>
          <w:sz w:val="22"/>
        </w:rPr>
        <w:t>（</w:t>
      </w:r>
      <w:r w:rsidRPr="007B0010">
        <w:rPr>
          <w:snapToGrid w:val="0"/>
          <w:spacing w:val="10"/>
          <w:sz w:val="22"/>
        </w:rPr>
        <w:t>共</w:t>
      </w:r>
      <w:r w:rsidRPr="007B0010">
        <w:rPr>
          <w:snapToGrid w:val="0"/>
          <w:spacing w:val="10"/>
          <w:sz w:val="22"/>
        </w:rPr>
        <w:t>4</w:t>
      </w:r>
      <w:r w:rsidRPr="007B0010">
        <w:rPr>
          <w:snapToGrid w:val="0"/>
          <w:spacing w:val="10"/>
          <w:sz w:val="22"/>
        </w:rPr>
        <w:t>分</w:t>
      </w:r>
      <w:r w:rsidR="003D42D1" w:rsidRPr="007B0010">
        <w:rPr>
          <w:snapToGrid w:val="0"/>
          <w:spacing w:val="10"/>
          <w:sz w:val="22"/>
        </w:rPr>
        <w:t>）</w:t>
      </w:r>
    </w:p>
    <w:p w:rsidR="00472D90" w:rsidRPr="007B0010" w:rsidRDefault="00472D90" w:rsidP="00CD31EE">
      <w:pPr>
        <w:spacing w:beforeLines="15" w:before="54" w:line="340" w:lineRule="atLeast"/>
        <w:ind w:leftChars="225" w:left="780" w:hangingChars="100" w:hanging="240"/>
        <w:jc w:val="both"/>
        <w:rPr>
          <w:snapToGrid w:val="0"/>
          <w:spacing w:val="10"/>
          <w:sz w:val="22"/>
        </w:rPr>
      </w:pPr>
      <w:r w:rsidRPr="007B0010">
        <w:rPr>
          <w:snapToGrid w:val="0"/>
          <w:spacing w:val="10"/>
          <w:sz w:val="22"/>
        </w:rPr>
        <w:t>1.</w:t>
      </w:r>
      <w:r w:rsidR="003D42D1" w:rsidRPr="007B0010">
        <w:rPr>
          <w:snapToGrid w:val="0"/>
          <w:spacing w:val="10"/>
          <w:sz w:val="22"/>
        </w:rPr>
        <w:tab/>
      </w:r>
      <w:r w:rsidRPr="007B0010">
        <w:rPr>
          <w:snapToGrid w:val="0"/>
          <w:spacing w:val="10"/>
          <w:sz w:val="22"/>
        </w:rPr>
        <w:t>寫出</w:t>
      </w:r>
      <w:r w:rsidRPr="007B0010">
        <w:rPr>
          <w:snapToGrid w:val="0"/>
          <w:spacing w:val="10"/>
          <w:sz w:val="22"/>
        </w:rPr>
        <w:t>X</w:t>
      </w:r>
      <w:r w:rsidRPr="007B0010">
        <w:rPr>
          <w:snapToGrid w:val="0"/>
          <w:spacing w:val="10"/>
          <w:sz w:val="22"/>
        </w:rPr>
        <w:t>與</w:t>
      </w:r>
      <w:r w:rsidRPr="007B0010">
        <w:rPr>
          <w:snapToGrid w:val="0"/>
          <w:spacing w:val="10"/>
          <w:sz w:val="22"/>
        </w:rPr>
        <w:t>Y</w:t>
      </w:r>
      <w:r w:rsidRPr="007B0010">
        <w:rPr>
          <w:snapToGrid w:val="0"/>
          <w:spacing w:val="10"/>
          <w:sz w:val="22"/>
        </w:rPr>
        <w:t>的分子式。（</w:t>
      </w:r>
      <w:r w:rsidRPr="007B0010">
        <w:rPr>
          <w:snapToGrid w:val="0"/>
          <w:spacing w:val="10"/>
          <w:sz w:val="22"/>
        </w:rPr>
        <w:t>2</w:t>
      </w:r>
      <w:r w:rsidRPr="007B0010">
        <w:rPr>
          <w:snapToGrid w:val="0"/>
          <w:spacing w:val="10"/>
          <w:sz w:val="22"/>
        </w:rPr>
        <w:t>分）</w:t>
      </w:r>
    </w:p>
    <w:p w:rsidR="00472D90" w:rsidRPr="007B0010" w:rsidRDefault="00472D90" w:rsidP="00CD31EE">
      <w:pPr>
        <w:spacing w:beforeLines="15" w:before="54" w:line="340" w:lineRule="atLeast"/>
        <w:ind w:leftChars="225" w:left="780" w:hangingChars="100" w:hanging="240"/>
        <w:jc w:val="both"/>
        <w:rPr>
          <w:snapToGrid w:val="0"/>
          <w:spacing w:val="10"/>
          <w:sz w:val="22"/>
        </w:rPr>
      </w:pPr>
      <w:r w:rsidRPr="007B0010">
        <w:rPr>
          <w:snapToGrid w:val="0"/>
          <w:spacing w:val="10"/>
          <w:sz w:val="22"/>
        </w:rPr>
        <w:t>2.</w:t>
      </w:r>
      <w:r w:rsidR="003D42D1" w:rsidRPr="007B0010">
        <w:rPr>
          <w:snapToGrid w:val="0"/>
          <w:spacing w:val="10"/>
          <w:sz w:val="22"/>
        </w:rPr>
        <w:tab/>
      </w:r>
      <w:r w:rsidRPr="007B0010">
        <w:rPr>
          <w:snapToGrid w:val="0"/>
          <w:spacing w:val="10"/>
          <w:sz w:val="22"/>
        </w:rPr>
        <w:t>寫出</w:t>
      </w:r>
      <w:r w:rsidRPr="007B0010">
        <w:rPr>
          <w:snapToGrid w:val="0"/>
          <w:spacing w:val="10"/>
          <w:sz w:val="22"/>
        </w:rPr>
        <w:t>P</w:t>
      </w:r>
      <w:r w:rsidRPr="007B0010">
        <w:rPr>
          <w:snapToGrid w:val="0"/>
          <w:spacing w:val="10"/>
          <w:sz w:val="22"/>
        </w:rPr>
        <w:t>與</w:t>
      </w:r>
      <w:r w:rsidRPr="007B0010">
        <w:rPr>
          <w:snapToGrid w:val="0"/>
          <w:spacing w:val="10"/>
          <w:sz w:val="22"/>
        </w:rPr>
        <w:t>Q</w:t>
      </w:r>
      <w:r w:rsidRPr="007B0010">
        <w:rPr>
          <w:snapToGrid w:val="0"/>
          <w:spacing w:val="10"/>
          <w:sz w:val="22"/>
        </w:rPr>
        <w:t>的分子式。（</w:t>
      </w:r>
      <w:r w:rsidRPr="007B0010">
        <w:rPr>
          <w:snapToGrid w:val="0"/>
          <w:spacing w:val="10"/>
          <w:sz w:val="22"/>
        </w:rPr>
        <w:t>2</w:t>
      </w:r>
      <w:r w:rsidRPr="007B0010">
        <w:rPr>
          <w:snapToGrid w:val="0"/>
          <w:spacing w:val="10"/>
          <w:sz w:val="22"/>
        </w:rPr>
        <w:t>分）</w:t>
      </w:r>
    </w:p>
    <w:p w:rsidR="00472D90" w:rsidRPr="007B0010" w:rsidRDefault="00472D90" w:rsidP="00CD31EE">
      <w:pPr>
        <w:spacing w:beforeLines="25" w:before="90" w:line="340" w:lineRule="atLeast"/>
        <w:ind w:left="540" w:hangingChars="225" w:hanging="540"/>
        <w:jc w:val="both"/>
        <w:rPr>
          <w:rFonts w:eastAsiaTheme="minorEastAsia"/>
          <w:spacing w:val="10"/>
          <w:sz w:val="22"/>
          <w:szCs w:val="22"/>
        </w:rPr>
      </w:pPr>
      <w:r w:rsidRPr="007B0010">
        <w:rPr>
          <w:rFonts w:eastAsiaTheme="minorEastAsia"/>
          <w:spacing w:val="10"/>
          <w:sz w:val="22"/>
          <w:szCs w:val="22"/>
        </w:rPr>
        <w:t>二</w:t>
      </w:r>
      <w:r w:rsidR="00CD31EE">
        <w:rPr>
          <w:rFonts w:eastAsiaTheme="minorEastAsia" w:hint="eastAsia"/>
          <w:spacing w:val="10"/>
          <w:sz w:val="22"/>
          <w:szCs w:val="22"/>
        </w:rPr>
        <w:t>、</w:t>
      </w:r>
      <w:r w:rsidRPr="007B0010">
        <w:rPr>
          <w:rFonts w:eastAsiaTheme="minorEastAsia"/>
          <w:spacing w:val="10"/>
          <w:sz w:val="22"/>
          <w:szCs w:val="22"/>
        </w:rPr>
        <w:tab/>
      </w:r>
      <w:r w:rsidRPr="007B0010">
        <w:rPr>
          <w:rFonts w:eastAsiaTheme="minorEastAsia"/>
          <w:spacing w:val="10"/>
          <w:sz w:val="22"/>
          <w:szCs w:val="22"/>
        </w:rPr>
        <w:t>取</w:t>
      </w:r>
      <w:r w:rsidR="006B239B" w:rsidRPr="007B0010">
        <w:rPr>
          <w:rFonts w:eastAsiaTheme="minorEastAsia"/>
          <w:spacing w:val="10"/>
          <w:position w:val="-10"/>
          <w:sz w:val="22"/>
          <w:szCs w:val="22"/>
        </w:rPr>
        <w:object w:dxaOrig="780" w:dyaOrig="300">
          <v:shape id="_x0000_i1098" type="#_x0000_t75" style="width:39pt;height:15pt" o:ole="">
            <v:imagedata r:id="rId157" o:title=""/>
          </v:shape>
          <o:OLEObject Type="Embed" ProgID="Equation.DSMT4" ShapeID="_x0000_i1098" DrawAspect="Content" ObjectID="_1688309454" r:id="rId158"/>
        </w:object>
      </w:r>
      <w:r w:rsidRPr="007B0010">
        <w:rPr>
          <w:rFonts w:eastAsiaTheme="minorEastAsia"/>
          <w:spacing w:val="10"/>
          <w:sz w:val="22"/>
          <w:szCs w:val="22"/>
        </w:rPr>
        <w:t>的某一</w:t>
      </w:r>
      <w:proofErr w:type="gramStart"/>
      <w:r w:rsidRPr="007B0010">
        <w:rPr>
          <w:rFonts w:eastAsiaTheme="minorEastAsia"/>
          <w:spacing w:val="10"/>
          <w:sz w:val="22"/>
          <w:szCs w:val="22"/>
        </w:rPr>
        <w:t>含碳、氫、氧</w:t>
      </w:r>
      <w:proofErr w:type="gramEnd"/>
      <w:r w:rsidRPr="007B0010">
        <w:rPr>
          <w:rFonts w:eastAsiaTheme="minorEastAsia"/>
          <w:spacing w:val="10"/>
          <w:sz w:val="22"/>
          <w:szCs w:val="22"/>
        </w:rPr>
        <w:t>的化合物甲，經完全燃燒後，得</w:t>
      </w:r>
      <w:r w:rsidR="006B239B" w:rsidRPr="007B0010">
        <w:rPr>
          <w:rFonts w:eastAsiaTheme="minorEastAsia"/>
          <w:spacing w:val="10"/>
          <w:position w:val="-10"/>
          <w:sz w:val="22"/>
          <w:szCs w:val="22"/>
        </w:rPr>
        <w:object w:dxaOrig="800" w:dyaOrig="300">
          <v:shape id="_x0000_i1099" type="#_x0000_t75" style="width:40.5pt;height:15pt" o:ole="">
            <v:imagedata r:id="rId159" o:title=""/>
          </v:shape>
          <o:OLEObject Type="Embed" ProgID="Equation.DSMT4" ShapeID="_x0000_i1099" DrawAspect="Content" ObjectID="_1688309455" r:id="rId160"/>
        </w:object>
      </w:r>
      <w:r w:rsidRPr="007B0010">
        <w:rPr>
          <w:rFonts w:eastAsiaTheme="minorEastAsia"/>
          <w:spacing w:val="10"/>
          <w:sz w:val="22"/>
          <w:szCs w:val="22"/>
        </w:rPr>
        <w:t>的</w:t>
      </w:r>
      <w:r w:rsidR="003D42D1" w:rsidRPr="007B0010">
        <w:rPr>
          <w:rFonts w:eastAsiaTheme="minorEastAsia"/>
          <w:spacing w:val="10"/>
          <w:position w:val="-10"/>
          <w:sz w:val="22"/>
          <w:szCs w:val="22"/>
        </w:rPr>
        <w:object w:dxaOrig="460" w:dyaOrig="320">
          <v:shape id="_x0000_i1100" type="#_x0000_t75" style="width:22.5pt;height:16.5pt" o:ole="">
            <v:imagedata r:id="rId161" o:title=""/>
          </v:shape>
          <o:OLEObject Type="Embed" ProgID="Equation.DSMT4" ShapeID="_x0000_i1100" DrawAspect="Content" ObjectID="_1688309456" r:id="rId162"/>
        </w:object>
      </w:r>
      <w:r w:rsidRPr="007B0010">
        <w:rPr>
          <w:rFonts w:eastAsiaTheme="minorEastAsia"/>
          <w:spacing w:val="10"/>
          <w:sz w:val="22"/>
          <w:szCs w:val="22"/>
        </w:rPr>
        <w:t>及</w:t>
      </w:r>
      <w:r w:rsidR="006B239B" w:rsidRPr="007B0010">
        <w:rPr>
          <w:rFonts w:eastAsiaTheme="minorEastAsia"/>
          <w:spacing w:val="10"/>
          <w:position w:val="-10"/>
          <w:sz w:val="22"/>
          <w:szCs w:val="22"/>
        </w:rPr>
        <w:object w:dxaOrig="760" w:dyaOrig="300">
          <v:shape id="_x0000_i1101" type="#_x0000_t75" style="width:38.25pt;height:15pt" o:ole="">
            <v:imagedata r:id="rId163" o:title=""/>
          </v:shape>
          <o:OLEObject Type="Embed" ProgID="Equation.DSMT4" ShapeID="_x0000_i1101" DrawAspect="Content" ObjectID="_1688309457" r:id="rId164"/>
        </w:object>
      </w:r>
      <w:r w:rsidRPr="007B0010">
        <w:rPr>
          <w:rFonts w:eastAsiaTheme="minorEastAsia"/>
          <w:spacing w:val="10"/>
          <w:sz w:val="22"/>
          <w:szCs w:val="22"/>
        </w:rPr>
        <w:t>的</w:t>
      </w:r>
      <w:r w:rsidR="003D42D1" w:rsidRPr="007B0010">
        <w:rPr>
          <w:rFonts w:eastAsiaTheme="minorEastAsia"/>
          <w:spacing w:val="10"/>
          <w:position w:val="-10"/>
          <w:sz w:val="22"/>
          <w:szCs w:val="22"/>
        </w:rPr>
        <w:object w:dxaOrig="499" w:dyaOrig="320">
          <v:shape id="_x0000_i1102" type="#_x0000_t75" style="width:24pt;height:16.5pt" o:ole="">
            <v:imagedata r:id="rId165" o:title=""/>
          </v:shape>
          <o:OLEObject Type="Embed" ProgID="Equation.DSMT4" ShapeID="_x0000_i1102" DrawAspect="Content" ObjectID="_1688309458" r:id="rId166"/>
        </w:object>
      </w:r>
      <w:r w:rsidRPr="007B0010">
        <w:rPr>
          <w:rFonts w:eastAsiaTheme="minorEastAsia"/>
          <w:spacing w:val="10"/>
          <w:sz w:val="22"/>
          <w:szCs w:val="22"/>
        </w:rPr>
        <w:t>。</w:t>
      </w:r>
      <w:r w:rsidRPr="007B0010">
        <w:rPr>
          <w:rFonts w:eastAsiaTheme="minorEastAsia"/>
          <w:spacing w:val="12"/>
          <w:sz w:val="22"/>
          <w:szCs w:val="22"/>
        </w:rPr>
        <w:t>另取</w:t>
      </w:r>
      <w:r w:rsidRPr="007B0010">
        <w:rPr>
          <w:rFonts w:eastAsiaTheme="minorEastAsia"/>
          <w:spacing w:val="12"/>
          <w:sz w:val="22"/>
          <w:szCs w:val="22"/>
        </w:rPr>
        <w:t>12.0 g</w:t>
      </w:r>
      <w:r w:rsidRPr="007B0010">
        <w:rPr>
          <w:rFonts w:eastAsiaTheme="minorEastAsia"/>
          <w:spacing w:val="12"/>
          <w:sz w:val="22"/>
          <w:szCs w:val="22"/>
        </w:rPr>
        <w:t>的甲，在</w:t>
      </w:r>
      <w:r w:rsidRPr="007B0010">
        <w:rPr>
          <w:rFonts w:eastAsiaTheme="minorEastAsia"/>
          <w:spacing w:val="12"/>
          <w:sz w:val="22"/>
          <w:szCs w:val="22"/>
        </w:rPr>
        <w:t>1.0 L</w:t>
      </w:r>
      <w:r w:rsidRPr="007B0010">
        <w:rPr>
          <w:rFonts w:eastAsiaTheme="minorEastAsia"/>
          <w:spacing w:val="12"/>
          <w:sz w:val="22"/>
          <w:szCs w:val="22"/>
        </w:rPr>
        <w:t>的容器加熱，當完全氣化時，測得容器的溫度為</w:t>
      </w:r>
      <w:r w:rsidRPr="007B0010">
        <w:rPr>
          <w:rFonts w:eastAsiaTheme="minorEastAsia"/>
          <w:spacing w:val="12"/>
          <w:sz w:val="22"/>
          <w:szCs w:val="22"/>
        </w:rPr>
        <w:t xml:space="preserve">127 </w:t>
      </w:r>
      <w:r w:rsidR="006B239B" w:rsidRPr="007B0010">
        <w:rPr>
          <w:color w:val="000000" w:themeColor="text1"/>
          <w:spacing w:val="12"/>
          <w:sz w:val="22"/>
          <w:szCs w:val="22"/>
        </w:rPr>
        <w:t>℃</w:t>
      </w:r>
      <w:r w:rsidRPr="007B0010">
        <w:rPr>
          <w:rFonts w:eastAsiaTheme="minorEastAsia"/>
          <w:spacing w:val="12"/>
          <w:sz w:val="22"/>
          <w:szCs w:val="22"/>
        </w:rPr>
        <w:t>，壓力為</w:t>
      </w:r>
      <w:r w:rsidRPr="007B0010">
        <w:rPr>
          <w:rFonts w:eastAsiaTheme="minorEastAsia"/>
          <w:spacing w:val="12"/>
          <w:sz w:val="22"/>
          <w:szCs w:val="22"/>
        </w:rPr>
        <w:t xml:space="preserve">6.56 </w:t>
      </w:r>
      <w:proofErr w:type="spellStart"/>
      <w:r w:rsidRPr="007B0010">
        <w:rPr>
          <w:rFonts w:eastAsiaTheme="minorEastAsia"/>
          <w:spacing w:val="12"/>
          <w:sz w:val="22"/>
          <w:szCs w:val="22"/>
        </w:rPr>
        <w:t>atm</w:t>
      </w:r>
      <w:proofErr w:type="spellEnd"/>
      <w:r w:rsidRPr="007B0010">
        <w:rPr>
          <w:rFonts w:eastAsiaTheme="minorEastAsia"/>
          <w:spacing w:val="12"/>
          <w:sz w:val="22"/>
          <w:szCs w:val="22"/>
        </w:rPr>
        <w:t>。</w:t>
      </w:r>
    </w:p>
    <w:p w:rsidR="00472D90" w:rsidRPr="007B0010" w:rsidRDefault="00472D90" w:rsidP="00CD31EE">
      <w:pPr>
        <w:spacing w:line="340" w:lineRule="atLeast"/>
        <w:ind w:leftChars="225" w:left="540"/>
        <w:jc w:val="both"/>
        <w:rPr>
          <w:snapToGrid w:val="0"/>
          <w:spacing w:val="10"/>
          <w:sz w:val="22"/>
        </w:rPr>
      </w:pPr>
      <w:r w:rsidRPr="007B0010">
        <w:rPr>
          <w:rFonts w:hint="eastAsia"/>
          <w:snapToGrid w:val="0"/>
          <w:spacing w:val="10"/>
          <w:sz w:val="22"/>
        </w:rPr>
        <w:t>根據這些實驗結果，</w:t>
      </w:r>
      <w:r w:rsidRPr="007B0010">
        <w:rPr>
          <w:snapToGrid w:val="0"/>
          <w:spacing w:val="10"/>
          <w:sz w:val="22"/>
        </w:rPr>
        <w:t>回答下列問題</w:t>
      </w:r>
      <w:r w:rsidRPr="007B0010">
        <w:rPr>
          <w:rFonts w:hint="eastAsia"/>
          <w:snapToGrid w:val="0"/>
          <w:spacing w:val="10"/>
          <w:sz w:val="22"/>
        </w:rPr>
        <w:t>。</w:t>
      </w:r>
      <w:r w:rsidR="003D42D1" w:rsidRPr="007B0010">
        <w:rPr>
          <w:snapToGrid w:val="0"/>
          <w:spacing w:val="10"/>
          <w:sz w:val="22"/>
        </w:rPr>
        <w:t>（</w:t>
      </w:r>
      <w:r w:rsidRPr="007B0010">
        <w:rPr>
          <w:rFonts w:hint="eastAsia"/>
          <w:snapToGrid w:val="0"/>
          <w:spacing w:val="10"/>
          <w:sz w:val="22"/>
        </w:rPr>
        <w:t>共</w:t>
      </w:r>
      <w:r w:rsidRPr="007B0010">
        <w:rPr>
          <w:rFonts w:hint="eastAsia"/>
          <w:snapToGrid w:val="0"/>
          <w:spacing w:val="10"/>
          <w:sz w:val="22"/>
        </w:rPr>
        <w:t>8</w:t>
      </w:r>
      <w:r w:rsidRPr="007B0010">
        <w:rPr>
          <w:rFonts w:hint="eastAsia"/>
          <w:snapToGrid w:val="0"/>
          <w:spacing w:val="10"/>
          <w:sz w:val="22"/>
        </w:rPr>
        <w:t>分</w:t>
      </w:r>
      <w:r w:rsidR="003D42D1" w:rsidRPr="007B0010">
        <w:rPr>
          <w:snapToGrid w:val="0"/>
          <w:spacing w:val="10"/>
          <w:sz w:val="22"/>
        </w:rPr>
        <w:t>）</w:t>
      </w:r>
    </w:p>
    <w:p w:rsidR="00472D90" w:rsidRPr="007B0010" w:rsidRDefault="00472D90" w:rsidP="00CD31EE">
      <w:pPr>
        <w:tabs>
          <w:tab w:val="left" w:pos="3600"/>
          <w:tab w:val="left" w:pos="6300"/>
        </w:tabs>
        <w:spacing w:beforeLines="15" w:before="54" w:line="340" w:lineRule="atLeast"/>
        <w:ind w:leftChars="225" w:left="780" w:hangingChars="100" w:hanging="240"/>
        <w:rPr>
          <w:spacing w:val="10"/>
          <w:sz w:val="22"/>
        </w:rPr>
      </w:pPr>
      <w:r w:rsidRPr="007B0010">
        <w:rPr>
          <w:spacing w:val="10"/>
          <w:sz w:val="22"/>
        </w:rPr>
        <w:t>1.</w:t>
      </w:r>
      <w:r w:rsidR="003D42D1" w:rsidRPr="007B0010">
        <w:rPr>
          <w:spacing w:val="10"/>
          <w:sz w:val="22"/>
        </w:rPr>
        <w:tab/>
      </w:r>
      <w:r w:rsidRPr="007B0010">
        <w:rPr>
          <w:spacing w:val="10"/>
          <w:sz w:val="22"/>
        </w:rPr>
        <w:t>寫出化合物甲的實驗式。</w:t>
      </w:r>
      <w:r w:rsidR="003D42D1" w:rsidRPr="007B0010">
        <w:rPr>
          <w:snapToGrid w:val="0"/>
          <w:spacing w:val="10"/>
          <w:sz w:val="22"/>
        </w:rPr>
        <w:t>（</w:t>
      </w:r>
      <w:r w:rsidRPr="007B0010">
        <w:rPr>
          <w:snapToGrid w:val="0"/>
          <w:spacing w:val="10"/>
          <w:sz w:val="22"/>
        </w:rPr>
        <w:t>2</w:t>
      </w:r>
      <w:r w:rsidRPr="007B0010">
        <w:rPr>
          <w:snapToGrid w:val="0"/>
          <w:spacing w:val="10"/>
          <w:sz w:val="22"/>
        </w:rPr>
        <w:t>分</w:t>
      </w:r>
      <w:r w:rsidR="003D42D1" w:rsidRPr="007B0010">
        <w:rPr>
          <w:snapToGrid w:val="0"/>
          <w:spacing w:val="10"/>
          <w:sz w:val="22"/>
        </w:rPr>
        <w:t>）</w:t>
      </w:r>
    </w:p>
    <w:p w:rsidR="00472D90" w:rsidRPr="007B0010" w:rsidRDefault="00472D90" w:rsidP="00CD31EE">
      <w:pPr>
        <w:tabs>
          <w:tab w:val="left" w:pos="3600"/>
          <w:tab w:val="left" w:pos="6300"/>
        </w:tabs>
        <w:spacing w:beforeLines="15" w:before="54" w:line="340" w:lineRule="atLeast"/>
        <w:ind w:leftChars="225" w:left="780" w:hangingChars="100" w:hanging="240"/>
        <w:rPr>
          <w:spacing w:val="10"/>
          <w:sz w:val="22"/>
        </w:rPr>
      </w:pPr>
      <w:r w:rsidRPr="007B0010">
        <w:rPr>
          <w:spacing w:val="10"/>
          <w:sz w:val="22"/>
        </w:rPr>
        <w:t>2.</w:t>
      </w:r>
      <w:r w:rsidR="003D42D1" w:rsidRPr="007B0010">
        <w:rPr>
          <w:spacing w:val="10"/>
          <w:sz w:val="22"/>
        </w:rPr>
        <w:tab/>
      </w:r>
      <w:r w:rsidRPr="007B0010">
        <w:rPr>
          <w:spacing w:val="10"/>
          <w:sz w:val="22"/>
        </w:rPr>
        <w:t>寫出化合物甲的分子量。</w:t>
      </w:r>
      <w:r w:rsidR="003D42D1" w:rsidRPr="007B0010">
        <w:rPr>
          <w:snapToGrid w:val="0"/>
          <w:spacing w:val="10"/>
          <w:sz w:val="22"/>
        </w:rPr>
        <w:t>（</w:t>
      </w:r>
      <w:r w:rsidRPr="007B0010">
        <w:rPr>
          <w:snapToGrid w:val="0"/>
          <w:spacing w:val="10"/>
          <w:sz w:val="22"/>
        </w:rPr>
        <w:t>2</w:t>
      </w:r>
      <w:r w:rsidRPr="007B0010">
        <w:rPr>
          <w:snapToGrid w:val="0"/>
          <w:spacing w:val="10"/>
          <w:sz w:val="22"/>
        </w:rPr>
        <w:t>分</w:t>
      </w:r>
      <w:r w:rsidR="003D42D1" w:rsidRPr="007B0010">
        <w:rPr>
          <w:snapToGrid w:val="0"/>
          <w:spacing w:val="10"/>
          <w:sz w:val="22"/>
        </w:rPr>
        <w:t>）</w:t>
      </w:r>
    </w:p>
    <w:p w:rsidR="00472D90" w:rsidRPr="007B0010" w:rsidRDefault="00472D90" w:rsidP="00CD31EE">
      <w:pPr>
        <w:tabs>
          <w:tab w:val="center" w:pos="5353"/>
        </w:tabs>
        <w:spacing w:beforeLines="15" w:before="54" w:line="340" w:lineRule="atLeast"/>
        <w:ind w:leftChars="225" w:left="780" w:hangingChars="100" w:hanging="240"/>
        <w:rPr>
          <w:sz w:val="22"/>
          <w:szCs w:val="22"/>
        </w:rPr>
      </w:pPr>
      <w:r w:rsidRPr="007B0010">
        <w:rPr>
          <w:spacing w:val="10"/>
          <w:sz w:val="22"/>
        </w:rPr>
        <w:t>3.</w:t>
      </w:r>
      <w:r w:rsidR="003D42D1" w:rsidRPr="007B0010">
        <w:rPr>
          <w:spacing w:val="10"/>
          <w:sz w:val="22"/>
        </w:rPr>
        <w:tab/>
      </w:r>
      <w:r w:rsidRPr="007B0010">
        <w:rPr>
          <w:spacing w:val="10"/>
          <w:sz w:val="22"/>
        </w:rPr>
        <w:t>寫出化合物甲的分子式，並畫出化合物甲之所有可能的結構異構物。</w:t>
      </w:r>
      <w:r w:rsidR="003D42D1" w:rsidRPr="007B0010">
        <w:rPr>
          <w:snapToGrid w:val="0"/>
          <w:spacing w:val="10"/>
          <w:sz w:val="22"/>
        </w:rPr>
        <w:t>（</w:t>
      </w:r>
      <w:r w:rsidRPr="007B0010">
        <w:rPr>
          <w:snapToGrid w:val="0"/>
          <w:spacing w:val="10"/>
          <w:sz w:val="22"/>
        </w:rPr>
        <w:t>4</w:t>
      </w:r>
      <w:r w:rsidRPr="007B0010">
        <w:rPr>
          <w:snapToGrid w:val="0"/>
          <w:spacing w:val="10"/>
          <w:sz w:val="22"/>
        </w:rPr>
        <w:t>分</w:t>
      </w:r>
      <w:r w:rsidR="003D42D1" w:rsidRPr="007B0010">
        <w:rPr>
          <w:snapToGrid w:val="0"/>
          <w:spacing w:val="10"/>
          <w:sz w:val="22"/>
        </w:rPr>
        <w:t>）</w:t>
      </w:r>
    </w:p>
    <w:p w:rsidR="00472D90" w:rsidRPr="00D83A32" w:rsidRDefault="00D83A32" w:rsidP="00CD31EE">
      <w:pPr>
        <w:spacing w:beforeLines="25" w:before="90" w:line="340" w:lineRule="atLeast"/>
        <w:ind w:left="495" w:hangingChars="225" w:hanging="495"/>
        <w:jc w:val="both"/>
        <w:rPr>
          <w:rStyle w:val="jlqj4b"/>
          <w:rFonts w:eastAsiaTheme="minorEastAsia"/>
          <w:spacing w:val="10"/>
          <w:sz w:val="22"/>
          <w:szCs w:val="22"/>
        </w:rPr>
      </w:pPr>
      <w:r w:rsidRPr="00D83A32">
        <w:rPr>
          <w:noProof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756032" behindDoc="0" locked="0" layoutInCell="1" allowOverlap="1" wp14:anchorId="3CB6D958" wp14:editId="4DBCDB49">
                <wp:simplePos x="0" y="0"/>
                <wp:positionH relativeFrom="column">
                  <wp:posOffset>2202815</wp:posOffset>
                </wp:positionH>
                <wp:positionV relativeFrom="paragraph">
                  <wp:posOffset>1263981</wp:posOffset>
                </wp:positionV>
                <wp:extent cx="3641725" cy="1228090"/>
                <wp:effectExtent l="0" t="0" r="0" b="10160"/>
                <wp:wrapSquare wrapText="bothSides"/>
                <wp:docPr id="155" name="群組 1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41725" cy="1228090"/>
                          <a:chOff x="0" y="0"/>
                          <a:chExt cx="3641725" cy="1228090"/>
                        </a:xfrm>
                      </wpg:grpSpPr>
                      <wpg:grpSp>
                        <wpg:cNvPr id="154" name="群組 154"/>
                        <wpg:cNvGrpSpPr/>
                        <wpg:grpSpPr>
                          <a:xfrm>
                            <a:off x="0" y="0"/>
                            <a:ext cx="3641725" cy="1228090"/>
                            <a:chOff x="0" y="0"/>
                            <a:chExt cx="3641962" cy="1230904"/>
                          </a:xfrm>
                        </wpg:grpSpPr>
                        <wps:wsp>
                          <wps:cNvPr id="11" name="文字方塊 11"/>
                          <wps:cNvSpPr txBox="1"/>
                          <wps:spPr>
                            <a:xfrm>
                              <a:off x="1590987" y="1009924"/>
                              <a:ext cx="459740" cy="2209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D31EE" w:rsidRPr="00A113C5" w:rsidRDefault="00CD31EE" w:rsidP="003D42D1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A113C5">
                                  <w:rPr>
                                    <w:spacing w:val="10"/>
                                    <w:sz w:val="22"/>
                                    <w:szCs w:val="22"/>
                                    <w:lang w:val="pt-BR"/>
                                  </w:rPr>
                                  <w:t>圖</w:t>
                                </w:r>
                                <w:r w:rsidRPr="00A113C5">
                                  <w:rPr>
                                    <w:rFonts w:hint="eastAsia"/>
                                    <w:spacing w:val="10"/>
                                    <w:sz w:val="22"/>
                                    <w:szCs w:val="22"/>
                                    <w:lang w:val="pt-BR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53" name="群組 153"/>
                          <wpg:cNvGrpSpPr/>
                          <wpg:grpSpPr>
                            <a:xfrm>
                              <a:off x="0" y="0"/>
                              <a:ext cx="3641962" cy="944922"/>
                              <a:chOff x="0" y="0"/>
                              <a:chExt cx="3641962" cy="944922"/>
                            </a:xfrm>
                          </wpg:grpSpPr>
                          <pic:pic xmlns:pic="http://schemas.openxmlformats.org/drawingml/2006/picture">
                            <pic:nvPicPr>
                              <pic:cNvPr id="180" name="圖片 180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67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23446"/>
                                <a:ext cx="3383915" cy="8997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6" name="文字方塊 6"/>
                            <wps:cNvSpPr txBox="1"/>
                            <wps:spPr>
                              <a:xfrm>
                                <a:off x="1721617" y="0"/>
                                <a:ext cx="459740" cy="1651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D31EE" w:rsidRPr="00A113C5" w:rsidRDefault="00CD31EE" w:rsidP="00993501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A113C5">
                                    <w:rPr>
                                      <w:rFonts w:hint="eastAsia"/>
                                      <w:spacing w:val="10"/>
                                      <w:sz w:val="22"/>
                                      <w:szCs w:val="22"/>
                                      <w:lang w:val="pt-BR"/>
                                    </w:rPr>
                                    <w:t>S</w:t>
                                  </w:r>
                                  <w:r w:rsidRPr="00A113C5">
                                    <w:rPr>
                                      <w:spacing w:val="10"/>
                                      <w:sz w:val="22"/>
                                      <w:szCs w:val="22"/>
                                      <w:lang w:val="pt-BR"/>
                                    </w:rPr>
                                    <w:t>OE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7" name="群組 17"/>
                            <wpg:cNvGrpSpPr/>
                            <wpg:grpSpPr>
                              <a:xfrm>
                                <a:off x="3064747" y="211015"/>
                                <a:ext cx="577215" cy="193040"/>
                                <a:chOff x="0" y="0"/>
                                <a:chExt cx="577297" cy="193040"/>
                              </a:xfrm>
                            </wpg:grpSpPr>
                            <wps:wsp>
                              <wps:cNvPr id="14" name="文字方塊 14"/>
                              <wps:cNvSpPr txBox="1"/>
                              <wps:spPr>
                                <a:xfrm>
                                  <a:off x="249637" y="0"/>
                                  <a:ext cx="327660" cy="193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CD31EE" w:rsidRPr="00A113C5" w:rsidRDefault="00CD31EE" w:rsidP="00993501">
                                    <w:pPr>
                                      <w:snapToGrid w:val="0"/>
                                      <w:spacing w:line="240" w:lineRule="atLeast"/>
                                      <w:jc w:val="center"/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A113C5">
                                      <w:rPr>
                                        <w:rFonts w:hint="eastAsia"/>
                                        <w:spacing w:val="10"/>
                                        <w:sz w:val="22"/>
                                        <w:szCs w:val="22"/>
                                        <w:lang w:val="pt-BR"/>
                                      </w:rPr>
                                      <w:t>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直線單箭頭接點 15"/>
                              <wps:cNvCnPr/>
                              <wps:spPr>
                                <a:xfrm>
                                  <a:off x="0" y="98716"/>
                                  <a:ext cx="246832" cy="0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9" name="群組 19"/>
                            <wpg:cNvGrpSpPr/>
                            <wpg:grpSpPr>
                              <a:xfrm>
                                <a:off x="3064747" y="663191"/>
                                <a:ext cx="577215" cy="193040"/>
                                <a:chOff x="0" y="0"/>
                                <a:chExt cx="577297" cy="193040"/>
                              </a:xfrm>
                            </wpg:grpSpPr>
                            <wps:wsp>
                              <wps:cNvPr id="40" name="文字方塊 40"/>
                              <wps:cNvSpPr txBox="1"/>
                              <wps:spPr>
                                <a:xfrm>
                                  <a:off x="249637" y="0"/>
                                  <a:ext cx="327660" cy="193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CD31EE" w:rsidRPr="00A113C5" w:rsidRDefault="00CD31EE" w:rsidP="00993501">
                                    <w:pPr>
                                      <w:snapToGrid w:val="0"/>
                                      <w:spacing w:line="240" w:lineRule="atLeast"/>
                                      <w:jc w:val="center"/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A113C5">
                                      <w:rPr>
                                        <w:rFonts w:hint="eastAsia"/>
                                        <w:spacing w:val="10"/>
                                        <w:sz w:val="22"/>
                                        <w:szCs w:val="22"/>
                                        <w:lang w:val="pt-BR"/>
                                      </w:rPr>
                                      <w:t>乙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" name="直線單箭頭接點 41"/>
                              <wps:cNvCnPr/>
                              <wps:spPr>
                                <a:xfrm>
                                  <a:off x="0" y="95367"/>
                                  <a:ext cx="246832" cy="0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30" name="文字方塊 130"/>
                            <wps:cNvSpPr txBox="1"/>
                            <wps:spPr>
                              <a:xfrm>
                                <a:off x="1905837" y="241160"/>
                                <a:ext cx="689610" cy="1790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D31EE" w:rsidRPr="00A113C5" w:rsidRDefault="00CD31EE" w:rsidP="00993501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A113C5">
                                    <w:rPr>
                                      <w:rFonts w:hint="eastAsia"/>
                                      <w:spacing w:val="10"/>
                                      <w:sz w:val="22"/>
                                      <w:szCs w:val="22"/>
                                      <w:lang w:val="pt-BR"/>
                                    </w:rPr>
                                    <w:t>陰極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0" name="文字方塊 140"/>
                            <wps:cNvSpPr txBox="1"/>
                            <wps:spPr>
                              <a:xfrm>
                                <a:off x="1909186" y="435429"/>
                                <a:ext cx="782320" cy="1790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D31EE" w:rsidRPr="00A113C5" w:rsidRDefault="00CD31EE" w:rsidP="00993501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hint="eastAsia"/>
                                      <w:spacing w:val="10"/>
                                      <w:sz w:val="22"/>
                                      <w:szCs w:val="22"/>
                                      <w:lang w:val="pt-BR"/>
                                    </w:rPr>
                                    <w:t>氧</w:t>
                                  </w:r>
                                  <w:r w:rsidRPr="00A113C5">
                                    <w:rPr>
                                      <w:rFonts w:hint="eastAsia"/>
                                      <w:spacing w:val="10"/>
                                      <w:sz w:val="22"/>
                                      <w:szCs w:val="22"/>
                                      <w:lang w:val="pt-BR"/>
                                    </w:rPr>
                                    <w:t>離子</w:t>
                                  </w:r>
                                  <w:proofErr w:type="gramEnd"/>
                                  <w:r w:rsidRPr="00A113C5">
                                    <w:rPr>
                                      <w:rFonts w:hint="eastAsia"/>
                                      <w:spacing w:val="10"/>
                                      <w:sz w:val="22"/>
                                      <w:szCs w:val="22"/>
                                      <w:lang w:val="pt-BR"/>
                                    </w:rPr>
                                    <w:t>薄膜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1" name="文字方塊 141"/>
                            <wps:cNvSpPr txBox="1"/>
                            <wps:spPr>
                              <a:xfrm>
                                <a:off x="1905837" y="659842"/>
                                <a:ext cx="689610" cy="1790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D31EE" w:rsidRPr="00A113C5" w:rsidRDefault="00CD31EE" w:rsidP="00993501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A113C5">
                                    <w:rPr>
                                      <w:rFonts w:hint="eastAsia"/>
                                      <w:spacing w:val="10"/>
                                      <w:sz w:val="22"/>
                                      <w:szCs w:val="22"/>
                                      <w:lang w:val="pt-BR"/>
                                    </w:rPr>
                                    <w:t>陽極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5" name="文字方塊 145"/>
                            <wps:cNvSpPr txBox="1"/>
                            <wps:spPr>
                              <a:xfrm>
                                <a:off x="1179006" y="445477"/>
                                <a:ext cx="459740" cy="1651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D31EE" w:rsidRPr="00A113C5" w:rsidRDefault="00CD31EE" w:rsidP="00993501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A113C5">
                                    <w:rPr>
                                      <w:spacing w:val="10"/>
                                      <w:sz w:val="22"/>
                                      <w:szCs w:val="22"/>
                                      <w:lang w:val="pt-BR"/>
                                    </w:rPr>
                                    <w:t>O</w:t>
                                  </w:r>
                                  <w:r w:rsidRPr="00A113C5">
                                    <w:rPr>
                                      <w:spacing w:val="10"/>
                                      <w:sz w:val="22"/>
                                      <w:szCs w:val="22"/>
                                      <w:vertAlign w:val="superscript"/>
                                      <w:lang w:val="pt-BR"/>
                                    </w:rPr>
                                    <w:t>2</w:t>
                                  </w:r>
                                  <w:r w:rsidRPr="00A113C5">
                                    <w:rPr>
                                      <w:spacing w:val="10"/>
                                      <w:sz w:val="22"/>
                                      <w:szCs w:val="22"/>
                                      <w:vertAlign w:val="superscript"/>
                                      <w:lang w:val="pt-BR"/>
                                    </w:rPr>
                                    <w:t>－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6" name="文字方塊 146"/>
                            <wps:cNvSpPr txBox="1"/>
                            <wps:spPr>
                              <a:xfrm>
                                <a:off x="83736" y="30145"/>
                                <a:ext cx="689610" cy="1790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D31EE" w:rsidRPr="00A113C5" w:rsidRDefault="00CD31EE" w:rsidP="00993501">
                                  <w:pPr>
                                    <w:snapToGrid w:val="0"/>
                                    <w:spacing w:line="240" w:lineRule="atLeast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A113C5">
                                    <w:rPr>
                                      <w:rFonts w:hint="eastAsia"/>
                                      <w:spacing w:val="10"/>
                                      <w:sz w:val="22"/>
                                      <w:szCs w:val="22"/>
                                      <w:lang w:val="pt-BR"/>
                                    </w:rPr>
                                    <w:t>空氣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7" name="文字方塊 147"/>
                            <wps:cNvSpPr txBox="1"/>
                            <wps:spPr>
                              <a:xfrm>
                                <a:off x="83736" y="207666"/>
                                <a:ext cx="689610" cy="1790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D31EE" w:rsidRPr="00A113C5" w:rsidRDefault="00CD31EE" w:rsidP="00993501">
                                  <w:pPr>
                                    <w:snapToGrid w:val="0"/>
                                    <w:spacing w:line="240" w:lineRule="atLeast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  <w:r w:rsidRPr="00A113C5">
                                    <w:rPr>
                                      <w:rFonts w:hint="eastAsia"/>
                                      <w:spacing w:val="10"/>
                                      <w:sz w:val="21"/>
                                      <w:szCs w:val="21"/>
                                      <w:lang w:val="pt-BR"/>
                                    </w:rPr>
                                    <w:t>水蒸氣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8" name="文字方塊 148"/>
                            <wps:cNvSpPr txBox="1"/>
                            <wps:spPr>
                              <a:xfrm>
                                <a:off x="87085" y="415332"/>
                                <a:ext cx="867410" cy="5295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D31EE" w:rsidRPr="00A113C5" w:rsidRDefault="00CD31EE" w:rsidP="00993501">
                                  <w:pPr>
                                    <w:snapToGrid w:val="0"/>
                                    <w:spacing w:line="240" w:lineRule="atLeast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A113C5">
                                    <w:rPr>
                                      <w:rFonts w:hint="eastAsia"/>
                                      <w:spacing w:val="10"/>
                                      <w:sz w:val="22"/>
                                      <w:szCs w:val="22"/>
                                      <w:lang w:val="pt-BR"/>
                                    </w:rPr>
                                    <w:t>固態</w:t>
                                  </w:r>
                                  <w:r w:rsidRPr="00A113C5">
                                    <w:rPr>
                                      <w:spacing w:val="10"/>
                                      <w:sz w:val="22"/>
                                      <w:szCs w:val="22"/>
                                      <w:lang w:val="pt-BR"/>
                                    </w:rPr>
                                    <w:t>氧</w:t>
                                  </w:r>
                                  <w:r w:rsidRPr="00A113C5">
                                    <w:rPr>
                                      <w:rFonts w:hint="eastAsia"/>
                                      <w:spacing w:val="10"/>
                                      <w:sz w:val="22"/>
                                      <w:szCs w:val="22"/>
                                      <w:lang w:val="pt-BR"/>
                                    </w:rPr>
                                    <w:t>離</w:t>
                                  </w:r>
                                  <w:r w:rsidRPr="00A113C5">
                                    <w:rPr>
                                      <w:spacing w:val="10"/>
                                      <w:sz w:val="22"/>
                                      <w:szCs w:val="22"/>
                                      <w:lang w:val="pt-BR"/>
                                    </w:rPr>
                                    <w:t>子</w:t>
                                  </w:r>
                                  <w:r w:rsidRPr="00A113C5">
                                    <w:rPr>
                                      <w:rFonts w:hint="eastAsia"/>
                                      <w:spacing w:val="10"/>
                                      <w:sz w:val="22"/>
                                      <w:szCs w:val="22"/>
                                      <w:lang w:val="pt-BR"/>
                                    </w:rPr>
                                    <w:t>電解槽效率</w:t>
                                  </w:r>
                                  <w:r w:rsidRPr="00A113C5">
                                    <w:rPr>
                                      <w:rFonts w:hint="eastAsia"/>
                                      <w:spacing w:val="10"/>
                                      <w:sz w:val="22"/>
                                      <w:szCs w:val="22"/>
                                      <w:lang w:val="pt-BR"/>
                                    </w:rPr>
                                    <w:t>80%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151" name="直線單箭頭接點 151"/>
                        <wps:cNvCnPr/>
                        <wps:spPr>
                          <a:xfrm>
                            <a:off x="760130" y="215978"/>
                            <a:ext cx="24638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2" name="直線單箭頭接點 152"/>
                        <wps:cNvCnPr/>
                        <wps:spPr>
                          <a:xfrm>
                            <a:off x="760130" y="375857"/>
                            <a:ext cx="24638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CB6D958" id="群組 155" o:spid="_x0000_s1096" style="position:absolute;left:0;text-align:left;margin-left:173.45pt;margin-top:99.55pt;width:286.75pt;height:96.7pt;z-index:251756032" coordsize="36417,12280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">
                <v:group id="群組 154" o:spid="_x0000_s1097" style="position:absolute;width:36417;height:12280" coordsize="36419,123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LNC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JzyfCRfIxT8AAAD//wMAUEsBAi0AFAAGAAgAAAAhANvh9svuAAAAhQEAABMAAAAAAAAAAAAA&#10;AAAAAAAAAFtDb250ZW50X1R5cGVzXS54bWxQSwECLQAUAAYACAAAACEAWvQsW78AAAAVAQAACwAA&#10;AAAAAAAAAAAAAAAfAQAAX3JlbHMvLnJlbHNQSwECLQAUAAYACAAAACEAJ0yzQsMAAADcAAAADwAA&#10;AAAAAAAAAAAAAAAHAgAAZHJzL2Rvd25yZXYueG1sUEsFBgAAAAADAAMAtwAAAPcCAAAAAA==&#10;">
                  <v:shape id="文字方塊 11" o:spid="_x0000_s1098" type="#_x0000_t202" style="position:absolute;left:15909;top:10099;width:4598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" filled="f" stroked="f" strokeweight=".5pt">
                    <v:textbox inset="0,0,0,0">
                      <w:txbxContent>
                        <w:p w:rsidR="00CD31EE" w:rsidRPr="00A113C5" w:rsidRDefault="00CD31EE" w:rsidP="003D42D1">
                          <w:pPr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A113C5">
                            <w:rPr>
                              <w:spacing w:val="10"/>
                              <w:sz w:val="22"/>
                              <w:szCs w:val="22"/>
                              <w:lang w:val="pt-BR"/>
                            </w:rPr>
                            <w:t>圖</w:t>
                          </w:r>
                          <w:r w:rsidRPr="00A113C5">
                            <w:rPr>
                              <w:rFonts w:hint="eastAsia"/>
                              <w:spacing w:val="10"/>
                              <w:sz w:val="22"/>
                              <w:szCs w:val="22"/>
                              <w:lang w:val="pt-BR"/>
                            </w:rPr>
                            <w:t>9</w:t>
                          </w:r>
                        </w:p>
                      </w:txbxContent>
                    </v:textbox>
                  </v:shape>
                  <v:group id="群組 153" o:spid="_x0000_s1099" style="position:absolute;width:36419;height:9449" coordsize="36419,94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<v:shape id="圖片 180" o:spid="_x0000_s1100" type="#_x0000_t75" style="position:absolute;top:234;width:33839;height:89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">
                      <v:imagedata r:id="rId168" o:title="" grayscale="t"/>
                      <v:path arrowok="t"/>
                    </v:shape>
                    <v:shape id="文字方塊 6" o:spid="_x0000_s1101" type="#_x0000_t202" style="position:absolute;left:17216;width:4597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" filled="f" stroked="f" strokeweight=".5pt">
                      <v:textbox inset="0,0,0,0">
                        <w:txbxContent>
                          <w:p w:rsidR="00CD31EE" w:rsidRPr="00A113C5" w:rsidRDefault="00CD31EE" w:rsidP="00993501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A113C5">
                              <w:rPr>
                                <w:rFonts w:hint="eastAsia"/>
                                <w:spacing w:val="10"/>
                                <w:sz w:val="22"/>
                                <w:szCs w:val="22"/>
                                <w:lang w:val="pt-BR"/>
                              </w:rPr>
                              <w:t>S</w:t>
                            </w:r>
                            <w:r w:rsidRPr="00A113C5">
                              <w:rPr>
                                <w:spacing w:val="10"/>
                                <w:sz w:val="22"/>
                                <w:szCs w:val="22"/>
                                <w:lang w:val="pt-BR"/>
                              </w:rPr>
                              <w:t>OEC</w:t>
                            </w:r>
                          </w:p>
                        </w:txbxContent>
                      </v:textbox>
                    </v:shape>
                    <v:group id="群組 17" o:spid="_x0000_s1102" style="position:absolute;left:30647;top:2110;width:5772;height:1930" coordsize="5772,19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<v:shape id="文字方塊 14" o:spid="_x0000_s1103" type="#_x0000_t202" style="position:absolute;left:2496;width:3276;height:19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" filled="f" stroked="f" strokeweight=".5pt">
                        <v:textbox inset="0,0,0,0">
                          <w:txbxContent>
                            <w:p w:rsidR="00CD31EE" w:rsidRPr="00A113C5" w:rsidRDefault="00CD31EE" w:rsidP="0099350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A113C5">
                                <w:rPr>
                                  <w:rFonts w:hint="eastAsia"/>
                                  <w:spacing w:val="10"/>
                                  <w:sz w:val="22"/>
                                  <w:szCs w:val="22"/>
                                  <w:lang w:val="pt-BR"/>
                                </w:rPr>
                                <w:t>甲</w:t>
                              </w:r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直線單箭頭接點 15" o:spid="_x0000_s1104" type="#_x0000_t32" style="position:absolute;top:987;width:246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" strokecolor="black [3213]" strokeweight="1.25pt">
                        <v:stroke endarrow="block"/>
                      </v:shape>
                    </v:group>
                    <v:group id="群組 19" o:spid="_x0000_s1105" style="position:absolute;left:30647;top:6631;width:5772;height:1931" coordsize="5772,19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<v:shape id="文字方塊 40" o:spid="_x0000_s1106" type="#_x0000_t202" style="position:absolute;left:2496;width:3276;height:19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" filled="f" stroked="f" strokeweight=".5pt">
                        <v:textbox inset="0,0,0,0">
                          <w:txbxContent>
                            <w:p w:rsidR="00CD31EE" w:rsidRPr="00A113C5" w:rsidRDefault="00CD31EE" w:rsidP="00993501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A113C5">
                                <w:rPr>
                                  <w:rFonts w:hint="eastAsia"/>
                                  <w:spacing w:val="10"/>
                                  <w:sz w:val="22"/>
                                  <w:szCs w:val="22"/>
                                  <w:lang w:val="pt-BR"/>
                                </w:rPr>
                                <w:t>乙</w:t>
                              </w:r>
                            </w:p>
                          </w:txbxContent>
                        </v:textbox>
                      </v:shape>
                      <v:shape id="直線單箭頭接點 41" o:spid="_x0000_s1107" type="#_x0000_t32" style="position:absolute;top:953;width:246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" strokecolor="black [3213]" strokeweight="1.25pt">
                        <v:stroke endarrow="block"/>
                      </v:shape>
                    </v:group>
                    <v:shape id="文字方塊 130" o:spid="_x0000_s1108" type="#_x0000_t202" style="position:absolute;left:19058;top:2411;width:6896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" filled="f" stroked="f" strokeweight=".5pt">
                      <v:textbox inset="0,0,0,0">
                        <w:txbxContent>
                          <w:p w:rsidR="00CD31EE" w:rsidRPr="00A113C5" w:rsidRDefault="00CD31EE" w:rsidP="00993501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A113C5">
                              <w:rPr>
                                <w:rFonts w:hint="eastAsia"/>
                                <w:spacing w:val="10"/>
                                <w:sz w:val="22"/>
                                <w:szCs w:val="22"/>
                                <w:lang w:val="pt-BR"/>
                              </w:rPr>
                              <w:t>陰極</w:t>
                            </w:r>
                          </w:p>
                        </w:txbxContent>
                      </v:textbox>
                    </v:shape>
                    <v:shape id="文字方塊 140" o:spid="_x0000_s1109" type="#_x0000_t202" style="position:absolute;left:19091;top:4354;width:7824;height:1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" filled="f" stroked="f" strokeweight=".5pt">
                      <v:textbox inset="0,0,0,0">
                        <w:txbxContent>
                          <w:p w:rsidR="00CD31EE" w:rsidRPr="00A113C5" w:rsidRDefault="00CD31EE" w:rsidP="00993501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  <w:spacing w:val="10"/>
                                <w:sz w:val="22"/>
                                <w:szCs w:val="22"/>
                                <w:lang w:val="pt-BR"/>
                              </w:rPr>
                              <w:t>氧</w:t>
                            </w:r>
                            <w:r w:rsidRPr="00A113C5">
                              <w:rPr>
                                <w:rFonts w:hint="eastAsia"/>
                                <w:spacing w:val="10"/>
                                <w:sz w:val="22"/>
                                <w:szCs w:val="22"/>
                                <w:lang w:val="pt-BR"/>
                              </w:rPr>
                              <w:t>離子</w:t>
                            </w:r>
                            <w:proofErr w:type="gramEnd"/>
                            <w:r w:rsidRPr="00A113C5">
                              <w:rPr>
                                <w:rFonts w:hint="eastAsia"/>
                                <w:spacing w:val="10"/>
                                <w:sz w:val="22"/>
                                <w:szCs w:val="22"/>
                                <w:lang w:val="pt-BR"/>
                              </w:rPr>
                              <w:t>薄膜</w:t>
                            </w:r>
                          </w:p>
                        </w:txbxContent>
                      </v:textbox>
                    </v:shape>
                    <v:shape id="文字方塊 141" o:spid="_x0000_s1110" type="#_x0000_t202" style="position:absolute;left:19058;top:6598;width:6896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" filled="f" stroked="f" strokeweight=".5pt">
                      <v:textbox inset="0,0,0,0">
                        <w:txbxContent>
                          <w:p w:rsidR="00CD31EE" w:rsidRPr="00A113C5" w:rsidRDefault="00CD31EE" w:rsidP="00993501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A113C5">
                              <w:rPr>
                                <w:rFonts w:hint="eastAsia"/>
                                <w:spacing w:val="10"/>
                                <w:sz w:val="22"/>
                                <w:szCs w:val="22"/>
                                <w:lang w:val="pt-BR"/>
                              </w:rPr>
                              <w:t>陽極</w:t>
                            </w:r>
                          </w:p>
                        </w:txbxContent>
                      </v:textbox>
                    </v:shape>
                    <v:shape id="文字方塊 145" o:spid="_x0000_s1111" type="#_x0000_t202" style="position:absolute;left:11790;top:4454;width:4597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" filled="f" stroked="f" strokeweight=".5pt">
                      <v:textbox inset="0,0,0,0">
                        <w:txbxContent>
                          <w:p w:rsidR="00CD31EE" w:rsidRPr="00A113C5" w:rsidRDefault="00CD31EE" w:rsidP="00993501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A113C5">
                              <w:rPr>
                                <w:spacing w:val="10"/>
                                <w:sz w:val="22"/>
                                <w:szCs w:val="22"/>
                                <w:lang w:val="pt-BR"/>
                              </w:rPr>
                              <w:t>O</w:t>
                            </w:r>
                            <w:r w:rsidRPr="00A113C5">
                              <w:rPr>
                                <w:spacing w:val="10"/>
                                <w:sz w:val="22"/>
                                <w:szCs w:val="22"/>
                                <w:vertAlign w:val="superscript"/>
                                <w:lang w:val="pt-BR"/>
                              </w:rPr>
                              <w:t>2</w:t>
                            </w:r>
                            <w:r w:rsidRPr="00A113C5">
                              <w:rPr>
                                <w:spacing w:val="10"/>
                                <w:sz w:val="22"/>
                                <w:szCs w:val="22"/>
                                <w:vertAlign w:val="superscript"/>
                                <w:lang w:val="pt-BR"/>
                              </w:rPr>
                              <w:t>－</w:t>
                            </w:r>
                          </w:p>
                        </w:txbxContent>
                      </v:textbox>
                    </v:shape>
                    <v:shape id="文字方塊 146" o:spid="_x0000_s1112" type="#_x0000_t202" style="position:absolute;left:837;top:301;width:6896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" filled="f" stroked="f" strokeweight=".5pt">
                      <v:textbox inset="0,0,0,0">
                        <w:txbxContent>
                          <w:p w:rsidR="00CD31EE" w:rsidRPr="00A113C5" w:rsidRDefault="00CD31EE" w:rsidP="00993501">
                            <w:pPr>
                              <w:snapToGrid w:val="0"/>
                              <w:spacing w:line="240" w:lineRule="atLeast"/>
                              <w:rPr>
                                <w:sz w:val="22"/>
                                <w:szCs w:val="22"/>
                              </w:rPr>
                            </w:pPr>
                            <w:r w:rsidRPr="00A113C5">
                              <w:rPr>
                                <w:rFonts w:hint="eastAsia"/>
                                <w:spacing w:val="10"/>
                                <w:sz w:val="22"/>
                                <w:szCs w:val="22"/>
                                <w:lang w:val="pt-BR"/>
                              </w:rPr>
                              <w:t>空氣</w:t>
                            </w:r>
                          </w:p>
                        </w:txbxContent>
                      </v:textbox>
                    </v:shape>
                    <v:shape id="文字方塊 147" o:spid="_x0000_s1113" type="#_x0000_t202" style="position:absolute;left:837;top:2076;width:6896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" filled="f" stroked="f" strokeweight=".5pt">
                      <v:textbox inset="0,0,0,0">
                        <w:txbxContent>
                          <w:p w:rsidR="00CD31EE" w:rsidRPr="00A113C5" w:rsidRDefault="00CD31EE" w:rsidP="00993501">
                            <w:pPr>
                              <w:snapToGrid w:val="0"/>
                              <w:spacing w:line="240" w:lineRule="atLeast"/>
                              <w:rPr>
                                <w:sz w:val="21"/>
                                <w:szCs w:val="21"/>
                              </w:rPr>
                            </w:pPr>
                            <w:r w:rsidRPr="00A113C5">
                              <w:rPr>
                                <w:rFonts w:hint="eastAsia"/>
                                <w:spacing w:val="10"/>
                                <w:sz w:val="21"/>
                                <w:szCs w:val="21"/>
                                <w:lang w:val="pt-BR"/>
                              </w:rPr>
                              <w:t>水蒸氣</w:t>
                            </w:r>
                          </w:p>
                        </w:txbxContent>
                      </v:textbox>
                    </v:shape>
                    <v:shape id="文字方塊 148" o:spid="_x0000_s1114" type="#_x0000_t202" style="position:absolute;left:870;top:4153;width:8674;height:5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" filled="f" stroked="f" strokeweight=".5pt">
                      <v:textbox inset="0,0,0,0">
                        <w:txbxContent>
                          <w:p w:rsidR="00CD31EE" w:rsidRPr="00A113C5" w:rsidRDefault="00CD31EE" w:rsidP="00993501">
                            <w:pPr>
                              <w:snapToGrid w:val="0"/>
                              <w:spacing w:line="240" w:lineRule="atLeast"/>
                              <w:rPr>
                                <w:sz w:val="22"/>
                                <w:szCs w:val="22"/>
                              </w:rPr>
                            </w:pPr>
                            <w:r w:rsidRPr="00A113C5">
                              <w:rPr>
                                <w:rFonts w:hint="eastAsia"/>
                                <w:spacing w:val="10"/>
                                <w:sz w:val="22"/>
                                <w:szCs w:val="22"/>
                                <w:lang w:val="pt-BR"/>
                              </w:rPr>
                              <w:t>固態</w:t>
                            </w:r>
                            <w:r w:rsidRPr="00A113C5">
                              <w:rPr>
                                <w:spacing w:val="10"/>
                                <w:sz w:val="22"/>
                                <w:szCs w:val="22"/>
                                <w:lang w:val="pt-BR"/>
                              </w:rPr>
                              <w:t>氧</w:t>
                            </w:r>
                            <w:r w:rsidRPr="00A113C5">
                              <w:rPr>
                                <w:rFonts w:hint="eastAsia"/>
                                <w:spacing w:val="10"/>
                                <w:sz w:val="22"/>
                                <w:szCs w:val="22"/>
                                <w:lang w:val="pt-BR"/>
                              </w:rPr>
                              <w:t>離</w:t>
                            </w:r>
                            <w:r w:rsidRPr="00A113C5">
                              <w:rPr>
                                <w:spacing w:val="10"/>
                                <w:sz w:val="22"/>
                                <w:szCs w:val="22"/>
                                <w:lang w:val="pt-BR"/>
                              </w:rPr>
                              <w:t>子</w:t>
                            </w:r>
                            <w:r w:rsidRPr="00A113C5">
                              <w:rPr>
                                <w:rFonts w:hint="eastAsia"/>
                                <w:spacing w:val="10"/>
                                <w:sz w:val="22"/>
                                <w:szCs w:val="22"/>
                                <w:lang w:val="pt-BR"/>
                              </w:rPr>
                              <w:t>電解槽效率</w:t>
                            </w:r>
                            <w:r w:rsidRPr="00A113C5">
                              <w:rPr>
                                <w:rFonts w:hint="eastAsia"/>
                                <w:spacing w:val="10"/>
                                <w:sz w:val="22"/>
                                <w:szCs w:val="22"/>
                                <w:lang w:val="pt-BR"/>
                              </w:rPr>
                              <w:t>80%</w:t>
                            </w:r>
                          </w:p>
                        </w:txbxContent>
                      </v:textbox>
                    </v:shape>
                  </v:group>
                </v:group>
                <v:shape id="直線單箭頭接點 151" o:spid="_x0000_s1115" type="#_x0000_t32" style="position:absolute;left:7601;top:2159;width:24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" strokecolor="black [3213]" strokeweight="1pt">
                  <v:stroke endarrow="block"/>
                </v:shape>
                <v:shape id="直線單箭頭接點 152" o:spid="_x0000_s1116" type="#_x0000_t32" style="position:absolute;left:7601;top:3758;width:24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" strokecolor="black [3213]" strokeweight="1pt">
                  <v:stroke endarrow="block"/>
                </v:shape>
                <w10:wrap type="square"/>
              </v:group>
            </w:pict>
          </mc:Fallback>
        </mc:AlternateContent>
      </w:r>
      <w:r w:rsidR="00472D90" w:rsidRPr="00D83A32">
        <w:rPr>
          <w:rFonts w:eastAsiaTheme="minorEastAsia"/>
          <w:spacing w:val="10"/>
          <w:sz w:val="22"/>
          <w:szCs w:val="22"/>
        </w:rPr>
        <w:t>三</w:t>
      </w:r>
      <w:r w:rsidR="00CD31EE" w:rsidRPr="00D83A32">
        <w:rPr>
          <w:rFonts w:eastAsiaTheme="minorEastAsia" w:hint="eastAsia"/>
          <w:spacing w:val="10"/>
          <w:sz w:val="22"/>
          <w:szCs w:val="22"/>
        </w:rPr>
        <w:t>、</w:t>
      </w:r>
      <w:r w:rsidR="00472D90" w:rsidRPr="00D83A32">
        <w:rPr>
          <w:rFonts w:eastAsiaTheme="minorEastAsia"/>
          <w:spacing w:val="10"/>
          <w:sz w:val="22"/>
          <w:szCs w:val="22"/>
        </w:rPr>
        <w:tab/>
      </w:r>
      <w:r w:rsidR="00472D90" w:rsidRPr="00D83A32">
        <w:rPr>
          <w:rFonts w:eastAsiaTheme="minorEastAsia"/>
          <w:spacing w:val="10"/>
          <w:sz w:val="22"/>
          <w:szCs w:val="22"/>
        </w:rPr>
        <w:t>丹麥今年</w:t>
      </w:r>
      <w:r w:rsidR="00472D90" w:rsidRPr="00D83A32">
        <w:rPr>
          <w:rStyle w:val="jlqj4b"/>
          <w:rFonts w:eastAsiaTheme="minorEastAsia"/>
          <w:spacing w:val="10"/>
          <w:sz w:val="22"/>
          <w:szCs w:val="22"/>
        </w:rPr>
        <w:t>啟動了氨氣工業生產</w:t>
      </w:r>
      <w:r w:rsidR="007B0010" w:rsidRPr="00D83A32">
        <w:rPr>
          <w:rStyle w:val="jlqj4b"/>
          <w:rFonts w:eastAsiaTheme="minorEastAsia" w:hint="eastAsia"/>
          <w:spacing w:val="10"/>
          <w:sz w:val="22"/>
          <w:szCs w:val="22"/>
        </w:rPr>
        <w:t>的綠色程序</w:t>
      </w:r>
      <w:r w:rsidR="00472D90" w:rsidRPr="00D83A32">
        <w:rPr>
          <w:rStyle w:val="jlqj4b"/>
          <w:rFonts w:eastAsiaTheme="minorEastAsia"/>
          <w:spacing w:val="10"/>
          <w:sz w:val="22"/>
          <w:szCs w:val="22"/>
        </w:rPr>
        <w:t>，使用</w:t>
      </w:r>
      <w:r w:rsidR="00472D90" w:rsidRPr="00D83A32">
        <w:rPr>
          <w:rFonts w:eastAsiaTheme="minorEastAsia"/>
          <w:spacing w:val="10"/>
          <w:sz w:val="22"/>
          <w:szCs w:val="22"/>
        </w:rPr>
        <w:t>固態氧離子電解槽</w:t>
      </w:r>
      <w:r w:rsidR="003D42D1" w:rsidRPr="00D83A32">
        <w:rPr>
          <w:rFonts w:eastAsiaTheme="minorEastAsia"/>
          <w:snapToGrid w:val="0"/>
          <w:spacing w:val="10"/>
          <w:sz w:val="22"/>
        </w:rPr>
        <w:t>（</w:t>
      </w:r>
      <w:r w:rsidR="00472D90" w:rsidRPr="00D83A32">
        <w:rPr>
          <w:rFonts w:eastAsiaTheme="minorEastAsia"/>
          <w:spacing w:val="10"/>
          <w:sz w:val="22"/>
          <w:szCs w:val="22"/>
        </w:rPr>
        <w:t>SOEC</w:t>
      </w:r>
      <w:r w:rsidR="003D42D1" w:rsidRPr="00D83A32">
        <w:rPr>
          <w:rFonts w:eastAsiaTheme="minorEastAsia"/>
          <w:snapToGrid w:val="0"/>
          <w:spacing w:val="10"/>
          <w:sz w:val="22"/>
        </w:rPr>
        <w:t>）</w:t>
      </w:r>
      <w:r w:rsidR="00472D90" w:rsidRPr="00D83A32">
        <w:rPr>
          <w:rFonts w:eastAsiaTheme="minorEastAsia"/>
          <w:spacing w:val="10"/>
          <w:sz w:val="22"/>
          <w:szCs w:val="22"/>
        </w:rPr>
        <w:t>，</w:t>
      </w:r>
      <w:r w:rsidR="00472D90" w:rsidRPr="00D83A32">
        <w:rPr>
          <w:rStyle w:val="jlqj4b"/>
          <w:rFonts w:eastAsiaTheme="minorEastAsia"/>
          <w:spacing w:val="10"/>
          <w:sz w:val="22"/>
          <w:szCs w:val="22"/>
        </w:rPr>
        <w:t>過程中不需要高成本的空氣分離</w:t>
      </w:r>
      <w:r w:rsidR="00472D90" w:rsidRPr="00D83A32">
        <w:rPr>
          <w:rFonts w:eastAsiaTheme="minorEastAsia"/>
          <w:spacing w:val="10"/>
          <w:sz w:val="22"/>
          <w:szCs w:val="22"/>
        </w:rPr>
        <w:t>，圖</w:t>
      </w:r>
      <w:r w:rsidR="00472D90" w:rsidRPr="00D83A32">
        <w:rPr>
          <w:rFonts w:eastAsiaTheme="minorEastAsia"/>
          <w:spacing w:val="10"/>
          <w:sz w:val="22"/>
          <w:szCs w:val="22"/>
        </w:rPr>
        <w:t>9</w:t>
      </w:r>
      <w:r w:rsidR="00472D90" w:rsidRPr="00D83A32">
        <w:rPr>
          <w:rFonts w:eastAsiaTheme="minorEastAsia"/>
          <w:spacing w:val="10"/>
          <w:sz w:val="22"/>
          <w:szCs w:val="22"/>
        </w:rPr>
        <w:t>為其裝置示意圖</w:t>
      </w:r>
      <w:r w:rsidR="00472D90" w:rsidRPr="00D83A32">
        <w:rPr>
          <w:rStyle w:val="jlqj4b"/>
          <w:rFonts w:eastAsiaTheme="minorEastAsia"/>
          <w:spacing w:val="10"/>
          <w:sz w:val="22"/>
          <w:szCs w:val="22"/>
        </w:rPr>
        <w:t>。將適當</w:t>
      </w:r>
      <w:r w:rsidR="00472D90" w:rsidRPr="00D83A32">
        <w:rPr>
          <w:rFonts w:eastAsiaTheme="minorEastAsia"/>
          <w:spacing w:val="10"/>
          <w:sz w:val="22"/>
          <w:szCs w:val="22"/>
        </w:rPr>
        <w:t>比例</w:t>
      </w:r>
      <w:r w:rsidR="00472D90" w:rsidRPr="00D83A32">
        <w:rPr>
          <w:rStyle w:val="jlqj4b"/>
          <w:rFonts w:eastAsiaTheme="minorEastAsia"/>
          <w:spacing w:val="10"/>
          <w:sz w:val="22"/>
          <w:szCs w:val="22"/>
        </w:rPr>
        <w:t>的空氣和</w:t>
      </w:r>
      <w:proofErr w:type="gramStart"/>
      <w:r w:rsidR="00472D90" w:rsidRPr="00D83A32">
        <w:rPr>
          <w:rStyle w:val="jlqj4b"/>
          <w:rFonts w:eastAsiaTheme="minorEastAsia"/>
          <w:spacing w:val="10"/>
          <w:sz w:val="22"/>
          <w:szCs w:val="22"/>
        </w:rPr>
        <w:t>水蒸氣通入陰極</w:t>
      </w:r>
      <w:proofErr w:type="gramEnd"/>
      <w:r w:rsidR="00472D90" w:rsidRPr="00D83A32">
        <w:rPr>
          <w:rStyle w:val="jlqj4b"/>
          <w:rFonts w:eastAsiaTheme="minorEastAsia"/>
          <w:spacing w:val="10"/>
          <w:sz w:val="22"/>
          <w:szCs w:val="22"/>
        </w:rPr>
        <w:t>，兩者均進行電解，氧氣生成</w:t>
      </w:r>
      <w:r w:rsidR="004753CE" w:rsidRPr="00D83A32">
        <w:rPr>
          <w:spacing w:val="10"/>
          <w:position w:val="-6"/>
        </w:rPr>
        <w:object w:dxaOrig="400" w:dyaOrig="300">
          <v:shape id="_x0000_i1103" type="#_x0000_t75" style="width:19.5pt;height:15pt" o:ole="">
            <v:imagedata r:id="rId169" o:title=""/>
          </v:shape>
          <o:OLEObject Type="Embed" ProgID="Equation.DSMT4" ShapeID="_x0000_i1103" DrawAspect="Content" ObjectID="_1688309459" r:id="rId170"/>
        </w:object>
      </w:r>
      <w:r w:rsidR="00472D90" w:rsidRPr="00D83A32">
        <w:rPr>
          <w:rStyle w:val="jlqj4b"/>
          <w:rFonts w:eastAsiaTheme="minorEastAsia"/>
          <w:spacing w:val="10"/>
          <w:sz w:val="22"/>
          <w:szCs w:val="22"/>
        </w:rPr>
        <w:t>，水蒸氣產生</w:t>
      </w:r>
      <w:r w:rsidR="004753CE" w:rsidRPr="00D83A32">
        <w:rPr>
          <w:spacing w:val="10"/>
          <w:position w:val="-10"/>
        </w:rPr>
        <w:object w:dxaOrig="320" w:dyaOrig="320">
          <v:shape id="_x0000_i1104" type="#_x0000_t75" style="width:15.75pt;height:15.75pt" o:ole="">
            <v:imagedata r:id="rId171" o:title=""/>
          </v:shape>
          <o:OLEObject Type="Embed" ProgID="Equation.DSMT4" ShapeID="_x0000_i1104" DrawAspect="Content" ObjectID="_1688309460" r:id="rId172"/>
        </w:object>
      </w:r>
      <w:r w:rsidR="00472D90" w:rsidRPr="00D83A32">
        <w:rPr>
          <w:rStyle w:val="jlqj4b"/>
          <w:rFonts w:eastAsiaTheme="minorEastAsia"/>
          <w:spacing w:val="10"/>
          <w:sz w:val="22"/>
          <w:szCs w:val="22"/>
        </w:rPr>
        <w:t>和</w:t>
      </w:r>
      <w:r w:rsidR="004753CE" w:rsidRPr="00D83A32">
        <w:rPr>
          <w:spacing w:val="10"/>
          <w:position w:val="-6"/>
        </w:rPr>
        <w:object w:dxaOrig="400" w:dyaOrig="300">
          <v:shape id="_x0000_i1105" type="#_x0000_t75" style="width:19.5pt;height:15pt" o:ole="">
            <v:imagedata r:id="rId173" o:title=""/>
          </v:shape>
          <o:OLEObject Type="Embed" ProgID="Equation.DSMT4" ShapeID="_x0000_i1105" DrawAspect="Content" ObjectID="_1688309461" r:id="rId174"/>
        </w:object>
      </w:r>
      <w:r w:rsidR="00472D90" w:rsidRPr="00D83A32">
        <w:rPr>
          <w:rStyle w:val="jlqj4b"/>
          <w:rFonts w:eastAsiaTheme="minorEastAsia"/>
          <w:spacing w:val="10"/>
          <w:sz w:val="22"/>
          <w:szCs w:val="22"/>
        </w:rPr>
        <w:t>。</w:t>
      </w:r>
      <w:proofErr w:type="gramStart"/>
      <w:r w:rsidR="00472D90" w:rsidRPr="00D83A32">
        <w:rPr>
          <w:rFonts w:eastAsiaTheme="minorEastAsia"/>
          <w:spacing w:val="10"/>
          <w:sz w:val="22"/>
          <w:szCs w:val="22"/>
        </w:rPr>
        <w:t>氧離子</w:t>
      </w:r>
      <w:proofErr w:type="gramEnd"/>
      <w:r w:rsidR="00472D90" w:rsidRPr="00D83A32">
        <w:rPr>
          <w:rFonts w:eastAsiaTheme="minorEastAsia"/>
          <w:spacing w:val="10"/>
          <w:sz w:val="22"/>
          <w:szCs w:val="22"/>
        </w:rPr>
        <w:t>薄膜只</w:t>
      </w:r>
      <w:proofErr w:type="gramStart"/>
      <w:r w:rsidR="00472D90" w:rsidRPr="00D83A32">
        <w:rPr>
          <w:rFonts w:eastAsiaTheme="minorEastAsia"/>
          <w:spacing w:val="10"/>
          <w:sz w:val="22"/>
          <w:szCs w:val="22"/>
        </w:rPr>
        <w:t>允許氧</w:t>
      </w:r>
      <w:proofErr w:type="gramEnd"/>
      <w:r w:rsidR="00472D90" w:rsidRPr="00D83A32">
        <w:rPr>
          <w:rFonts w:eastAsiaTheme="minorEastAsia"/>
          <w:spacing w:val="10"/>
          <w:sz w:val="22"/>
          <w:szCs w:val="22"/>
        </w:rPr>
        <w:t>離子</w:t>
      </w:r>
      <w:r w:rsidR="003D42D1" w:rsidRPr="00D83A32">
        <w:rPr>
          <w:rFonts w:eastAsiaTheme="minorEastAsia"/>
          <w:spacing w:val="10"/>
          <w:sz w:val="22"/>
          <w:szCs w:val="22"/>
        </w:rPr>
        <w:t>（</w:t>
      </w:r>
      <w:r w:rsidR="004753CE" w:rsidRPr="00D83A32">
        <w:rPr>
          <w:spacing w:val="10"/>
          <w:position w:val="-6"/>
        </w:rPr>
        <w:object w:dxaOrig="400" w:dyaOrig="300">
          <v:shape id="_x0000_i1106" type="#_x0000_t75" style="width:19.5pt;height:15pt" o:ole="">
            <v:imagedata r:id="rId175" o:title=""/>
          </v:shape>
          <o:OLEObject Type="Embed" ProgID="Equation.DSMT4" ShapeID="_x0000_i1106" DrawAspect="Content" ObjectID="_1688309462" r:id="rId176"/>
        </w:object>
      </w:r>
      <w:r w:rsidR="003D42D1" w:rsidRPr="00D83A32">
        <w:rPr>
          <w:rStyle w:val="jlqj4b"/>
          <w:rFonts w:eastAsiaTheme="minorEastAsia"/>
          <w:spacing w:val="10"/>
          <w:sz w:val="22"/>
          <w:szCs w:val="22"/>
        </w:rPr>
        <w:t>）</w:t>
      </w:r>
      <w:r w:rsidR="00472D90" w:rsidRPr="00D83A32">
        <w:rPr>
          <w:rFonts w:eastAsiaTheme="minorEastAsia"/>
          <w:spacing w:val="10"/>
          <w:sz w:val="22"/>
          <w:szCs w:val="22"/>
        </w:rPr>
        <w:t>通過，並在陽極反應。已知</w:t>
      </w:r>
      <w:r w:rsidR="00472D90" w:rsidRPr="00D83A32">
        <w:rPr>
          <w:rFonts w:eastAsiaTheme="minorEastAsia"/>
          <w:spacing w:val="10"/>
          <w:sz w:val="22"/>
          <w:szCs w:val="22"/>
        </w:rPr>
        <w:t>SOEC</w:t>
      </w:r>
      <w:r w:rsidR="00472D90" w:rsidRPr="00D83A32">
        <w:rPr>
          <w:rFonts w:eastAsiaTheme="minorEastAsia"/>
          <w:spacing w:val="10"/>
          <w:sz w:val="22"/>
          <w:szCs w:val="22"/>
        </w:rPr>
        <w:t>電解水的效率可達</w:t>
      </w:r>
      <w:r w:rsidR="00472D90" w:rsidRPr="00D83A32">
        <w:rPr>
          <w:rFonts w:eastAsiaTheme="minorEastAsia"/>
          <w:spacing w:val="10"/>
          <w:sz w:val="22"/>
          <w:szCs w:val="22"/>
        </w:rPr>
        <w:t>80%</w:t>
      </w:r>
      <w:r w:rsidR="00472D90" w:rsidRPr="00D83A32">
        <w:rPr>
          <w:rFonts w:eastAsiaTheme="minorEastAsia"/>
          <w:spacing w:val="10"/>
          <w:sz w:val="22"/>
          <w:szCs w:val="22"/>
        </w:rPr>
        <w:t>，在</w:t>
      </w:r>
      <w:proofErr w:type="gramStart"/>
      <w:r w:rsidR="00472D90" w:rsidRPr="00D83A32">
        <w:rPr>
          <w:rFonts w:eastAsiaTheme="minorEastAsia"/>
          <w:spacing w:val="10"/>
          <w:sz w:val="22"/>
          <w:szCs w:val="22"/>
        </w:rPr>
        <w:t>通入莫耳數</w:t>
      </w:r>
      <w:proofErr w:type="gramEnd"/>
      <w:r w:rsidR="00472D90" w:rsidRPr="00D83A32">
        <w:rPr>
          <w:rFonts w:eastAsiaTheme="minorEastAsia"/>
          <w:spacing w:val="10"/>
          <w:sz w:val="22"/>
          <w:szCs w:val="22"/>
        </w:rPr>
        <w:t>比為</w:t>
      </w:r>
      <w:r w:rsidR="003D42D1" w:rsidRPr="00D83A32">
        <w:rPr>
          <w:rFonts w:eastAsiaTheme="minorEastAsia"/>
          <w:spacing w:val="10"/>
          <w:position w:val="-6"/>
          <w:sz w:val="22"/>
          <w:szCs w:val="22"/>
        </w:rPr>
        <w:object w:dxaOrig="360" w:dyaOrig="260">
          <v:shape id="_x0000_i1107" type="#_x0000_t75" style="width:18pt;height:13.5pt" o:ole="">
            <v:imagedata r:id="rId177" o:title=""/>
          </v:shape>
          <o:OLEObject Type="Embed" ProgID="Equation.DSMT4" ShapeID="_x0000_i1107" DrawAspect="Content" ObjectID="_1688309463" r:id="rId178"/>
        </w:object>
      </w:r>
      <w:r w:rsidR="00472D90" w:rsidRPr="00D83A32">
        <w:rPr>
          <w:rFonts w:eastAsiaTheme="minorEastAsia"/>
          <w:spacing w:val="10"/>
          <w:sz w:val="22"/>
          <w:szCs w:val="22"/>
        </w:rPr>
        <w:t>的空氣和水蒸氣後，經電解</w:t>
      </w:r>
      <w:proofErr w:type="gramStart"/>
      <w:r w:rsidR="00472D90" w:rsidRPr="00D83A32">
        <w:rPr>
          <w:rFonts w:eastAsiaTheme="minorEastAsia"/>
          <w:spacing w:val="10"/>
          <w:sz w:val="22"/>
          <w:szCs w:val="22"/>
        </w:rPr>
        <w:t>生成甲和乙</w:t>
      </w:r>
      <w:proofErr w:type="gramEnd"/>
      <w:r w:rsidR="00472D90" w:rsidRPr="00D83A32">
        <w:rPr>
          <w:rFonts w:eastAsiaTheme="minorEastAsia"/>
          <w:spacing w:val="10"/>
          <w:sz w:val="22"/>
          <w:szCs w:val="22"/>
        </w:rPr>
        <w:t>兩部分的氣體。甲含有未反應的水蒸氣，將甲通過除水裝置後，直接導入</w:t>
      </w:r>
      <w:proofErr w:type="gramStart"/>
      <w:r w:rsidR="00472D90" w:rsidRPr="00D83A32">
        <w:rPr>
          <w:rFonts w:eastAsiaTheme="minorEastAsia"/>
          <w:spacing w:val="10"/>
          <w:sz w:val="22"/>
          <w:szCs w:val="22"/>
        </w:rPr>
        <w:t>哈柏法製程</w:t>
      </w:r>
      <w:proofErr w:type="gramEnd"/>
      <w:r w:rsidR="00472D90" w:rsidRPr="00D83A32">
        <w:rPr>
          <w:rFonts w:eastAsiaTheme="minorEastAsia"/>
          <w:spacing w:val="10"/>
          <w:sz w:val="22"/>
          <w:szCs w:val="22"/>
        </w:rPr>
        <w:t>，即可</w:t>
      </w:r>
      <w:r w:rsidR="00472D90" w:rsidRPr="00D83A32">
        <w:rPr>
          <w:rStyle w:val="jlqj4b"/>
          <w:rFonts w:eastAsiaTheme="minorEastAsia"/>
          <w:spacing w:val="10"/>
          <w:sz w:val="22"/>
          <w:szCs w:val="22"/>
        </w:rPr>
        <w:t>製造氨。</w:t>
      </w:r>
    </w:p>
    <w:p w:rsidR="00387085" w:rsidRDefault="00387085" w:rsidP="00956EA5">
      <w:pPr>
        <w:spacing w:line="340" w:lineRule="atLeast"/>
        <w:ind w:leftChars="150" w:left="360"/>
        <w:jc w:val="both"/>
        <w:rPr>
          <w:snapToGrid w:val="0"/>
          <w:spacing w:val="10"/>
          <w:sz w:val="22"/>
        </w:rPr>
      </w:pPr>
    </w:p>
    <w:p w:rsidR="00387085" w:rsidRDefault="00387085" w:rsidP="00956EA5">
      <w:pPr>
        <w:spacing w:line="340" w:lineRule="atLeast"/>
        <w:ind w:leftChars="150" w:left="360"/>
        <w:jc w:val="both"/>
        <w:rPr>
          <w:snapToGrid w:val="0"/>
          <w:spacing w:val="10"/>
          <w:sz w:val="22"/>
        </w:rPr>
      </w:pPr>
    </w:p>
    <w:p w:rsidR="00387085" w:rsidRDefault="00387085" w:rsidP="00956EA5">
      <w:pPr>
        <w:spacing w:line="340" w:lineRule="atLeast"/>
        <w:ind w:leftChars="150" w:left="360"/>
        <w:jc w:val="both"/>
        <w:rPr>
          <w:snapToGrid w:val="0"/>
          <w:spacing w:val="10"/>
          <w:sz w:val="22"/>
        </w:rPr>
      </w:pPr>
    </w:p>
    <w:p w:rsidR="00472D90" w:rsidRPr="003D42D1" w:rsidRDefault="00472D90" w:rsidP="00CD31EE">
      <w:pPr>
        <w:spacing w:line="340" w:lineRule="atLeast"/>
        <w:ind w:leftChars="225" w:left="540"/>
        <w:jc w:val="both"/>
        <w:rPr>
          <w:snapToGrid w:val="0"/>
          <w:spacing w:val="10"/>
          <w:sz w:val="22"/>
        </w:rPr>
      </w:pPr>
      <w:r w:rsidRPr="003D42D1">
        <w:rPr>
          <w:snapToGrid w:val="0"/>
          <w:spacing w:val="10"/>
          <w:sz w:val="22"/>
        </w:rPr>
        <w:t>根據這些實驗結果，回答下列問題</w:t>
      </w:r>
      <w:r w:rsidR="007B0010" w:rsidRPr="003D42D1">
        <w:rPr>
          <w:snapToGrid w:val="0"/>
          <w:spacing w:val="10"/>
          <w:sz w:val="22"/>
        </w:rPr>
        <w:t>。</w:t>
      </w:r>
      <w:r w:rsidR="003D42D1" w:rsidRPr="003D42D1">
        <w:rPr>
          <w:snapToGrid w:val="0"/>
          <w:spacing w:val="10"/>
          <w:sz w:val="22"/>
        </w:rPr>
        <w:t>（</w:t>
      </w:r>
      <w:r w:rsidRPr="003D42D1">
        <w:rPr>
          <w:snapToGrid w:val="0"/>
          <w:spacing w:val="10"/>
          <w:sz w:val="22"/>
        </w:rPr>
        <w:t>共</w:t>
      </w:r>
      <w:r w:rsidRPr="003D42D1">
        <w:rPr>
          <w:snapToGrid w:val="0"/>
          <w:spacing w:val="10"/>
          <w:sz w:val="22"/>
        </w:rPr>
        <w:t>8</w:t>
      </w:r>
      <w:r w:rsidRPr="003D42D1">
        <w:rPr>
          <w:snapToGrid w:val="0"/>
          <w:spacing w:val="10"/>
          <w:sz w:val="22"/>
        </w:rPr>
        <w:t>分</w:t>
      </w:r>
      <w:r w:rsidR="003D42D1" w:rsidRPr="003D42D1">
        <w:rPr>
          <w:snapToGrid w:val="0"/>
          <w:spacing w:val="10"/>
          <w:sz w:val="22"/>
        </w:rPr>
        <w:t>）</w:t>
      </w:r>
    </w:p>
    <w:p w:rsidR="00472D90" w:rsidRPr="003D42D1" w:rsidRDefault="00472D90" w:rsidP="00CD31EE">
      <w:pPr>
        <w:tabs>
          <w:tab w:val="left" w:pos="3600"/>
          <w:tab w:val="left" w:pos="6300"/>
        </w:tabs>
        <w:spacing w:beforeLines="25" w:before="90" w:line="340" w:lineRule="atLeast"/>
        <w:ind w:leftChars="225" w:left="780" w:hangingChars="100" w:hanging="240"/>
        <w:rPr>
          <w:spacing w:val="10"/>
          <w:sz w:val="22"/>
        </w:rPr>
      </w:pPr>
      <w:r w:rsidRPr="003D42D1">
        <w:rPr>
          <w:spacing w:val="10"/>
          <w:sz w:val="22"/>
        </w:rPr>
        <w:t>1.</w:t>
      </w:r>
      <w:r w:rsidR="003D42D1">
        <w:rPr>
          <w:spacing w:val="10"/>
          <w:sz w:val="22"/>
        </w:rPr>
        <w:tab/>
      </w:r>
      <w:r w:rsidRPr="003D42D1">
        <w:rPr>
          <w:spacing w:val="10"/>
          <w:sz w:val="22"/>
        </w:rPr>
        <w:t>寫出甲部分的氣體</w:t>
      </w:r>
      <w:r w:rsidRPr="003D42D1">
        <w:rPr>
          <w:rFonts w:hint="eastAsia"/>
          <w:spacing w:val="10"/>
          <w:sz w:val="22"/>
        </w:rPr>
        <w:t>中</w:t>
      </w:r>
      <w:r w:rsidRPr="003D42D1">
        <w:rPr>
          <w:spacing w:val="10"/>
          <w:sz w:val="22"/>
        </w:rPr>
        <w:t>，</w:t>
      </w:r>
      <w:r w:rsidRPr="003D42D1">
        <w:rPr>
          <w:rFonts w:hint="eastAsia"/>
          <w:spacing w:val="10"/>
          <w:sz w:val="22"/>
        </w:rPr>
        <w:t>除了</w:t>
      </w:r>
      <w:r w:rsidRPr="003D42D1">
        <w:rPr>
          <w:spacing w:val="10"/>
          <w:sz w:val="22"/>
        </w:rPr>
        <w:t>水蒸氣</w:t>
      </w:r>
      <w:r w:rsidRPr="003D42D1">
        <w:rPr>
          <w:rFonts w:hint="eastAsia"/>
          <w:spacing w:val="10"/>
          <w:sz w:val="22"/>
        </w:rPr>
        <w:t>外</w:t>
      </w:r>
      <w:r w:rsidRPr="003D42D1">
        <w:rPr>
          <w:spacing w:val="10"/>
          <w:sz w:val="22"/>
        </w:rPr>
        <w:t>，</w:t>
      </w:r>
      <w:r w:rsidRPr="003D42D1">
        <w:rPr>
          <w:rFonts w:hint="eastAsia"/>
          <w:spacing w:val="10"/>
          <w:sz w:val="22"/>
        </w:rPr>
        <w:t>所含</w:t>
      </w:r>
      <w:r w:rsidR="007B0010">
        <w:rPr>
          <w:rFonts w:hint="eastAsia"/>
          <w:spacing w:val="10"/>
          <w:sz w:val="22"/>
        </w:rPr>
        <w:t>兩種主要</w:t>
      </w:r>
      <w:r w:rsidRPr="003D42D1">
        <w:rPr>
          <w:spacing w:val="10"/>
          <w:sz w:val="22"/>
        </w:rPr>
        <w:t>氣體的化學式。</w:t>
      </w:r>
      <w:r w:rsidR="003D42D1" w:rsidRPr="003D42D1">
        <w:rPr>
          <w:snapToGrid w:val="0"/>
          <w:spacing w:val="10"/>
          <w:sz w:val="22"/>
        </w:rPr>
        <w:t>（</w:t>
      </w:r>
      <w:r w:rsidRPr="003D42D1">
        <w:rPr>
          <w:spacing w:val="10"/>
          <w:sz w:val="22"/>
        </w:rPr>
        <w:t>2</w:t>
      </w:r>
      <w:r w:rsidRPr="003D42D1">
        <w:rPr>
          <w:spacing w:val="10"/>
          <w:sz w:val="22"/>
        </w:rPr>
        <w:t>分</w:t>
      </w:r>
      <w:r w:rsidR="003D42D1" w:rsidRPr="003D42D1">
        <w:rPr>
          <w:snapToGrid w:val="0"/>
          <w:spacing w:val="10"/>
          <w:sz w:val="22"/>
        </w:rPr>
        <w:t>）</w:t>
      </w:r>
    </w:p>
    <w:p w:rsidR="00472D90" w:rsidRPr="003D42D1" w:rsidRDefault="00472D90" w:rsidP="00CD31EE">
      <w:pPr>
        <w:tabs>
          <w:tab w:val="left" w:pos="3600"/>
          <w:tab w:val="left" w:pos="6300"/>
        </w:tabs>
        <w:spacing w:beforeLines="25" w:before="90" w:line="340" w:lineRule="atLeast"/>
        <w:ind w:leftChars="225" w:left="780" w:hangingChars="100" w:hanging="240"/>
        <w:rPr>
          <w:spacing w:val="10"/>
          <w:sz w:val="22"/>
        </w:rPr>
      </w:pPr>
      <w:r w:rsidRPr="003D42D1">
        <w:rPr>
          <w:spacing w:val="10"/>
          <w:sz w:val="22"/>
        </w:rPr>
        <w:t>2.</w:t>
      </w:r>
      <w:r w:rsidR="003D42D1">
        <w:rPr>
          <w:spacing w:val="10"/>
          <w:sz w:val="22"/>
        </w:rPr>
        <w:tab/>
      </w:r>
      <w:r w:rsidRPr="003D42D1">
        <w:rPr>
          <w:spacing w:val="10"/>
          <w:sz w:val="22"/>
        </w:rPr>
        <w:t>寫出</w:t>
      </w:r>
      <w:r w:rsidRPr="003D42D1">
        <w:rPr>
          <w:rFonts w:hint="eastAsia"/>
          <w:spacing w:val="10"/>
          <w:sz w:val="22"/>
        </w:rPr>
        <w:t>兩種</w:t>
      </w:r>
      <w:r w:rsidRPr="003D42D1">
        <w:rPr>
          <w:spacing w:val="10"/>
          <w:sz w:val="22"/>
        </w:rPr>
        <w:t>在實驗室中用於吸收水蒸氣的常用化合物的化學式。</w:t>
      </w:r>
      <w:r w:rsidR="003D42D1" w:rsidRPr="003D42D1">
        <w:rPr>
          <w:snapToGrid w:val="0"/>
          <w:spacing w:val="10"/>
          <w:sz w:val="22"/>
        </w:rPr>
        <w:t>（</w:t>
      </w:r>
      <w:r w:rsidRPr="003D42D1">
        <w:rPr>
          <w:spacing w:val="10"/>
          <w:sz w:val="22"/>
        </w:rPr>
        <w:t>2</w:t>
      </w:r>
      <w:r w:rsidRPr="003D42D1">
        <w:rPr>
          <w:spacing w:val="10"/>
          <w:sz w:val="22"/>
        </w:rPr>
        <w:t>分</w:t>
      </w:r>
      <w:r w:rsidR="003D42D1" w:rsidRPr="003D42D1">
        <w:rPr>
          <w:snapToGrid w:val="0"/>
          <w:spacing w:val="10"/>
          <w:sz w:val="22"/>
        </w:rPr>
        <w:t>）</w:t>
      </w:r>
    </w:p>
    <w:p w:rsidR="007B0010" w:rsidRDefault="007B0010" w:rsidP="00CD31EE">
      <w:pPr>
        <w:tabs>
          <w:tab w:val="left" w:pos="3600"/>
          <w:tab w:val="left" w:pos="6300"/>
        </w:tabs>
        <w:spacing w:beforeLines="25" w:before="90" w:line="340" w:lineRule="atLeast"/>
        <w:ind w:leftChars="225" w:left="780" w:hangingChars="100" w:hanging="240"/>
        <w:rPr>
          <w:snapToGrid w:val="0"/>
          <w:spacing w:val="10"/>
          <w:sz w:val="22"/>
        </w:rPr>
      </w:pPr>
      <w:r>
        <w:rPr>
          <w:rFonts w:hint="eastAsia"/>
          <w:spacing w:val="10"/>
          <w:sz w:val="22"/>
        </w:rPr>
        <w:t>3</w:t>
      </w:r>
      <w:r w:rsidRPr="003D42D1">
        <w:rPr>
          <w:rFonts w:hint="eastAsia"/>
          <w:spacing w:val="10"/>
          <w:sz w:val="22"/>
        </w:rPr>
        <w:t>.</w:t>
      </w:r>
      <w:r>
        <w:rPr>
          <w:spacing w:val="10"/>
          <w:sz w:val="22"/>
        </w:rPr>
        <w:tab/>
      </w:r>
      <w:r w:rsidRPr="003D42D1">
        <w:rPr>
          <w:spacing w:val="10"/>
          <w:sz w:val="22"/>
        </w:rPr>
        <w:t>寫出陽極的係數平衡電化學半反應式。</w:t>
      </w:r>
      <w:r w:rsidRPr="003D42D1">
        <w:rPr>
          <w:snapToGrid w:val="0"/>
          <w:spacing w:val="10"/>
          <w:sz w:val="22"/>
        </w:rPr>
        <w:t>（</w:t>
      </w:r>
      <w:r w:rsidRPr="003D42D1">
        <w:rPr>
          <w:spacing w:val="10"/>
          <w:sz w:val="22"/>
        </w:rPr>
        <w:t>2</w:t>
      </w:r>
      <w:r w:rsidRPr="003D42D1">
        <w:rPr>
          <w:spacing w:val="10"/>
          <w:sz w:val="22"/>
        </w:rPr>
        <w:t>分</w:t>
      </w:r>
      <w:r w:rsidRPr="003D42D1">
        <w:rPr>
          <w:snapToGrid w:val="0"/>
          <w:spacing w:val="10"/>
          <w:sz w:val="22"/>
        </w:rPr>
        <w:t>）</w:t>
      </w:r>
    </w:p>
    <w:p w:rsidR="00472D90" w:rsidRPr="003D42D1" w:rsidRDefault="007B0010" w:rsidP="00CD31EE">
      <w:pPr>
        <w:tabs>
          <w:tab w:val="left" w:pos="3600"/>
          <w:tab w:val="left" w:pos="6300"/>
        </w:tabs>
        <w:spacing w:beforeLines="25" w:before="90" w:line="340" w:lineRule="atLeast"/>
        <w:ind w:leftChars="225" w:left="780" w:hangingChars="100" w:hanging="240"/>
        <w:rPr>
          <w:spacing w:val="10"/>
          <w:sz w:val="22"/>
        </w:rPr>
      </w:pPr>
      <w:r>
        <w:rPr>
          <w:rFonts w:hint="eastAsia"/>
          <w:spacing w:val="10"/>
          <w:sz w:val="22"/>
        </w:rPr>
        <w:t>4</w:t>
      </w:r>
      <w:r w:rsidR="00472D90" w:rsidRPr="003D42D1">
        <w:rPr>
          <w:spacing w:val="10"/>
          <w:sz w:val="22"/>
        </w:rPr>
        <w:t>.</w:t>
      </w:r>
      <w:r w:rsidR="003D42D1">
        <w:rPr>
          <w:spacing w:val="10"/>
          <w:sz w:val="22"/>
        </w:rPr>
        <w:tab/>
      </w:r>
      <w:r w:rsidR="00472D90" w:rsidRPr="003D42D1">
        <w:rPr>
          <w:rFonts w:hint="eastAsia"/>
          <w:spacing w:val="10"/>
          <w:sz w:val="22"/>
        </w:rPr>
        <w:t>已知</w:t>
      </w:r>
      <w:r w:rsidR="00472D90" w:rsidRPr="003D42D1">
        <w:rPr>
          <w:rFonts w:hint="eastAsia"/>
          <w:spacing w:val="10"/>
          <w:sz w:val="22"/>
        </w:rPr>
        <w:t>SOEC</w:t>
      </w:r>
      <w:r w:rsidR="00472D90" w:rsidRPr="003D42D1">
        <w:rPr>
          <w:rFonts w:hint="eastAsia"/>
          <w:spacing w:val="10"/>
          <w:sz w:val="22"/>
        </w:rPr>
        <w:t>電解水的效率可達</w:t>
      </w:r>
      <w:r w:rsidR="00472D90" w:rsidRPr="003D42D1">
        <w:rPr>
          <w:rFonts w:hint="eastAsia"/>
          <w:spacing w:val="10"/>
          <w:sz w:val="22"/>
        </w:rPr>
        <w:t>80%</w:t>
      </w:r>
      <w:r w:rsidR="00472D90" w:rsidRPr="003D42D1">
        <w:rPr>
          <w:spacing w:val="10"/>
          <w:sz w:val="22"/>
        </w:rPr>
        <w:t>。</w:t>
      </w:r>
      <w:r w:rsidR="00472D90" w:rsidRPr="003D42D1">
        <w:rPr>
          <w:rFonts w:hint="eastAsia"/>
          <w:spacing w:val="10"/>
          <w:sz w:val="22"/>
        </w:rPr>
        <w:t>由化學計量的觀點</w:t>
      </w:r>
      <w:r w:rsidR="00472D90" w:rsidRPr="003D42D1">
        <w:rPr>
          <w:spacing w:val="10"/>
          <w:sz w:val="22"/>
        </w:rPr>
        <w:t>，</w:t>
      </w:r>
      <w:r w:rsidR="00472D90" w:rsidRPr="003D42D1">
        <w:rPr>
          <w:rFonts w:hint="eastAsia"/>
          <w:spacing w:val="10"/>
          <w:sz w:val="22"/>
        </w:rPr>
        <w:t>說明在此效率下</w:t>
      </w:r>
      <w:r w:rsidR="00472D90" w:rsidRPr="003D42D1">
        <w:rPr>
          <w:spacing w:val="10"/>
          <w:sz w:val="22"/>
        </w:rPr>
        <w:t>，</w:t>
      </w:r>
      <w:r w:rsidR="00472D90" w:rsidRPr="003D42D1">
        <w:rPr>
          <w:rFonts w:hint="eastAsia"/>
          <w:spacing w:val="10"/>
          <w:sz w:val="22"/>
        </w:rPr>
        <w:t>需要</w:t>
      </w:r>
      <w:proofErr w:type="gramStart"/>
      <w:r w:rsidR="00472D90" w:rsidRPr="003D42D1">
        <w:rPr>
          <w:rFonts w:hint="eastAsia"/>
          <w:spacing w:val="10"/>
          <w:sz w:val="22"/>
        </w:rPr>
        <w:t>通入莫耳數</w:t>
      </w:r>
      <w:proofErr w:type="gramEnd"/>
      <w:r w:rsidR="00472D90" w:rsidRPr="003D42D1">
        <w:rPr>
          <w:rFonts w:hint="eastAsia"/>
          <w:spacing w:val="10"/>
          <w:sz w:val="22"/>
        </w:rPr>
        <w:t>比為</w:t>
      </w:r>
      <w:r w:rsidR="003D42D1" w:rsidRPr="003D42D1">
        <w:rPr>
          <w:rFonts w:eastAsiaTheme="minorEastAsia"/>
          <w:spacing w:val="10"/>
          <w:position w:val="-6"/>
          <w:sz w:val="22"/>
          <w:szCs w:val="22"/>
        </w:rPr>
        <w:object w:dxaOrig="360" w:dyaOrig="260">
          <v:shape id="_x0000_i1108" type="#_x0000_t75" style="width:18pt;height:13.5pt" o:ole="">
            <v:imagedata r:id="rId177" o:title=""/>
          </v:shape>
          <o:OLEObject Type="Embed" ProgID="Equation.DSMT4" ShapeID="_x0000_i1108" DrawAspect="Content" ObjectID="_1688309464" r:id="rId179"/>
        </w:object>
      </w:r>
      <w:r w:rsidR="00472D90" w:rsidRPr="003D42D1">
        <w:rPr>
          <w:rFonts w:hint="eastAsia"/>
          <w:spacing w:val="10"/>
          <w:sz w:val="22"/>
        </w:rPr>
        <w:t>的空氣和水蒸氣的原因</w:t>
      </w:r>
      <w:r>
        <w:rPr>
          <w:rFonts w:hint="eastAsia"/>
          <w:spacing w:val="10"/>
          <w:sz w:val="22"/>
        </w:rPr>
        <w:t>。</w:t>
      </w:r>
      <w:r w:rsidR="003D42D1" w:rsidRPr="003D42D1">
        <w:rPr>
          <w:snapToGrid w:val="0"/>
          <w:spacing w:val="10"/>
          <w:sz w:val="22"/>
        </w:rPr>
        <w:t>（</w:t>
      </w:r>
      <w:r w:rsidR="00472D90" w:rsidRPr="003D42D1">
        <w:rPr>
          <w:rFonts w:hint="eastAsia"/>
          <w:spacing w:val="10"/>
          <w:sz w:val="22"/>
        </w:rPr>
        <w:t>2</w:t>
      </w:r>
      <w:r w:rsidR="00472D90" w:rsidRPr="003D42D1">
        <w:rPr>
          <w:rFonts w:hint="eastAsia"/>
          <w:spacing w:val="10"/>
          <w:sz w:val="22"/>
        </w:rPr>
        <w:t>分</w:t>
      </w:r>
      <w:r w:rsidR="003D42D1" w:rsidRPr="003D42D1">
        <w:rPr>
          <w:snapToGrid w:val="0"/>
          <w:spacing w:val="10"/>
          <w:sz w:val="22"/>
        </w:rPr>
        <w:t>）</w:t>
      </w:r>
    </w:p>
    <w:sectPr w:rsidR="00472D90" w:rsidRPr="003D42D1" w:rsidSect="00381D3E">
      <w:headerReference w:type="even" r:id="rId180"/>
      <w:headerReference w:type="default" r:id="rId181"/>
      <w:footerReference w:type="even" r:id="rId182"/>
      <w:footerReference w:type="default" r:id="rId183"/>
      <w:pgSz w:w="11906" w:h="16838" w:code="9"/>
      <w:pgMar w:top="1701" w:right="1276" w:bottom="1134" w:left="1276" w:header="851" w:footer="851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91B91" w:rsidRDefault="00991B91" w:rsidP="007651DE">
      <w:r>
        <w:separator/>
      </w:r>
    </w:p>
  </w:endnote>
  <w:endnote w:type="continuationSeparator" w:id="0">
    <w:p w:rsidR="00991B91" w:rsidRDefault="00991B91" w:rsidP="007651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全真楷書">
    <w:altName w:val="細明體"/>
    <w:panose1 w:val="00000000000000000000"/>
    <w:charset w:val="88"/>
    <w:family w:val="modern"/>
    <w:notTrueType/>
    <w:pitch w:val="fixed"/>
    <w:sig w:usb0="00000001" w:usb1="08080000" w:usb2="00000010" w:usb3="00000000" w:csb0="00100000" w:csb1="00000000"/>
  </w:font>
  <w:font w:name="華康中黑體">
    <w:panose1 w:val="02010609000101010101"/>
    <w:charset w:val="88"/>
    <w:family w:val="modern"/>
    <w:pitch w:val="fixed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D31EE" w:rsidRDefault="00CD31EE" w:rsidP="00B337CD">
    <w:pPr>
      <w:pStyle w:val="ae"/>
      <w:widowControl/>
      <w:tabs>
        <w:tab w:val="clear" w:pos="4153"/>
        <w:tab w:val="clear" w:pos="8306"/>
        <w:tab w:val="right" w:pos="9356"/>
      </w:tabs>
      <w:jc w:val="right"/>
    </w:pPr>
    <w:r>
      <w:t xml:space="preserve">- </w:t>
    </w:r>
    <w:r>
      <w:fldChar w:fldCharType="begin"/>
    </w:r>
    <w:r>
      <w:instrText>PAGE</w:instrText>
    </w:r>
    <w:r>
      <w:fldChar w:fldCharType="separate"/>
    </w:r>
    <w:r w:rsidR="00007C64">
      <w:rPr>
        <w:noProof/>
      </w:rPr>
      <w:t>6</w:t>
    </w:r>
    <w:r>
      <w:fldChar w:fldCharType="end"/>
    </w:r>
    <w: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D31EE" w:rsidRDefault="00CD31EE" w:rsidP="00B337CD">
    <w:pPr>
      <w:pStyle w:val="ae"/>
      <w:widowControl/>
      <w:tabs>
        <w:tab w:val="clear" w:pos="4153"/>
        <w:tab w:val="clear" w:pos="8306"/>
        <w:tab w:val="right" w:pos="9356"/>
      </w:tabs>
    </w:pPr>
    <w:r>
      <w:t xml:space="preserve">- </w:t>
    </w:r>
    <w:r>
      <w:fldChar w:fldCharType="begin"/>
    </w:r>
    <w:r>
      <w:instrText>PAGE</w:instrText>
    </w:r>
    <w:r>
      <w:fldChar w:fldCharType="separate"/>
    </w:r>
    <w:r w:rsidR="00007C64">
      <w:rPr>
        <w:noProof/>
      </w:rPr>
      <w:t>5</w:t>
    </w:r>
    <w:r>
      <w:fldChar w:fldCharType="end"/>
    </w:r>
    <w: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91B91" w:rsidRDefault="00991B91" w:rsidP="007651DE">
      <w:r>
        <w:separator/>
      </w:r>
    </w:p>
  </w:footnote>
  <w:footnote w:type="continuationSeparator" w:id="0">
    <w:p w:rsidR="00991B91" w:rsidRDefault="00991B91" w:rsidP="007651D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D31EE" w:rsidRDefault="00CD31EE" w:rsidP="00B337CD">
    <w:pPr>
      <w:pStyle w:val="ac"/>
      <w:widowControl/>
      <w:tabs>
        <w:tab w:val="clear" w:pos="4153"/>
        <w:tab w:val="clear" w:pos="8306"/>
        <w:tab w:val="right" w:pos="9360"/>
      </w:tabs>
      <w:autoSpaceDE w:val="0"/>
      <w:autoSpaceDN w:val="0"/>
      <w:textAlignment w:val="bottom"/>
      <w:rPr>
        <w:sz w:val="22"/>
        <w:szCs w:val="22"/>
      </w:rPr>
    </w:pPr>
    <w:proofErr w:type="gramStart"/>
    <w:r>
      <w:rPr>
        <w:rFonts w:hint="eastAsia"/>
        <w:sz w:val="22"/>
        <w:szCs w:val="22"/>
      </w:rPr>
      <w:t>110</w:t>
    </w:r>
    <w:r>
      <w:rPr>
        <w:rFonts w:hint="eastAsia"/>
        <w:sz w:val="22"/>
        <w:szCs w:val="22"/>
      </w:rPr>
      <w:t>年指考</w:t>
    </w:r>
    <w:proofErr w:type="gramEnd"/>
    <w:r>
      <w:rPr>
        <w:sz w:val="22"/>
        <w:szCs w:val="22"/>
      </w:rPr>
      <w:tab/>
    </w:r>
    <w:r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>
      <w:rPr>
        <w:sz w:val="22"/>
        <w:szCs w:val="22"/>
      </w:rPr>
      <w:fldChar w:fldCharType="begin"/>
    </w:r>
    <w:r>
      <w:rPr>
        <w:sz w:val="22"/>
        <w:szCs w:val="22"/>
      </w:rPr>
      <w:instrText>PAGE</w:instrText>
    </w:r>
    <w:r>
      <w:rPr>
        <w:sz w:val="22"/>
        <w:szCs w:val="22"/>
      </w:rPr>
      <w:fldChar w:fldCharType="separate"/>
    </w:r>
    <w:r w:rsidR="00007C64">
      <w:rPr>
        <w:noProof/>
        <w:sz w:val="22"/>
        <w:szCs w:val="22"/>
      </w:rPr>
      <w:t>6</w:t>
    </w:r>
    <w:r>
      <w:rPr>
        <w:sz w:val="22"/>
        <w:szCs w:val="22"/>
      </w:rPr>
      <w:fldChar w:fldCharType="end"/>
    </w:r>
    <w:r>
      <w:rPr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</w:p>
  <w:p w:rsidR="00CD31EE" w:rsidRDefault="00CD31EE" w:rsidP="00D479EA">
    <w:pPr>
      <w:pStyle w:val="ac"/>
      <w:widowControl/>
      <w:tabs>
        <w:tab w:val="clear" w:pos="4153"/>
        <w:tab w:val="clear" w:pos="8306"/>
        <w:tab w:val="right" w:pos="9360"/>
      </w:tabs>
      <w:autoSpaceDE w:val="0"/>
      <w:autoSpaceDN w:val="0"/>
      <w:textAlignment w:val="bottom"/>
    </w:pPr>
    <w:r w:rsidRPr="00BD7168">
      <w:rPr>
        <w:rFonts w:hint="eastAsia"/>
        <w:spacing w:val="20"/>
        <w:sz w:val="22"/>
        <w:szCs w:val="22"/>
      </w:rPr>
      <w:t>化學考科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共</w:t>
    </w:r>
    <w:r>
      <w:rPr>
        <w:rFonts w:hint="eastAsia"/>
        <w:sz w:val="22"/>
        <w:szCs w:val="22"/>
      </w:rPr>
      <w:t xml:space="preserve"> 7</w:t>
    </w:r>
    <w:r>
      <w:rPr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D31EE" w:rsidRDefault="00CD31EE" w:rsidP="00B337CD">
    <w:pPr>
      <w:pStyle w:val="ac"/>
      <w:widowControl/>
      <w:tabs>
        <w:tab w:val="clear" w:pos="4153"/>
        <w:tab w:val="clear" w:pos="8306"/>
        <w:tab w:val="right" w:pos="765"/>
        <w:tab w:val="right" w:pos="9360"/>
      </w:tabs>
      <w:autoSpaceDE w:val="0"/>
      <w:autoSpaceDN w:val="0"/>
      <w:ind w:right="-1"/>
      <w:textAlignment w:val="bottom"/>
      <w:rPr>
        <w:sz w:val="22"/>
        <w:szCs w:val="22"/>
      </w:rPr>
    </w:pPr>
    <w:r>
      <w:rPr>
        <w:rFonts w:hint="eastAsia"/>
        <w:sz w:val="22"/>
        <w:szCs w:val="22"/>
      </w:rPr>
      <w:t>第</w:t>
    </w:r>
    <w:r>
      <w:rPr>
        <w:sz w:val="22"/>
        <w:szCs w:val="22"/>
      </w:rPr>
      <w:tab/>
    </w:r>
    <w:r>
      <w:rPr>
        <w:sz w:val="22"/>
        <w:szCs w:val="22"/>
      </w:rPr>
      <w:fldChar w:fldCharType="begin"/>
    </w:r>
    <w:r>
      <w:rPr>
        <w:sz w:val="22"/>
        <w:szCs w:val="22"/>
      </w:rPr>
      <w:instrText>PAGE</w:instrText>
    </w:r>
    <w:r>
      <w:rPr>
        <w:sz w:val="22"/>
        <w:szCs w:val="22"/>
      </w:rPr>
      <w:fldChar w:fldCharType="separate"/>
    </w:r>
    <w:r w:rsidR="00007C64">
      <w:rPr>
        <w:noProof/>
        <w:sz w:val="22"/>
        <w:szCs w:val="22"/>
      </w:rPr>
      <w:t>5</w:t>
    </w:r>
    <w:r>
      <w:rPr>
        <w:sz w:val="22"/>
        <w:szCs w:val="22"/>
      </w:rPr>
      <w:fldChar w:fldCharType="end"/>
    </w:r>
    <w:r>
      <w:rPr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  <w:r>
      <w:rPr>
        <w:sz w:val="22"/>
        <w:szCs w:val="22"/>
      </w:rPr>
      <w:tab/>
    </w:r>
    <w:r w:rsidRPr="00CD31EE">
      <w:rPr>
        <w:rFonts w:hint="eastAsia"/>
        <w:spacing w:val="4"/>
        <w:sz w:val="22"/>
        <w:szCs w:val="22"/>
      </w:rPr>
      <w:t>110</w:t>
    </w:r>
    <w:r w:rsidRPr="00CD31EE">
      <w:rPr>
        <w:rFonts w:hint="eastAsia"/>
        <w:spacing w:val="4"/>
        <w:sz w:val="22"/>
        <w:szCs w:val="22"/>
      </w:rPr>
      <w:t>年指</w:t>
    </w:r>
    <w:r w:rsidRPr="00CD31EE">
      <w:rPr>
        <w:rFonts w:hint="eastAsia"/>
        <w:spacing w:val="20"/>
        <w:sz w:val="22"/>
        <w:szCs w:val="22"/>
      </w:rPr>
      <w:t>考</w:t>
    </w:r>
  </w:p>
  <w:p w:rsidR="00CD31EE" w:rsidRDefault="00CD31EE" w:rsidP="00CD31EE">
    <w:pPr>
      <w:pStyle w:val="ac"/>
      <w:widowControl/>
      <w:tabs>
        <w:tab w:val="clear" w:pos="4153"/>
        <w:tab w:val="clear" w:pos="8306"/>
        <w:tab w:val="right" w:pos="765"/>
        <w:tab w:val="right" w:pos="9420"/>
      </w:tabs>
      <w:autoSpaceDE w:val="0"/>
      <w:autoSpaceDN w:val="0"/>
      <w:textAlignment w:val="bottom"/>
    </w:pPr>
    <w:r>
      <w:rPr>
        <w:rFonts w:hint="eastAsia"/>
        <w:sz w:val="22"/>
        <w:szCs w:val="22"/>
      </w:rPr>
      <w:t>共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7</w:t>
    </w:r>
    <w:r>
      <w:rPr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  <w:r>
      <w:rPr>
        <w:rFonts w:hint="eastAsia"/>
        <w:sz w:val="22"/>
        <w:szCs w:val="22"/>
      </w:rPr>
      <w:tab/>
    </w:r>
    <w:r w:rsidRPr="00BD7168">
      <w:rPr>
        <w:rFonts w:hint="eastAsia"/>
        <w:spacing w:val="20"/>
        <w:sz w:val="22"/>
        <w:szCs w:val="22"/>
      </w:rPr>
      <w:t>化學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7D378B"/>
    <w:multiLevelType w:val="hybridMultilevel"/>
    <w:tmpl w:val="76D8D060"/>
    <w:lvl w:ilvl="0" w:tplc="4C4EA9EC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1" w15:restartNumberingAfterBreak="0">
    <w:nsid w:val="192E2E39"/>
    <w:multiLevelType w:val="hybridMultilevel"/>
    <w:tmpl w:val="07C6B828"/>
    <w:lvl w:ilvl="0" w:tplc="D76CCCD8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9933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2" w15:restartNumberingAfterBreak="0">
    <w:nsid w:val="19A5050E"/>
    <w:multiLevelType w:val="hybridMultilevel"/>
    <w:tmpl w:val="4E8007E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1A0E36AD"/>
    <w:multiLevelType w:val="hybridMultilevel"/>
    <w:tmpl w:val="6D389198"/>
    <w:lvl w:ilvl="0" w:tplc="4A1C6C5C">
      <w:start w:val="1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080"/>
        </w:tabs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60"/>
        </w:tabs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20"/>
        </w:tabs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60"/>
        </w:tabs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40"/>
        </w:tabs>
        <w:ind w:left="4440" w:hanging="480"/>
      </w:pPr>
    </w:lvl>
  </w:abstractNum>
  <w:abstractNum w:abstractNumId="4" w15:restartNumberingAfterBreak="0">
    <w:nsid w:val="1AD45E27"/>
    <w:multiLevelType w:val="hybridMultilevel"/>
    <w:tmpl w:val="376694BA"/>
    <w:lvl w:ilvl="0" w:tplc="CF465250">
      <w:start w:val="2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DE21286"/>
    <w:multiLevelType w:val="hybridMultilevel"/>
    <w:tmpl w:val="E7BC9434"/>
    <w:lvl w:ilvl="0" w:tplc="BC4AE3DA">
      <w:start w:val="1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6" w15:restartNumberingAfterBreak="0">
    <w:nsid w:val="1F750BE8"/>
    <w:multiLevelType w:val="hybridMultilevel"/>
    <w:tmpl w:val="76D8D060"/>
    <w:lvl w:ilvl="0" w:tplc="4C4EA9EC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7" w15:restartNumberingAfterBreak="0">
    <w:nsid w:val="22CF1CE9"/>
    <w:multiLevelType w:val="hybridMultilevel"/>
    <w:tmpl w:val="AE20A3E2"/>
    <w:lvl w:ilvl="0" w:tplc="DDE67C96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A9C684E2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lang w:val="en-US"/>
      </w:rPr>
    </w:lvl>
    <w:lvl w:ilvl="2" w:tplc="A0D6E2E2">
      <w:start w:val="2"/>
      <w:numFmt w:val="upperLetter"/>
      <w:lvlText w:val="(%3)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23801276"/>
    <w:multiLevelType w:val="hybridMultilevel"/>
    <w:tmpl w:val="1024AD5C"/>
    <w:lvl w:ilvl="0" w:tplc="027A4972">
      <w:start w:val="1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247007D2"/>
    <w:multiLevelType w:val="hybridMultilevel"/>
    <w:tmpl w:val="48822862"/>
    <w:lvl w:ilvl="0" w:tplc="DF34535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8F8EBDC2">
      <w:start w:val="1"/>
      <w:numFmt w:val="upperLetter"/>
      <w:lvlText w:val="(%2)"/>
      <w:lvlJc w:val="left"/>
      <w:pPr>
        <w:tabs>
          <w:tab w:val="num" w:pos="795"/>
        </w:tabs>
        <w:ind w:left="795" w:hanging="435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28073C00"/>
    <w:multiLevelType w:val="hybridMultilevel"/>
    <w:tmpl w:val="FEDCD312"/>
    <w:lvl w:ilvl="0" w:tplc="40F43830">
      <w:start w:val="4"/>
      <w:numFmt w:val="decimal"/>
      <w:lvlText w:val="%1.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2BC73927"/>
    <w:multiLevelType w:val="hybridMultilevel"/>
    <w:tmpl w:val="EF50694E"/>
    <w:lvl w:ilvl="0" w:tplc="4516BE2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5C5A43A6">
      <w:start w:val="1"/>
      <w:numFmt w:val="upperLetter"/>
      <w:lvlText w:val="(%2)"/>
      <w:lvlJc w:val="left"/>
      <w:pPr>
        <w:tabs>
          <w:tab w:val="num" w:pos="1320"/>
        </w:tabs>
        <w:ind w:left="1320" w:hanging="480"/>
      </w:pPr>
      <w:rPr>
        <w:rFonts w:ascii="Times New Roman" w:eastAsia="Times New Roman" w:hAnsi="Times New Roman" w:cs="Times New Roman"/>
        <w:lang w:val="en-US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12" w15:restartNumberingAfterBreak="0">
    <w:nsid w:val="378104F3"/>
    <w:multiLevelType w:val="hybridMultilevel"/>
    <w:tmpl w:val="083C3396"/>
    <w:lvl w:ilvl="0" w:tplc="D18EADFC">
      <w:start w:val="1"/>
      <w:numFmt w:val="upperLetter"/>
      <w:lvlText w:val="(%1)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780"/>
        </w:tabs>
        <w:ind w:left="7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40"/>
        </w:tabs>
        <w:ind w:left="17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220"/>
        </w:tabs>
        <w:ind w:left="22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0"/>
        </w:tabs>
        <w:ind w:left="27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660"/>
        </w:tabs>
        <w:ind w:left="36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80"/>
      </w:pPr>
    </w:lvl>
  </w:abstractNum>
  <w:abstractNum w:abstractNumId="13" w15:restartNumberingAfterBreak="0">
    <w:nsid w:val="37B01AA4"/>
    <w:multiLevelType w:val="hybridMultilevel"/>
    <w:tmpl w:val="12D4C5A4"/>
    <w:lvl w:ilvl="0" w:tplc="9BF23F0E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020"/>
        </w:tabs>
        <w:ind w:left="10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60"/>
        </w:tabs>
        <w:ind w:left="24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00"/>
        </w:tabs>
        <w:ind w:left="39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80"/>
        </w:tabs>
        <w:ind w:left="4380" w:hanging="480"/>
      </w:pPr>
    </w:lvl>
  </w:abstractNum>
  <w:abstractNum w:abstractNumId="14" w15:restartNumberingAfterBreak="0">
    <w:nsid w:val="45300A89"/>
    <w:multiLevelType w:val="hybridMultilevel"/>
    <w:tmpl w:val="534016AC"/>
    <w:lvl w:ilvl="0" w:tplc="3530F24E">
      <w:start w:val="4"/>
      <w:numFmt w:val="upp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15" w15:restartNumberingAfterBreak="0">
    <w:nsid w:val="4FD741C8"/>
    <w:multiLevelType w:val="hybridMultilevel"/>
    <w:tmpl w:val="DD3E2FAC"/>
    <w:lvl w:ilvl="0" w:tplc="24342DDC">
      <w:start w:val="1"/>
      <w:numFmt w:val="upperLetter"/>
      <w:lvlText w:val="(%1)"/>
      <w:lvlJc w:val="left"/>
      <w:pPr>
        <w:tabs>
          <w:tab w:val="num" w:pos="435"/>
        </w:tabs>
        <w:ind w:left="435" w:hanging="43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51090CEA"/>
    <w:multiLevelType w:val="hybridMultilevel"/>
    <w:tmpl w:val="4A2282EC"/>
    <w:lvl w:ilvl="0" w:tplc="9BF23F0E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56AE1AB2"/>
    <w:multiLevelType w:val="hybridMultilevel"/>
    <w:tmpl w:val="E2906EA6"/>
    <w:lvl w:ilvl="0" w:tplc="DA22D2D6">
      <w:start w:val="4"/>
      <w:numFmt w:val="upperLetter"/>
      <w:lvlText w:val="(%1)"/>
      <w:lvlJc w:val="left"/>
      <w:pPr>
        <w:tabs>
          <w:tab w:val="num" w:pos="3240"/>
        </w:tabs>
        <w:ind w:left="3240" w:hanging="324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58283428"/>
    <w:multiLevelType w:val="hybridMultilevel"/>
    <w:tmpl w:val="1E82B01E"/>
    <w:lvl w:ilvl="0" w:tplc="7F403366">
      <w:start w:val="1"/>
      <w:numFmt w:val="taiwaneseCountingThousand"/>
      <w:lvlText w:val="%1、"/>
      <w:lvlJc w:val="left"/>
      <w:pPr>
        <w:ind w:left="1077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17" w:hanging="480"/>
      </w:pPr>
    </w:lvl>
    <w:lvl w:ilvl="2" w:tplc="0409001B" w:tentative="1">
      <w:start w:val="1"/>
      <w:numFmt w:val="lowerRoman"/>
      <w:lvlText w:val="%3."/>
      <w:lvlJc w:val="right"/>
      <w:pPr>
        <w:ind w:left="1797" w:hanging="480"/>
      </w:pPr>
    </w:lvl>
    <w:lvl w:ilvl="3" w:tplc="0409000F" w:tentative="1">
      <w:start w:val="1"/>
      <w:numFmt w:val="decimal"/>
      <w:lvlText w:val="%4."/>
      <w:lvlJc w:val="left"/>
      <w:pPr>
        <w:ind w:left="227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57" w:hanging="480"/>
      </w:pPr>
    </w:lvl>
    <w:lvl w:ilvl="5" w:tplc="0409001B" w:tentative="1">
      <w:start w:val="1"/>
      <w:numFmt w:val="lowerRoman"/>
      <w:lvlText w:val="%6."/>
      <w:lvlJc w:val="right"/>
      <w:pPr>
        <w:ind w:left="3237" w:hanging="480"/>
      </w:pPr>
    </w:lvl>
    <w:lvl w:ilvl="6" w:tplc="0409000F" w:tentative="1">
      <w:start w:val="1"/>
      <w:numFmt w:val="decimal"/>
      <w:lvlText w:val="%7."/>
      <w:lvlJc w:val="left"/>
      <w:pPr>
        <w:ind w:left="371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97" w:hanging="480"/>
      </w:pPr>
    </w:lvl>
    <w:lvl w:ilvl="8" w:tplc="0409001B" w:tentative="1">
      <w:start w:val="1"/>
      <w:numFmt w:val="lowerRoman"/>
      <w:lvlText w:val="%9."/>
      <w:lvlJc w:val="right"/>
      <w:pPr>
        <w:ind w:left="4677" w:hanging="480"/>
      </w:pPr>
    </w:lvl>
  </w:abstractNum>
  <w:abstractNum w:abstractNumId="19" w15:restartNumberingAfterBreak="0">
    <w:nsid w:val="5CAF6C9D"/>
    <w:multiLevelType w:val="hybridMultilevel"/>
    <w:tmpl w:val="8548A898"/>
    <w:lvl w:ilvl="0" w:tplc="C846DFCA">
      <w:start w:val="1"/>
      <w:numFmt w:val="upperLetter"/>
      <w:lvlText w:val="(%1)"/>
      <w:lvlJc w:val="left"/>
      <w:pPr>
        <w:tabs>
          <w:tab w:val="num" w:pos="520"/>
        </w:tabs>
        <w:ind w:left="520" w:hanging="460"/>
      </w:pPr>
      <w:rPr>
        <w:rFonts w:ascii="Times New Roman" w:eastAsia="Times New Roman" w:hAnsi="Times New Roman" w:cs="Times New Roman"/>
      </w:rPr>
    </w:lvl>
    <w:lvl w:ilvl="1" w:tplc="72CA21F8">
      <w:start w:val="16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5F1626FE">
      <w:start w:val="1"/>
      <w:numFmt w:val="lowerLetter"/>
      <w:lvlText w:val="(%3)"/>
      <w:lvlJc w:val="left"/>
      <w:pPr>
        <w:tabs>
          <w:tab w:val="num" w:pos="2040"/>
        </w:tabs>
        <w:ind w:left="2040" w:hanging="360"/>
      </w:pPr>
      <w:rPr>
        <w:rFonts w:hint="default"/>
      </w:rPr>
    </w:lvl>
    <w:lvl w:ilvl="3" w:tplc="000F0409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0" w15:restartNumberingAfterBreak="0">
    <w:nsid w:val="6B5A37DD"/>
    <w:multiLevelType w:val="hybridMultilevel"/>
    <w:tmpl w:val="BFF6B6D8"/>
    <w:lvl w:ilvl="0" w:tplc="3426DD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6F9154D4"/>
    <w:multiLevelType w:val="hybridMultilevel"/>
    <w:tmpl w:val="8F54129E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80"/>
      </w:pPr>
    </w:lvl>
    <w:lvl w:ilvl="1" w:tplc="3E14D7B8">
      <w:start w:val="1"/>
      <w:numFmt w:val="lowerLetter"/>
      <w:lvlText w:val="%2."/>
      <w:lvlJc w:val="left"/>
      <w:pPr>
        <w:tabs>
          <w:tab w:val="num" w:pos="1275"/>
        </w:tabs>
        <w:ind w:left="1275" w:hanging="43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22" w15:restartNumberingAfterBreak="0">
    <w:nsid w:val="75981F79"/>
    <w:multiLevelType w:val="hybridMultilevel"/>
    <w:tmpl w:val="35881126"/>
    <w:lvl w:ilvl="0" w:tplc="7A3E3DD2">
      <w:start w:val="4"/>
      <w:numFmt w:val="upperLetter"/>
      <w:lvlText w:val="(%1)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00"/>
        </w:tabs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60"/>
        </w:tabs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40"/>
        </w:tabs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00"/>
        </w:tabs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80"/>
        </w:tabs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0"/>
        </w:tabs>
        <w:ind w:left="3960" w:hanging="480"/>
      </w:pPr>
    </w:lvl>
  </w:abstractNum>
  <w:abstractNum w:abstractNumId="23" w15:restartNumberingAfterBreak="0">
    <w:nsid w:val="75D82566"/>
    <w:multiLevelType w:val="hybridMultilevel"/>
    <w:tmpl w:val="F078F49C"/>
    <w:lvl w:ilvl="0" w:tplc="A75E66C2">
      <w:start w:val="1"/>
      <w:numFmt w:val="upperLetter"/>
      <w:lvlText w:val="(%1)"/>
      <w:lvlJc w:val="left"/>
      <w:pPr>
        <w:tabs>
          <w:tab w:val="num" w:pos="915"/>
        </w:tabs>
        <w:ind w:left="915" w:hanging="435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24" w15:restartNumberingAfterBreak="0">
    <w:nsid w:val="7990506E"/>
    <w:multiLevelType w:val="hybridMultilevel"/>
    <w:tmpl w:val="75CEBA64"/>
    <w:lvl w:ilvl="0" w:tplc="3BA819FC">
      <w:start w:val="1"/>
      <w:numFmt w:val="upperLetter"/>
      <w:lvlText w:val="(%1)"/>
      <w:lvlJc w:val="left"/>
      <w:pPr>
        <w:tabs>
          <w:tab w:val="num" w:pos="400"/>
        </w:tabs>
        <w:ind w:left="400" w:hanging="400"/>
      </w:pPr>
      <w:rPr>
        <w:rFonts w:eastAsia="新細明體" w:hint="default"/>
        <w:color w:val="auto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C052E79"/>
    <w:multiLevelType w:val="hybridMultilevel"/>
    <w:tmpl w:val="EAEACE42"/>
    <w:lvl w:ilvl="0" w:tplc="025C0054">
      <w:start w:val="1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7CE811B4"/>
    <w:multiLevelType w:val="hybridMultilevel"/>
    <w:tmpl w:val="B84256C0"/>
    <w:lvl w:ilvl="0" w:tplc="9FE22C3E">
      <w:start w:val="4"/>
      <w:numFmt w:val="upperLetter"/>
      <w:lvlText w:val="%1)"/>
      <w:lvlJc w:val="left"/>
      <w:pPr>
        <w:tabs>
          <w:tab w:val="num" w:pos="3600"/>
        </w:tabs>
        <w:ind w:left="3600" w:hanging="324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num w:numId="1">
    <w:abstractNumId w:val="9"/>
  </w:num>
  <w:num w:numId="2">
    <w:abstractNumId w:val="23"/>
  </w:num>
  <w:num w:numId="3">
    <w:abstractNumId w:val="12"/>
  </w:num>
  <w:num w:numId="4">
    <w:abstractNumId w:val="3"/>
  </w:num>
  <w:num w:numId="5">
    <w:abstractNumId w:val="19"/>
  </w:num>
  <w:num w:numId="6">
    <w:abstractNumId w:val="24"/>
  </w:num>
  <w:num w:numId="7">
    <w:abstractNumId w:val="10"/>
  </w:num>
  <w:num w:numId="8">
    <w:abstractNumId w:val="11"/>
  </w:num>
  <w:num w:numId="9">
    <w:abstractNumId w:val="4"/>
  </w:num>
  <w:num w:numId="10">
    <w:abstractNumId w:val="21"/>
  </w:num>
  <w:num w:numId="11">
    <w:abstractNumId w:val="26"/>
  </w:num>
  <w:num w:numId="12">
    <w:abstractNumId w:val="14"/>
  </w:num>
  <w:num w:numId="13">
    <w:abstractNumId w:val="1"/>
  </w:num>
  <w:num w:numId="14">
    <w:abstractNumId w:val="13"/>
  </w:num>
  <w:num w:numId="15">
    <w:abstractNumId w:val="5"/>
  </w:num>
  <w:num w:numId="16">
    <w:abstractNumId w:val="7"/>
  </w:num>
  <w:num w:numId="17">
    <w:abstractNumId w:val="25"/>
  </w:num>
  <w:num w:numId="18">
    <w:abstractNumId w:val="6"/>
  </w:num>
  <w:num w:numId="19">
    <w:abstractNumId w:val="17"/>
  </w:num>
  <w:num w:numId="20">
    <w:abstractNumId w:val="22"/>
  </w:num>
  <w:num w:numId="21">
    <w:abstractNumId w:val="0"/>
  </w:num>
  <w:num w:numId="22">
    <w:abstractNumId w:val="8"/>
  </w:num>
  <w:num w:numId="23">
    <w:abstractNumId w:val="20"/>
  </w:num>
  <w:num w:numId="24">
    <w:abstractNumId w:val="2"/>
  </w:num>
  <w:num w:numId="25">
    <w:abstractNumId w:val="16"/>
  </w:num>
  <w:num w:numId="26">
    <w:abstractNumId w:val="18"/>
  </w:num>
  <w:num w:numId="27">
    <w:abstractNumId w:val="15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bordersDoNotSurroundHeader/>
  <w:bordersDoNotSurroundFooter/>
  <w:activeWritingStyle w:appName="MSWord" w:lang="en-US" w:vendorID="64" w:dllVersion="131078" w:nlCheck="1" w:checkStyle="0"/>
  <w:activeWritingStyle w:appName="MSWord" w:lang="zh-TW" w:vendorID="64" w:dllVersion="131077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74D3"/>
    <w:rsid w:val="00001CAE"/>
    <w:rsid w:val="000037C7"/>
    <w:rsid w:val="00003BCB"/>
    <w:rsid w:val="00007844"/>
    <w:rsid w:val="00007C64"/>
    <w:rsid w:val="00012C92"/>
    <w:rsid w:val="000145FC"/>
    <w:rsid w:val="00015463"/>
    <w:rsid w:val="00021C42"/>
    <w:rsid w:val="00023370"/>
    <w:rsid w:val="00023E23"/>
    <w:rsid w:val="000247D4"/>
    <w:rsid w:val="0002569A"/>
    <w:rsid w:val="00025D02"/>
    <w:rsid w:val="00026981"/>
    <w:rsid w:val="00031174"/>
    <w:rsid w:val="000328F5"/>
    <w:rsid w:val="00034842"/>
    <w:rsid w:val="000351E3"/>
    <w:rsid w:val="00037AE6"/>
    <w:rsid w:val="00041B95"/>
    <w:rsid w:val="000476D8"/>
    <w:rsid w:val="00052EC3"/>
    <w:rsid w:val="0005639A"/>
    <w:rsid w:val="0005658D"/>
    <w:rsid w:val="00057B22"/>
    <w:rsid w:val="00064787"/>
    <w:rsid w:val="000674D3"/>
    <w:rsid w:val="00067DBE"/>
    <w:rsid w:val="00067E9A"/>
    <w:rsid w:val="000735E1"/>
    <w:rsid w:val="000761E3"/>
    <w:rsid w:val="0008309B"/>
    <w:rsid w:val="00084892"/>
    <w:rsid w:val="00085560"/>
    <w:rsid w:val="00085665"/>
    <w:rsid w:val="000864D7"/>
    <w:rsid w:val="00086EF4"/>
    <w:rsid w:val="00087580"/>
    <w:rsid w:val="000916B6"/>
    <w:rsid w:val="000919B0"/>
    <w:rsid w:val="000925ED"/>
    <w:rsid w:val="00094332"/>
    <w:rsid w:val="00095024"/>
    <w:rsid w:val="00096195"/>
    <w:rsid w:val="00097844"/>
    <w:rsid w:val="000A16C1"/>
    <w:rsid w:val="000A6D7D"/>
    <w:rsid w:val="000B52A8"/>
    <w:rsid w:val="000B5B02"/>
    <w:rsid w:val="000C1B17"/>
    <w:rsid w:val="000C6ABA"/>
    <w:rsid w:val="000E16F3"/>
    <w:rsid w:val="000E2D9E"/>
    <w:rsid w:val="000E4DD6"/>
    <w:rsid w:val="000E5155"/>
    <w:rsid w:val="000E5E40"/>
    <w:rsid w:val="000E7680"/>
    <w:rsid w:val="000F173C"/>
    <w:rsid w:val="000F3FAE"/>
    <w:rsid w:val="000F43AA"/>
    <w:rsid w:val="001029B7"/>
    <w:rsid w:val="00103250"/>
    <w:rsid w:val="0010438D"/>
    <w:rsid w:val="00105017"/>
    <w:rsid w:val="00115526"/>
    <w:rsid w:val="001167E7"/>
    <w:rsid w:val="00116F3E"/>
    <w:rsid w:val="0011726C"/>
    <w:rsid w:val="00121D21"/>
    <w:rsid w:val="00135B0A"/>
    <w:rsid w:val="001418EA"/>
    <w:rsid w:val="0014346E"/>
    <w:rsid w:val="00144430"/>
    <w:rsid w:val="001444BC"/>
    <w:rsid w:val="00146E4F"/>
    <w:rsid w:val="00150710"/>
    <w:rsid w:val="0015250D"/>
    <w:rsid w:val="00155CFF"/>
    <w:rsid w:val="00155DE4"/>
    <w:rsid w:val="001577EA"/>
    <w:rsid w:val="0016061F"/>
    <w:rsid w:val="00162535"/>
    <w:rsid w:val="00162ADC"/>
    <w:rsid w:val="00163542"/>
    <w:rsid w:val="00164B5B"/>
    <w:rsid w:val="00167408"/>
    <w:rsid w:val="001712D7"/>
    <w:rsid w:val="00171D8A"/>
    <w:rsid w:val="00173807"/>
    <w:rsid w:val="0017577D"/>
    <w:rsid w:val="001767BD"/>
    <w:rsid w:val="0017751E"/>
    <w:rsid w:val="00180CE6"/>
    <w:rsid w:val="00181B10"/>
    <w:rsid w:val="0018418E"/>
    <w:rsid w:val="001902C2"/>
    <w:rsid w:val="001923E3"/>
    <w:rsid w:val="001974EA"/>
    <w:rsid w:val="001A57C4"/>
    <w:rsid w:val="001A5907"/>
    <w:rsid w:val="001A6D97"/>
    <w:rsid w:val="001B040B"/>
    <w:rsid w:val="001B4B6B"/>
    <w:rsid w:val="001B6C0D"/>
    <w:rsid w:val="001C1C9D"/>
    <w:rsid w:val="001C211A"/>
    <w:rsid w:val="001C77BC"/>
    <w:rsid w:val="001D0146"/>
    <w:rsid w:val="001D02C6"/>
    <w:rsid w:val="001D0B40"/>
    <w:rsid w:val="001D0F49"/>
    <w:rsid w:val="001D2CE5"/>
    <w:rsid w:val="001E3730"/>
    <w:rsid w:val="001E6783"/>
    <w:rsid w:val="001F19C4"/>
    <w:rsid w:val="001F1E9D"/>
    <w:rsid w:val="001F2AC2"/>
    <w:rsid w:val="001F542D"/>
    <w:rsid w:val="001F7B7F"/>
    <w:rsid w:val="00207E4B"/>
    <w:rsid w:val="00211BA9"/>
    <w:rsid w:val="0021419B"/>
    <w:rsid w:val="00215005"/>
    <w:rsid w:val="00215AB5"/>
    <w:rsid w:val="00217AD0"/>
    <w:rsid w:val="00220A0E"/>
    <w:rsid w:val="0022298B"/>
    <w:rsid w:val="00223A6A"/>
    <w:rsid w:val="00225A24"/>
    <w:rsid w:val="00226F65"/>
    <w:rsid w:val="00231192"/>
    <w:rsid w:val="0023329E"/>
    <w:rsid w:val="00236942"/>
    <w:rsid w:val="00237325"/>
    <w:rsid w:val="00237FF1"/>
    <w:rsid w:val="00240290"/>
    <w:rsid w:val="00240EAC"/>
    <w:rsid w:val="00241624"/>
    <w:rsid w:val="00242769"/>
    <w:rsid w:val="00243AD5"/>
    <w:rsid w:val="00246D5A"/>
    <w:rsid w:val="0024785B"/>
    <w:rsid w:val="00253B84"/>
    <w:rsid w:val="00257576"/>
    <w:rsid w:val="002612BE"/>
    <w:rsid w:val="002612FB"/>
    <w:rsid w:val="002632A5"/>
    <w:rsid w:val="00264841"/>
    <w:rsid w:val="00264E61"/>
    <w:rsid w:val="00265036"/>
    <w:rsid w:val="00265644"/>
    <w:rsid w:val="002705F3"/>
    <w:rsid w:val="00276668"/>
    <w:rsid w:val="00280124"/>
    <w:rsid w:val="00280561"/>
    <w:rsid w:val="00283301"/>
    <w:rsid w:val="00287777"/>
    <w:rsid w:val="0029106E"/>
    <w:rsid w:val="0029543F"/>
    <w:rsid w:val="002A292D"/>
    <w:rsid w:val="002A376D"/>
    <w:rsid w:val="002A39C0"/>
    <w:rsid w:val="002A54B1"/>
    <w:rsid w:val="002A757B"/>
    <w:rsid w:val="002B46D5"/>
    <w:rsid w:val="002B5CEB"/>
    <w:rsid w:val="002B7725"/>
    <w:rsid w:val="002C300A"/>
    <w:rsid w:val="002C6373"/>
    <w:rsid w:val="002D2950"/>
    <w:rsid w:val="002D3691"/>
    <w:rsid w:val="002D3BDD"/>
    <w:rsid w:val="002D431D"/>
    <w:rsid w:val="002D462F"/>
    <w:rsid w:val="002D5830"/>
    <w:rsid w:val="002D6544"/>
    <w:rsid w:val="002D7FCB"/>
    <w:rsid w:val="002E225F"/>
    <w:rsid w:val="002E4A52"/>
    <w:rsid w:val="002E6705"/>
    <w:rsid w:val="002F0B09"/>
    <w:rsid w:val="002F29A1"/>
    <w:rsid w:val="002F2FDD"/>
    <w:rsid w:val="002F3C02"/>
    <w:rsid w:val="00300034"/>
    <w:rsid w:val="00303493"/>
    <w:rsid w:val="003060E8"/>
    <w:rsid w:val="00306B01"/>
    <w:rsid w:val="00314C0A"/>
    <w:rsid w:val="00316E37"/>
    <w:rsid w:val="00321BC5"/>
    <w:rsid w:val="00323020"/>
    <w:rsid w:val="003376AE"/>
    <w:rsid w:val="00341A1E"/>
    <w:rsid w:val="0034532D"/>
    <w:rsid w:val="0034613E"/>
    <w:rsid w:val="00346DF8"/>
    <w:rsid w:val="00350C0B"/>
    <w:rsid w:val="0035175B"/>
    <w:rsid w:val="00351F1E"/>
    <w:rsid w:val="0035267C"/>
    <w:rsid w:val="0035367F"/>
    <w:rsid w:val="0035480E"/>
    <w:rsid w:val="00361E25"/>
    <w:rsid w:val="00362832"/>
    <w:rsid w:val="0036336F"/>
    <w:rsid w:val="003639A9"/>
    <w:rsid w:val="00364D2B"/>
    <w:rsid w:val="003656A7"/>
    <w:rsid w:val="003667B0"/>
    <w:rsid w:val="0037201B"/>
    <w:rsid w:val="00380AD3"/>
    <w:rsid w:val="00381D3E"/>
    <w:rsid w:val="00384987"/>
    <w:rsid w:val="0038578B"/>
    <w:rsid w:val="00387085"/>
    <w:rsid w:val="00387513"/>
    <w:rsid w:val="00387ABA"/>
    <w:rsid w:val="00394A77"/>
    <w:rsid w:val="0039709D"/>
    <w:rsid w:val="003A11B4"/>
    <w:rsid w:val="003A28D2"/>
    <w:rsid w:val="003A2A76"/>
    <w:rsid w:val="003A67C9"/>
    <w:rsid w:val="003A6F6D"/>
    <w:rsid w:val="003A7E80"/>
    <w:rsid w:val="003B0A10"/>
    <w:rsid w:val="003B0EDF"/>
    <w:rsid w:val="003B21BA"/>
    <w:rsid w:val="003B417C"/>
    <w:rsid w:val="003B53A0"/>
    <w:rsid w:val="003C2AF9"/>
    <w:rsid w:val="003C3A1B"/>
    <w:rsid w:val="003C6569"/>
    <w:rsid w:val="003C666D"/>
    <w:rsid w:val="003D083F"/>
    <w:rsid w:val="003D197B"/>
    <w:rsid w:val="003D1DAE"/>
    <w:rsid w:val="003D3A8C"/>
    <w:rsid w:val="003D42D1"/>
    <w:rsid w:val="003D7102"/>
    <w:rsid w:val="003E5362"/>
    <w:rsid w:val="003E67C7"/>
    <w:rsid w:val="003E79A8"/>
    <w:rsid w:val="003F6D4E"/>
    <w:rsid w:val="004008BC"/>
    <w:rsid w:val="00401346"/>
    <w:rsid w:val="00402616"/>
    <w:rsid w:val="0040403C"/>
    <w:rsid w:val="0041146C"/>
    <w:rsid w:val="004177AC"/>
    <w:rsid w:val="00424C59"/>
    <w:rsid w:val="004272F8"/>
    <w:rsid w:val="00430C19"/>
    <w:rsid w:val="00432041"/>
    <w:rsid w:val="0043371E"/>
    <w:rsid w:val="0043383D"/>
    <w:rsid w:val="004366D3"/>
    <w:rsid w:val="00440751"/>
    <w:rsid w:val="004409C6"/>
    <w:rsid w:val="00451DD1"/>
    <w:rsid w:val="00453B42"/>
    <w:rsid w:val="004557D6"/>
    <w:rsid w:val="0045657F"/>
    <w:rsid w:val="004611EA"/>
    <w:rsid w:val="0046487C"/>
    <w:rsid w:val="00467CA5"/>
    <w:rsid w:val="00467FB0"/>
    <w:rsid w:val="00472AE2"/>
    <w:rsid w:val="00472D90"/>
    <w:rsid w:val="004753CE"/>
    <w:rsid w:val="0047594E"/>
    <w:rsid w:val="004778E0"/>
    <w:rsid w:val="004811E9"/>
    <w:rsid w:val="00491B92"/>
    <w:rsid w:val="00493893"/>
    <w:rsid w:val="00494717"/>
    <w:rsid w:val="00495801"/>
    <w:rsid w:val="00497E5B"/>
    <w:rsid w:val="004A0CE1"/>
    <w:rsid w:val="004A1DD1"/>
    <w:rsid w:val="004A4580"/>
    <w:rsid w:val="004A5B8F"/>
    <w:rsid w:val="004A6E60"/>
    <w:rsid w:val="004B0134"/>
    <w:rsid w:val="004B3474"/>
    <w:rsid w:val="004B7CC7"/>
    <w:rsid w:val="004B7FDC"/>
    <w:rsid w:val="004C3DD3"/>
    <w:rsid w:val="004C5F4B"/>
    <w:rsid w:val="004C6634"/>
    <w:rsid w:val="004C7751"/>
    <w:rsid w:val="004D1AA3"/>
    <w:rsid w:val="004D1AEB"/>
    <w:rsid w:val="004D3D2B"/>
    <w:rsid w:val="004D5147"/>
    <w:rsid w:val="004D66F9"/>
    <w:rsid w:val="004E281E"/>
    <w:rsid w:val="004E2880"/>
    <w:rsid w:val="004E2AAD"/>
    <w:rsid w:val="004E3813"/>
    <w:rsid w:val="004E4033"/>
    <w:rsid w:val="004E4F71"/>
    <w:rsid w:val="004E544A"/>
    <w:rsid w:val="004E7659"/>
    <w:rsid w:val="004F02EE"/>
    <w:rsid w:val="004F6252"/>
    <w:rsid w:val="004F667C"/>
    <w:rsid w:val="004F677D"/>
    <w:rsid w:val="004F7976"/>
    <w:rsid w:val="00501E73"/>
    <w:rsid w:val="005032CC"/>
    <w:rsid w:val="00505CC2"/>
    <w:rsid w:val="005066F4"/>
    <w:rsid w:val="0051048A"/>
    <w:rsid w:val="00516CBD"/>
    <w:rsid w:val="005170B1"/>
    <w:rsid w:val="00522AEC"/>
    <w:rsid w:val="00522DFF"/>
    <w:rsid w:val="005230D5"/>
    <w:rsid w:val="00524B70"/>
    <w:rsid w:val="00525E8F"/>
    <w:rsid w:val="005324FB"/>
    <w:rsid w:val="00536390"/>
    <w:rsid w:val="00536415"/>
    <w:rsid w:val="00536CCD"/>
    <w:rsid w:val="0054108C"/>
    <w:rsid w:val="00542275"/>
    <w:rsid w:val="00546414"/>
    <w:rsid w:val="005476F4"/>
    <w:rsid w:val="00552EA0"/>
    <w:rsid w:val="00554260"/>
    <w:rsid w:val="0055492A"/>
    <w:rsid w:val="00555735"/>
    <w:rsid w:val="00563B45"/>
    <w:rsid w:val="005651B9"/>
    <w:rsid w:val="0057015C"/>
    <w:rsid w:val="00580BB9"/>
    <w:rsid w:val="00583078"/>
    <w:rsid w:val="00585C31"/>
    <w:rsid w:val="005900AD"/>
    <w:rsid w:val="00591A0F"/>
    <w:rsid w:val="00593910"/>
    <w:rsid w:val="00593E57"/>
    <w:rsid w:val="00594516"/>
    <w:rsid w:val="0059581D"/>
    <w:rsid w:val="00597DE3"/>
    <w:rsid w:val="00597E96"/>
    <w:rsid w:val="005A0A66"/>
    <w:rsid w:val="005A565D"/>
    <w:rsid w:val="005A770D"/>
    <w:rsid w:val="005A7730"/>
    <w:rsid w:val="005B1476"/>
    <w:rsid w:val="005B1682"/>
    <w:rsid w:val="005B71BB"/>
    <w:rsid w:val="005C3F03"/>
    <w:rsid w:val="005C45D6"/>
    <w:rsid w:val="005C4A2D"/>
    <w:rsid w:val="005D17A7"/>
    <w:rsid w:val="005D1EDF"/>
    <w:rsid w:val="005D26E7"/>
    <w:rsid w:val="005D3D57"/>
    <w:rsid w:val="005E1248"/>
    <w:rsid w:val="005E1439"/>
    <w:rsid w:val="005E34E7"/>
    <w:rsid w:val="005E44C1"/>
    <w:rsid w:val="005F1E31"/>
    <w:rsid w:val="005F2515"/>
    <w:rsid w:val="005F4A38"/>
    <w:rsid w:val="005F56CC"/>
    <w:rsid w:val="005F57E8"/>
    <w:rsid w:val="005F5829"/>
    <w:rsid w:val="005F6CB6"/>
    <w:rsid w:val="005F7BA3"/>
    <w:rsid w:val="005F7D24"/>
    <w:rsid w:val="00600698"/>
    <w:rsid w:val="0060124C"/>
    <w:rsid w:val="0060140B"/>
    <w:rsid w:val="006031BE"/>
    <w:rsid w:val="00604AC1"/>
    <w:rsid w:val="00604B57"/>
    <w:rsid w:val="00606D35"/>
    <w:rsid w:val="00610694"/>
    <w:rsid w:val="00612D2C"/>
    <w:rsid w:val="00616978"/>
    <w:rsid w:val="00616C2D"/>
    <w:rsid w:val="00617BBE"/>
    <w:rsid w:val="00622253"/>
    <w:rsid w:val="006242CB"/>
    <w:rsid w:val="006245ED"/>
    <w:rsid w:val="00624A26"/>
    <w:rsid w:val="0062503F"/>
    <w:rsid w:val="006343E4"/>
    <w:rsid w:val="00635F93"/>
    <w:rsid w:val="00637955"/>
    <w:rsid w:val="00643F49"/>
    <w:rsid w:val="00645174"/>
    <w:rsid w:val="0064545D"/>
    <w:rsid w:val="00645487"/>
    <w:rsid w:val="00651D98"/>
    <w:rsid w:val="006525A2"/>
    <w:rsid w:val="00652D95"/>
    <w:rsid w:val="00667F4F"/>
    <w:rsid w:val="00672FFB"/>
    <w:rsid w:val="00674B31"/>
    <w:rsid w:val="00674F45"/>
    <w:rsid w:val="00676849"/>
    <w:rsid w:val="006815EA"/>
    <w:rsid w:val="006821AA"/>
    <w:rsid w:val="0068255C"/>
    <w:rsid w:val="00682A6D"/>
    <w:rsid w:val="0068526A"/>
    <w:rsid w:val="00687671"/>
    <w:rsid w:val="00696FC8"/>
    <w:rsid w:val="006A461A"/>
    <w:rsid w:val="006A5B11"/>
    <w:rsid w:val="006A7A14"/>
    <w:rsid w:val="006B239B"/>
    <w:rsid w:val="006B2CBE"/>
    <w:rsid w:val="006B7A35"/>
    <w:rsid w:val="006C0942"/>
    <w:rsid w:val="006C170F"/>
    <w:rsid w:val="006C1E9C"/>
    <w:rsid w:val="006C41B5"/>
    <w:rsid w:val="006D1E4D"/>
    <w:rsid w:val="006D26B2"/>
    <w:rsid w:val="006D35FB"/>
    <w:rsid w:val="006D4044"/>
    <w:rsid w:val="006D5E53"/>
    <w:rsid w:val="006D6EEE"/>
    <w:rsid w:val="006D6FAC"/>
    <w:rsid w:val="006D763A"/>
    <w:rsid w:val="006E274E"/>
    <w:rsid w:val="006E3D44"/>
    <w:rsid w:val="006E43DD"/>
    <w:rsid w:val="006E5CE4"/>
    <w:rsid w:val="006E60C9"/>
    <w:rsid w:val="006E6D0E"/>
    <w:rsid w:val="006F1B22"/>
    <w:rsid w:val="006F3A14"/>
    <w:rsid w:val="007023DA"/>
    <w:rsid w:val="00703276"/>
    <w:rsid w:val="00703FE7"/>
    <w:rsid w:val="007046C5"/>
    <w:rsid w:val="0070555D"/>
    <w:rsid w:val="007069B7"/>
    <w:rsid w:val="007077A5"/>
    <w:rsid w:val="00714407"/>
    <w:rsid w:val="00714A17"/>
    <w:rsid w:val="00717D90"/>
    <w:rsid w:val="00721448"/>
    <w:rsid w:val="00721EA5"/>
    <w:rsid w:val="00726892"/>
    <w:rsid w:val="0073139C"/>
    <w:rsid w:val="00731D16"/>
    <w:rsid w:val="00732BEB"/>
    <w:rsid w:val="00732F7C"/>
    <w:rsid w:val="007342BA"/>
    <w:rsid w:val="0073515F"/>
    <w:rsid w:val="007351C0"/>
    <w:rsid w:val="00735AE0"/>
    <w:rsid w:val="007368F2"/>
    <w:rsid w:val="00737B80"/>
    <w:rsid w:val="0074030C"/>
    <w:rsid w:val="00741068"/>
    <w:rsid w:val="0074201C"/>
    <w:rsid w:val="007449DC"/>
    <w:rsid w:val="00744A5E"/>
    <w:rsid w:val="00744C37"/>
    <w:rsid w:val="00745302"/>
    <w:rsid w:val="007465AF"/>
    <w:rsid w:val="00746A26"/>
    <w:rsid w:val="00746D60"/>
    <w:rsid w:val="00751196"/>
    <w:rsid w:val="007529D0"/>
    <w:rsid w:val="00753CBD"/>
    <w:rsid w:val="00754280"/>
    <w:rsid w:val="00754C2A"/>
    <w:rsid w:val="0075533B"/>
    <w:rsid w:val="00761606"/>
    <w:rsid w:val="00761992"/>
    <w:rsid w:val="007651DE"/>
    <w:rsid w:val="00765EEC"/>
    <w:rsid w:val="00766483"/>
    <w:rsid w:val="00766495"/>
    <w:rsid w:val="007704D1"/>
    <w:rsid w:val="00773240"/>
    <w:rsid w:val="00777553"/>
    <w:rsid w:val="00777C13"/>
    <w:rsid w:val="0078065A"/>
    <w:rsid w:val="00780F78"/>
    <w:rsid w:val="007817A7"/>
    <w:rsid w:val="00792033"/>
    <w:rsid w:val="00794856"/>
    <w:rsid w:val="007A1264"/>
    <w:rsid w:val="007B0010"/>
    <w:rsid w:val="007C5CDE"/>
    <w:rsid w:val="007C6A86"/>
    <w:rsid w:val="007D3576"/>
    <w:rsid w:val="007D3BF0"/>
    <w:rsid w:val="007D7341"/>
    <w:rsid w:val="007E2028"/>
    <w:rsid w:val="007E47AC"/>
    <w:rsid w:val="007E483E"/>
    <w:rsid w:val="007E4D95"/>
    <w:rsid w:val="007E7302"/>
    <w:rsid w:val="007E7431"/>
    <w:rsid w:val="007F14FC"/>
    <w:rsid w:val="007F18FF"/>
    <w:rsid w:val="007F1AF1"/>
    <w:rsid w:val="007F2B03"/>
    <w:rsid w:val="007F2E90"/>
    <w:rsid w:val="007F4976"/>
    <w:rsid w:val="007F557D"/>
    <w:rsid w:val="007F6BB6"/>
    <w:rsid w:val="007F6EB6"/>
    <w:rsid w:val="007F7253"/>
    <w:rsid w:val="00800F6D"/>
    <w:rsid w:val="008024E0"/>
    <w:rsid w:val="00806258"/>
    <w:rsid w:val="008079DE"/>
    <w:rsid w:val="00807F47"/>
    <w:rsid w:val="008123B9"/>
    <w:rsid w:val="00814749"/>
    <w:rsid w:val="00814E68"/>
    <w:rsid w:val="00816E96"/>
    <w:rsid w:val="008227F7"/>
    <w:rsid w:val="00823D0E"/>
    <w:rsid w:val="00825940"/>
    <w:rsid w:val="0082667A"/>
    <w:rsid w:val="00831F3B"/>
    <w:rsid w:val="00834792"/>
    <w:rsid w:val="0083785A"/>
    <w:rsid w:val="00837C49"/>
    <w:rsid w:val="00837EEE"/>
    <w:rsid w:val="00844903"/>
    <w:rsid w:val="00846C4E"/>
    <w:rsid w:val="008515EA"/>
    <w:rsid w:val="00855C36"/>
    <w:rsid w:val="0086035D"/>
    <w:rsid w:val="00862D1E"/>
    <w:rsid w:val="00864F98"/>
    <w:rsid w:val="008652BD"/>
    <w:rsid w:val="00866113"/>
    <w:rsid w:val="00867090"/>
    <w:rsid w:val="00870B2C"/>
    <w:rsid w:val="008728AC"/>
    <w:rsid w:val="00872C34"/>
    <w:rsid w:val="00874BC7"/>
    <w:rsid w:val="008777FD"/>
    <w:rsid w:val="00880FAE"/>
    <w:rsid w:val="00884DD3"/>
    <w:rsid w:val="00885066"/>
    <w:rsid w:val="00886FBA"/>
    <w:rsid w:val="0089035F"/>
    <w:rsid w:val="00893F51"/>
    <w:rsid w:val="0089768B"/>
    <w:rsid w:val="008A3021"/>
    <w:rsid w:val="008A31CA"/>
    <w:rsid w:val="008B101B"/>
    <w:rsid w:val="008B2E47"/>
    <w:rsid w:val="008B34B8"/>
    <w:rsid w:val="008C6202"/>
    <w:rsid w:val="008C76B5"/>
    <w:rsid w:val="008D2268"/>
    <w:rsid w:val="008D23AF"/>
    <w:rsid w:val="008D343D"/>
    <w:rsid w:val="008D34B5"/>
    <w:rsid w:val="008D40A7"/>
    <w:rsid w:val="008D5765"/>
    <w:rsid w:val="008E0890"/>
    <w:rsid w:val="008E0949"/>
    <w:rsid w:val="008E1A19"/>
    <w:rsid w:val="008E2434"/>
    <w:rsid w:val="008E3898"/>
    <w:rsid w:val="008E4AA5"/>
    <w:rsid w:val="008F2E4E"/>
    <w:rsid w:val="008F34B9"/>
    <w:rsid w:val="008F763E"/>
    <w:rsid w:val="00900748"/>
    <w:rsid w:val="00901883"/>
    <w:rsid w:val="009029F4"/>
    <w:rsid w:val="009031E3"/>
    <w:rsid w:val="00910910"/>
    <w:rsid w:val="009126BC"/>
    <w:rsid w:val="00917139"/>
    <w:rsid w:val="00920AAC"/>
    <w:rsid w:val="0092645F"/>
    <w:rsid w:val="00926F25"/>
    <w:rsid w:val="00933217"/>
    <w:rsid w:val="00934CDF"/>
    <w:rsid w:val="00936178"/>
    <w:rsid w:val="00941484"/>
    <w:rsid w:val="009431A0"/>
    <w:rsid w:val="00944F89"/>
    <w:rsid w:val="0094592E"/>
    <w:rsid w:val="00951215"/>
    <w:rsid w:val="00952833"/>
    <w:rsid w:val="009537CA"/>
    <w:rsid w:val="00955A57"/>
    <w:rsid w:val="00956EA5"/>
    <w:rsid w:val="00963135"/>
    <w:rsid w:val="0096348C"/>
    <w:rsid w:val="00963C58"/>
    <w:rsid w:val="00965564"/>
    <w:rsid w:val="009723E0"/>
    <w:rsid w:val="00973C9B"/>
    <w:rsid w:val="009751DC"/>
    <w:rsid w:val="00975CD9"/>
    <w:rsid w:val="0097766E"/>
    <w:rsid w:val="00977A32"/>
    <w:rsid w:val="009813F5"/>
    <w:rsid w:val="00982782"/>
    <w:rsid w:val="00982AC1"/>
    <w:rsid w:val="009866BE"/>
    <w:rsid w:val="00990F90"/>
    <w:rsid w:val="00991B91"/>
    <w:rsid w:val="0099206D"/>
    <w:rsid w:val="00992227"/>
    <w:rsid w:val="00993501"/>
    <w:rsid w:val="00993921"/>
    <w:rsid w:val="00994F92"/>
    <w:rsid w:val="00995078"/>
    <w:rsid w:val="0099574B"/>
    <w:rsid w:val="00996744"/>
    <w:rsid w:val="009A0ADD"/>
    <w:rsid w:val="009A1125"/>
    <w:rsid w:val="009A216B"/>
    <w:rsid w:val="009A445F"/>
    <w:rsid w:val="009B22EF"/>
    <w:rsid w:val="009B3655"/>
    <w:rsid w:val="009B77A6"/>
    <w:rsid w:val="009C07D9"/>
    <w:rsid w:val="009C08C7"/>
    <w:rsid w:val="009C0F3A"/>
    <w:rsid w:val="009C11EC"/>
    <w:rsid w:val="009C4166"/>
    <w:rsid w:val="009C56E3"/>
    <w:rsid w:val="009C73A5"/>
    <w:rsid w:val="009D3587"/>
    <w:rsid w:val="009E0866"/>
    <w:rsid w:val="009E2A2D"/>
    <w:rsid w:val="009E4D6A"/>
    <w:rsid w:val="009E67C0"/>
    <w:rsid w:val="009F169E"/>
    <w:rsid w:val="009F2387"/>
    <w:rsid w:val="00A02C08"/>
    <w:rsid w:val="00A05C1B"/>
    <w:rsid w:val="00A1138F"/>
    <w:rsid w:val="00A113C5"/>
    <w:rsid w:val="00A1352C"/>
    <w:rsid w:val="00A13AC6"/>
    <w:rsid w:val="00A16197"/>
    <w:rsid w:val="00A16878"/>
    <w:rsid w:val="00A16DD3"/>
    <w:rsid w:val="00A21868"/>
    <w:rsid w:val="00A223BB"/>
    <w:rsid w:val="00A23228"/>
    <w:rsid w:val="00A25DF8"/>
    <w:rsid w:val="00A31EBD"/>
    <w:rsid w:val="00A42C3E"/>
    <w:rsid w:val="00A52913"/>
    <w:rsid w:val="00A54067"/>
    <w:rsid w:val="00A54A24"/>
    <w:rsid w:val="00A63267"/>
    <w:rsid w:val="00A65134"/>
    <w:rsid w:val="00A653E8"/>
    <w:rsid w:val="00A65582"/>
    <w:rsid w:val="00A66097"/>
    <w:rsid w:val="00A6637E"/>
    <w:rsid w:val="00A7197F"/>
    <w:rsid w:val="00A7355F"/>
    <w:rsid w:val="00A7676D"/>
    <w:rsid w:val="00A76F81"/>
    <w:rsid w:val="00A80ABA"/>
    <w:rsid w:val="00A82200"/>
    <w:rsid w:val="00A82BAE"/>
    <w:rsid w:val="00A84E62"/>
    <w:rsid w:val="00A9121E"/>
    <w:rsid w:val="00A93813"/>
    <w:rsid w:val="00AA13E9"/>
    <w:rsid w:val="00AA1EFB"/>
    <w:rsid w:val="00AA69FB"/>
    <w:rsid w:val="00AA6DFA"/>
    <w:rsid w:val="00AB28BB"/>
    <w:rsid w:val="00AB5054"/>
    <w:rsid w:val="00AB6F93"/>
    <w:rsid w:val="00AB70DA"/>
    <w:rsid w:val="00AC1A07"/>
    <w:rsid w:val="00AC2398"/>
    <w:rsid w:val="00AD3618"/>
    <w:rsid w:val="00AD6283"/>
    <w:rsid w:val="00AD7218"/>
    <w:rsid w:val="00AE0273"/>
    <w:rsid w:val="00AE0CD9"/>
    <w:rsid w:val="00AE1BFD"/>
    <w:rsid w:val="00AF1CE6"/>
    <w:rsid w:val="00B0385D"/>
    <w:rsid w:val="00B05B40"/>
    <w:rsid w:val="00B077CF"/>
    <w:rsid w:val="00B124FC"/>
    <w:rsid w:val="00B13716"/>
    <w:rsid w:val="00B2315A"/>
    <w:rsid w:val="00B23897"/>
    <w:rsid w:val="00B24ECA"/>
    <w:rsid w:val="00B26507"/>
    <w:rsid w:val="00B26E2D"/>
    <w:rsid w:val="00B27777"/>
    <w:rsid w:val="00B337CD"/>
    <w:rsid w:val="00B34B48"/>
    <w:rsid w:val="00B360AA"/>
    <w:rsid w:val="00B415A8"/>
    <w:rsid w:val="00B44199"/>
    <w:rsid w:val="00B44896"/>
    <w:rsid w:val="00B47050"/>
    <w:rsid w:val="00B51638"/>
    <w:rsid w:val="00B52374"/>
    <w:rsid w:val="00B532C5"/>
    <w:rsid w:val="00B53548"/>
    <w:rsid w:val="00B552EF"/>
    <w:rsid w:val="00B56C6A"/>
    <w:rsid w:val="00B5737A"/>
    <w:rsid w:val="00B61A80"/>
    <w:rsid w:val="00B633FA"/>
    <w:rsid w:val="00B64065"/>
    <w:rsid w:val="00B70E4D"/>
    <w:rsid w:val="00B72D61"/>
    <w:rsid w:val="00B7458F"/>
    <w:rsid w:val="00B80B37"/>
    <w:rsid w:val="00B81539"/>
    <w:rsid w:val="00B83141"/>
    <w:rsid w:val="00B83FA1"/>
    <w:rsid w:val="00B85BE1"/>
    <w:rsid w:val="00B862FC"/>
    <w:rsid w:val="00B87935"/>
    <w:rsid w:val="00B97B83"/>
    <w:rsid w:val="00BA2A52"/>
    <w:rsid w:val="00BA3A40"/>
    <w:rsid w:val="00BA451C"/>
    <w:rsid w:val="00BA4730"/>
    <w:rsid w:val="00BA520B"/>
    <w:rsid w:val="00BA6E3B"/>
    <w:rsid w:val="00BB0188"/>
    <w:rsid w:val="00BB1A10"/>
    <w:rsid w:val="00BC01D2"/>
    <w:rsid w:val="00BC10DA"/>
    <w:rsid w:val="00BC6566"/>
    <w:rsid w:val="00BD7168"/>
    <w:rsid w:val="00BE3945"/>
    <w:rsid w:val="00BF075B"/>
    <w:rsid w:val="00BF360A"/>
    <w:rsid w:val="00BF3CCE"/>
    <w:rsid w:val="00BF7205"/>
    <w:rsid w:val="00BF777A"/>
    <w:rsid w:val="00C01CD0"/>
    <w:rsid w:val="00C02FDA"/>
    <w:rsid w:val="00C11423"/>
    <w:rsid w:val="00C14268"/>
    <w:rsid w:val="00C1427F"/>
    <w:rsid w:val="00C14E2D"/>
    <w:rsid w:val="00C174E5"/>
    <w:rsid w:val="00C22205"/>
    <w:rsid w:val="00C23343"/>
    <w:rsid w:val="00C242C2"/>
    <w:rsid w:val="00C25A10"/>
    <w:rsid w:val="00C274A0"/>
    <w:rsid w:val="00C3054C"/>
    <w:rsid w:val="00C3263A"/>
    <w:rsid w:val="00C34B21"/>
    <w:rsid w:val="00C3600B"/>
    <w:rsid w:val="00C400C7"/>
    <w:rsid w:val="00C4160F"/>
    <w:rsid w:val="00C431CA"/>
    <w:rsid w:val="00C516DA"/>
    <w:rsid w:val="00C546D9"/>
    <w:rsid w:val="00C54A0D"/>
    <w:rsid w:val="00C55AED"/>
    <w:rsid w:val="00C70EEB"/>
    <w:rsid w:val="00C71AFC"/>
    <w:rsid w:val="00C759F3"/>
    <w:rsid w:val="00C7667A"/>
    <w:rsid w:val="00C86805"/>
    <w:rsid w:val="00C92D9F"/>
    <w:rsid w:val="00C9513C"/>
    <w:rsid w:val="00C97562"/>
    <w:rsid w:val="00C978D0"/>
    <w:rsid w:val="00CA11AE"/>
    <w:rsid w:val="00CA37A2"/>
    <w:rsid w:val="00CA5EAC"/>
    <w:rsid w:val="00CA6BD1"/>
    <w:rsid w:val="00CA6F84"/>
    <w:rsid w:val="00CB0E92"/>
    <w:rsid w:val="00CB45EE"/>
    <w:rsid w:val="00CB5959"/>
    <w:rsid w:val="00CC0E47"/>
    <w:rsid w:val="00CC2F95"/>
    <w:rsid w:val="00CC559F"/>
    <w:rsid w:val="00CD1068"/>
    <w:rsid w:val="00CD31EE"/>
    <w:rsid w:val="00CD43DE"/>
    <w:rsid w:val="00CD6F71"/>
    <w:rsid w:val="00CE2FAF"/>
    <w:rsid w:val="00CE46BA"/>
    <w:rsid w:val="00CE7FCF"/>
    <w:rsid w:val="00CF04C0"/>
    <w:rsid w:val="00CF2B7E"/>
    <w:rsid w:val="00CF3DB3"/>
    <w:rsid w:val="00CF75A3"/>
    <w:rsid w:val="00D0110A"/>
    <w:rsid w:val="00D02A18"/>
    <w:rsid w:val="00D056D5"/>
    <w:rsid w:val="00D06714"/>
    <w:rsid w:val="00D07389"/>
    <w:rsid w:val="00D1054E"/>
    <w:rsid w:val="00D12DE5"/>
    <w:rsid w:val="00D138E0"/>
    <w:rsid w:val="00D13B5A"/>
    <w:rsid w:val="00D150AE"/>
    <w:rsid w:val="00D15DBB"/>
    <w:rsid w:val="00D16033"/>
    <w:rsid w:val="00D17D2C"/>
    <w:rsid w:val="00D222BF"/>
    <w:rsid w:val="00D26B85"/>
    <w:rsid w:val="00D27459"/>
    <w:rsid w:val="00D2755F"/>
    <w:rsid w:val="00D27CB4"/>
    <w:rsid w:val="00D3093A"/>
    <w:rsid w:val="00D30AB3"/>
    <w:rsid w:val="00D33B92"/>
    <w:rsid w:val="00D34AE7"/>
    <w:rsid w:val="00D36692"/>
    <w:rsid w:val="00D41E25"/>
    <w:rsid w:val="00D479EA"/>
    <w:rsid w:val="00D50534"/>
    <w:rsid w:val="00D51A05"/>
    <w:rsid w:val="00D52E68"/>
    <w:rsid w:val="00D559EC"/>
    <w:rsid w:val="00D55D92"/>
    <w:rsid w:val="00D5698E"/>
    <w:rsid w:val="00D56BD3"/>
    <w:rsid w:val="00D6031A"/>
    <w:rsid w:val="00D60798"/>
    <w:rsid w:val="00D625D7"/>
    <w:rsid w:val="00D66999"/>
    <w:rsid w:val="00D66F36"/>
    <w:rsid w:val="00D6748A"/>
    <w:rsid w:val="00D675F9"/>
    <w:rsid w:val="00D705AB"/>
    <w:rsid w:val="00D738AD"/>
    <w:rsid w:val="00D7475E"/>
    <w:rsid w:val="00D8010B"/>
    <w:rsid w:val="00D81D6A"/>
    <w:rsid w:val="00D82F08"/>
    <w:rsid w:val="00D8386F"/>
    <w:rsid w:val="00D83A32"/>
    <w:rsid w:val="00D8733F"/>
    <w:rsid w:val="00D90795"/>
    <w:rsid w:val="00D92D74"/>
    <w:rsid w:val="00DA1412"/>
    <w:rsid w:val="00DA2D7E"/>
    <w:rsid w:val="00DA6844"/>
    <w:rsid w:val="00DA7663"/>
    <w:rsid w:val="00DA775D"/>
    <w:rsid w:val="00DB0E98"/>
    <w:rsid w:val="00DB127E"/>
    <w:rsid w:val="00DB1AE0"/>
    <w:rsid w:val="00DB3D61"/>
    <w:rsid w:val="00DC4772"/>
    <w:rsid w:val="00DC4983"/>
    <w:rsid w:val="00DD10D0"/>
    <w:rsid w:val="00DD491A"/>
    <w:rsid w:val="00DD6484"/>
    <w:rsid w:val="00DE1663"/>
    <w:rsid w:val="00DE4A7D"/>
    <w:rsid w:val="00DE53FE"/>
    <w:rsid w:val="00DE7D16"/>
    <w:rsid w:val="00DE7EFE"/>
    <w:rsid w:val="00DF4DF5"/>
    <w:rsid w:val="00DF4FC5"/>
    <w:rsid w:val="00DF51CA"/>
    <w:rsid w:val="00DF6F91"/>
    <w:rsid w:val="00E01361"/>
    <w:rsid w:val="00E023CF"/>
    <w:rsid w:val="00E02705"/>
    <w:rsid w:val="00E027AA"/>
    <w:rsid w:val="00E04540"/>
    <w:rsid w:val="00E1076F"/>
    <w:rsid w:val="00E11876"/>
    <w:rsid w:val="00E11950"/>
    <w:rsid w:val="00E13172"/>
    <w:rsid w:val="00E16E52"/>
    <w:rsid w:val="00E20833"/>
    <w:rsid w:val="00E20B71"/>
    <w:rsid w:val="00E2147C"/>
    <w:rsid w:val="00E21790"/>
    <w:rsid w:val="00E21C50"/>
    <w:rsid w:val="00E22541"/>
    <w:rsid w:val="00E2326B"/>
    <w:rsid w:val="00E2492C"/>
    <w:rsid w:val="00E26E78"/>
    <w:rsid w:val="00E328C3"/>
    <w:rsid w:val="00E36E08"/>
    <w:rsid w:val="00E37AA1"/>
    <w:rsid w:val="00E408D1"/>
    <w:rsid w:val="00E42012"/>
    <w:rsid w:val="00E4336F"/>
    <w:rsid w:val="00E43C01"/>
    <w:rsid w:val="00E46579"/>
    <w:rsid w:val="00E47C17"/>
    <w:rsid w:val="00E47EE9"/>
    <w:rsid w:val="00E50688"/>
    <w:rsid w:val="00E53BB3"/>
    <w:rsid w:val="00E54A73"/>
    <w:rsid w:val="00E61611"/>
    <w:rsid w:val="00E658BB"/>
    <w:rsid w:val="00E672E3"/>
    <w:rsid w:val="00E71063"/>
    <w:rsid w:val="00E7472A"/>
    <w:rsid w:val="00E76A60"/>
    <w:rsid w:val="00E76BDC"/>
    <w:rsid w:val="00E775BC"/>
    <w:rsid w:val="00E80A51"/>
    <w:rsid w:val="00E81CD4"/>
    <w:rsid w:val="00E86C4D"/>
    <w:rsid w:val="00E910EB"/>
    <w:rsid w:val="00E9509B"/>
    <w:rsid w:val="00E97522"/>
    <w:rsid w:val="00E97836"/>
    <w:rsid w:val="00E978CA"/>
    <w:rsid w:val="00EA487F"/>
    <w:rsid w:val="00EA4C9C"/>
    <w:rsid w:val="00EA572D"/>
    <w:rsid w:val="00EA6165"/>
    <w:rsid w:val="00EA7B0C"/>
    <w:rsid w:val="00EB3DB8"/>
    <w:rsid w:val="00EB532D"/>
    <w:rsid w:val="00EB5BEB"/>
    <w:rsid w:val="00EB66BE"/>
    <w:rsid w:val="00EB70A2"/>
    <w:rsid w:val="00EC2B65"/>
    <w:rsid w:val="00EC423A"/>
    <w:rsid w:val="00ED0745"/>
    <w:rsid w:val="00ED0E39"/>
    <w:rsid w:val="00ED1098"/>
    <w:rsid w:val="00ED14C2"/>
    <w:rsid w:val="00ED303B"/>
    <w:rsid w:val="00ED3D02"/>
    <w:rsid w:val="00ED722D"/>
    <w:rsid w:val="00EE370B"/>
    <w:rsid w:val="00EE7224"/>
    <w:rsid w:val="00EF0F31"/>
    <w:rsid w:val="00EF6C1A"/>
    <w:rsid w:val="00F0012F"/>
    <w:rsid w:val="00F03070"/>
    <w:rsid w:val="00F145F1"/>
    <w:rsid w:val="00F152F4"/>
    <w:rsid w:val="00F16BE6"/>
    <w:rsid w:val="00F17923"/>
    <w:rsid w:val="00F17B32"/>
    <w:rsid w:val="00F207E9"/>
    <w:rsid w:val="00F2341E"/>
    <w:rsid w:val="00F23E65"/>
    <w:rsid w:val="00F23F99"/>
    <w:rsid w:val="00F25E7E"/>
    <w:rsid w:val="00F3098A"/>
    <w:rsid w:val="00F311D4"/>
    <w:rsid w:val="00F32E4C"/>
    <w:rsid w:val="00F3376D"/>
    <w:rsid w:val="00F348C4"/>
    <w:rsid w:val="00F351B0"/>
    <w:rsid w:val="00F35702"/>
    <w:rsid w:val="00F37520"/>
    <w:rsid w:val="00F4385B"/>
    <w:rsid w:val="00F4481C"/>
    <w:rsid w:val="00F529F1"/>
    <w:rsid w:val="00F53AFC"/>
    <w:rsid w:val="00F55E10"/>
    <w:rsid w:val="00F577FF"/>
    <w:rsid w:val="00F600D2"/>
    <w:rsid w:val="00F60FD6"/>
    <w:rsid w:val="00F629AD"/>
    <w:rsid w:val="00F65CA7"/>
    <w:rsid w:val="00F71C0B"/>
    <w:rsid w:val="00F74A14"/>
    <w:rsid w:val="00F75632"/>
    <w:rsid w:val="00F7697D"/>
    <w:rsid w:val="00F76BC3"/>
    <w:rsid w:val="00F81D45"/>
    <w:rsid w:val="00F8263D"/>
    <w:rsid w:val="00F83507"/>
    <w:rsid w:val="00F90353"/>
    <w:rsid w:val="00F95B86"/>
    <w:rsid w:val="00F97EE4"/>
    <w:rsid w:val="00FA18B4"/>
    <w:rsid w:val="00FA2C68"/>
    <w:rsid w:val="00FA7122"/>
    <w:rsid w:val="00FA7E82"/>
    <w:rsid w:val="00FB1489"/>
    <w:rsid w:val="00FB2C37"/>
    <w:rsid w:val="00FB698C"/>
    <w:rsid w:val="00FC7102"/>
    <w:rsid w:val="00FD0BE4"/>
    <w:rsid w:val="00FD3F54"/>
    <w:rsid w:val="00FD40BF"/>
    <w:rsid w:val="00FD7540"/>
    <w:rsid w:val="00FE3BAF"/>
    <w:rsid w:val="00FE4C4C"/>
    <w:rsid w:val="00FF007D"/>
    <w:rsid w:val="00FF399A"/>
    <w:rsid w:val="00FF3E3A"/>
    <w:rsid w:val="00FF6D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DFD27758-09A0-4B15-AA58-9A971F4477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674D3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0674D3"/>
    <w:pPr>
      <w:spacing w:after="120"/>
    </w:pPr>
  </w:style>
  <w:style w:type="paragraph" w:customStyle="1" w:styleId="ABCDE">
    <w:name w:val="ABCDE"/>
    <w:basedOn w:val="a"/>
    <w:rsid w:val="00096195"/>
    <w:pPr>
      <w:widowControl/>
      <w:tabs>
        <w:tab w:val="left" w:pos="2280"/>
        <w:tab w:val="left" w:pos="4080"/>
        <w:tab w:val="left" w:pos="5880"/>
        <w:tab w:val="left" w:pos="7680"/>
      </w:tabs>
      <w:autoSpaceDE w:val="0"/>
      <w:autoSpaceDN w:val="0"/>
      <w:adjustRightInd w:val="0"/>
      <w:spacing w:line="340" w:lineRule="atLeast"/>
      <w:ind w:left="369"/>
      <w:jc w:val="both"/>
      <w:textAlignment w:val="bottom"/>
    </w:pPr>
    <w:rPr>
      <w:spacing w:val="10"/>
      <w:kern w:val="0"/>
      <w:sz w:val="22"/>
      <w:szCs w:val="20"/>
    </w:rPr>
  </w:style>
  <w:style w:type="paragraph" w:customStyle="1" w:styleId="tit1">
    <w:name w:val="tit1"/>
    <w:basedOn w:val="a"/>
    <w:rsid w:val="00E61611"/>
    <w:pPr>
      <w:widowControl/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4"/>
      <w:sz w:val="22"/>
      <w:szCs w:val="22"/>
      <w:lang w:val="zh-TW"/>
    </w:rPr>
  </w:style>
  <w:style w:type="paragraph" w:customStyle="1" w:styleId="-105">
    <w:name w:val="樣式 樣式 ??-?? + 套用前:  1 列 + 套用前:  0.5 列"/>
    <w:basedOn w:val="a"/>
    <w:rsid w:val="000674D3"/>
    <w:pPr>
      <w:widowControl/>
      <w:autoSpaceDE w:val="0"/>
      <w:autoSpaceDN w:val="0"/>
      <w:adjustRightInd w:val="0"/>
      <w:spacing w:beforeLines="50" w:before="180" w:line="360" w:lineRule="atLeast"/>
      <w:ind w:leftChars="-33" w:left="-33" w:hangingChars="200" w:hanging="200"/>
      <w:jc w:val="both"/>
      <w:textAlignment w:val="bottom"/>
    </w:pPr>
    <w:rPr>
      <w:rFonts w:cs="新細明體"/>
      <w:color w:val="000000"/>
      <w:spacing w:val="25"/>
      <w:sz w:val="22"/>
      <w:szCs w:val="20"/>
      <w:u w:val="single"/>
      <w:lang w:val="zh-TW"/>
    </w:rPr>
  </w:style>
  <w:style w:type="paragraph" w:customStyle="1" w:styleId="TIT138">
    <w:name w:val="樣式 TIT1 + 凸出:  3.8 字元"/>
    <w:basedOn w:val="tit1"/>
    <w:rsid w:val="000674D3"/>
    <w:pPr>
      <w:ind w:left="380" w:hanging="380"/>
    </w:pPr>
  </w:style>
  <w:style w:type="paragraph" w:customStyle="1" w:styleId="ABC">
    <w:name w:val="ABC"/>
    <w:basedOn w:val="a"/>
    <w:rsid w:val="00096195"/>
    <w:pPr>
      <w:widowControl/>
      <w:tabs>
        <w:tab w:val="left" w:pos="3480"/>
        <w:tab w:val="left" w:pos="6480"/>
      </w:tabs>
      <w:autoSpaceDE w:val="0"/>
      <w:autoSpaceDN w:val="0"/>
      <w:adjustRightInd w:val="0"/>
      <w:spacing w:line="340" w:lineRule="atLeast"/>
      <w:ind w:left="369"/>
      <w:jc w:val="both"/>
      <w:textAlignment w:val="bottom"/>
    </w:pPr>
    <w:rPr>
      <w:spacing w:val="10"/>
      <w:kern w:val="0"/>
      <w:sz w:val="22"/>
      <w:szCs w:val="22"/>
    </w:rPr>
  </w:style>
  <w:style w:type="table" w:styleId="a4">
    <w:name w:val="Table Grid"/>
    <w:basedOn w:val="a1"/>
    <w:rsid w:val="000674D3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18pt">
    <w:name w:val="樣式 AB + 行距:  最小行高 18 pt"/>
    <w:basedOn w:val="AB"/>
    <w:rsid w:val="00096195"/>
    <w:pPr>
      <w:tabs>
        <w:tab w:val="clear" w:pos="4500"/>
        <w:tab w:val="left" w:pos="5040"/>
      </w:tabs>
      <w:spacing w:line="340" w:lineRule="atLeast"/>
    </w:pPr>
    <w:rPr>
      <w:rFonts w:cs="新細明體"/>
      <w:spacing w:val="10"/>
      <w:szCs w:val="20"/>
    </w:rPr>
  </w:style>
  <w:style w:type="paragraph" w:customStyle="1" w:styleId="p12">
    <w:name w:val="p12"/>
    <w:basedOn w:val="a"/>
    <w:rsid w:val="000674D3"/>
    <w:pPr>
      <w:tabs>
        <w:tab w:val="left" w:pos="1200"/>
      </w:tabs>
      <w:spacing w:line="280" w:lineRule="atLeast"/>
      <w:ind w:left="288" w:hanging="432"/>
    </w:pPr>
    <w:rPr>
      <w:rFonts w:ascii="Times" w:eastAsia="Times New Roman" w:hAnsi="Times"/>
      <w:kern w:val="0"/>
      <w:szCs w:val="20"/>
      <w:lang w:eastAsia="en-US"/>
    </w:rPr>
  </w:style>
  <w:style w:type="paragraph" w:customStyle="1" w:styleId="p73">
    <w:name w:val="p73"/>
    <w:basedOn w:val="a"/>
    <w:rsid w:val="000674D3"/>
    <w:pPr>
      <w:tabs>
        <w:tab w:val="left" w:pos="780"/>
        <w:tab w:val="left" w:pos="1240"/>
      </w:tabs>
      <w:spacing w:line="280" w:lineRule="atLeast"/>
      <w:ind w:left="144" w:hanging="576"/>
      <w:jc w:val="both"/>
    </w:pPr>
    <w:rPr>
      <w:rFonts w:ascii="Times" w:eastAsia="Times New Roman" w:hAnsi="Times"/>
      <w:kern w:val="0"/>
      <w:szCs w:val="20"/>
      <w:lang w:eastAsia="en-US"/>
    </w:rPr>
  </w:style>
  <w:style w:type="paragraph" w:customStyle="1" w:styleId="p5">
    <w:name w:val="p5"/>
    <w:basedOn w:val="a"/>
    <w:rsid w:val="000674D3"/>
    <w:pPr>
      <w:tabs>
        <w:tab w:val="left" w:pos="700"/>
      </w:tabs>
      <w:spacing w:line="280" w:lineRule="atLeast"/>
      <w:ind w:left="720" w:hanging="720"/>
    </w:pPr>
    <w:rPr>
      <w:rFonts w:ascii="Times" w:eastAsia="Times New Roman" w:hAnsi="Times"/>
      <w:kern w:val="0"/>
      <w:szCs w:val="20"/>
      <w:lang w:eastAsia="en-US"/>
    </w:rPr>
  </w:style>
  <w:style w:type="paragraph" w:customStyle="1" w:styleId="a5">
    <w:name w:val="第?部分"/>
    <w:basedOn w:val="a"/>
    <w:rsid w:val="000674D3"/>
    <w:pPr>
      <w:adjustRightInd w:val="0"/>
      <w:spacing w:line="360" w:lineRule="atLeast"/>
      <w:jc w:val="both"/>
      <w:textAlignment w:val="baseline"/>
    </w:pPr>
    <w:rPr>
      <w:rFonts w:ascii="細明體" w:eastAsia="細明體"/>
      <w:spacing w:val="25"/>
      <w:kern w:val="0"/>
      <w:sz w:val="28"/>
      <w:szCs w:val="20"/>
    </w:rPr>
  </w:style>
  <w:style w:type="paragraph" w:customStyle="1" w:styleId="a6">
    <w:name w:val="壹貳參"/>
    <w:basedOn w:val="a"/>
    <w:rsid w:val="000674D3"/>
    <w:pPr>
      <w:widowControl/>
      <w:autoSpaceDE w:val="0"/>
      <w:autoSpaceDN w:val="0"/>
      <w:adjustRightInd w:val="0"/>
      <w:spacing w:line="360" w:lineRule="atLeast"/>
      <w:jc w:val="both"/>
      <w:textAlignment w:val="bottom"/>
    </w:pPr>
    <w:rPr>
      <w:rFonts w:eastAsia="細明體"/>
      <w:spacing w:val="25"/>
      <w:kern w:val="0"/>
      <w:sz w:val="26"/>
      <w:szCs w:val="20"/>
    </w:rPr>
  </w:style>
  <w:style w:type="paragraph" w:customStyle="1" w:styleId="a7">
    <w:name w:val="說明"/>
    <w:basedOn w:val="a6"/>
    <w:rsid w:val="000674D3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line="300" w:lineRule="atLeast"/>
      <w:ind w:left="765" w:hanging="765"/>
      <w:jc w:val="left"/>
    </w:pPr>
    <w:rPr>
      <w:rFonts w:eastAsia="標楷體"/>
      <w:spacing w:val="0"/>
    </w:rPr>
  </w:style>
  <w:style w:type="paragraph" w:customStyle="1" w:styleId="002">
    <w:name w:val="002"/>
    <w:basedOn w:val="a"/>
    <w:rsid w:val="000674D3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customStyle="1" w:styleId="a8">
    <w:name w:val="第?部份"/>
    <w:basedOn w:val="a"/>
    <w:rsid w:val="000674D3"/>
    <w:pPr>
      <w:adjustRightInd w:val="0"/>
      <w:spacing w:line="360" w:lineRule="atLeast"/>
      <w:textAlignment w:val="baseline"/>
    </w:pPr>
    <w:rPr>
      <w:rFonts w:ascii="華康中黑體" w:eastAsia="華康中黑體"/>
      <w:spacing w:val="45"/>
      <w:kern w:val="0"/>
      <w:sz w:val="28"/>
      <w:szCs w:val="20"/>
    </w:rPr>
  </w:style>
  <w:style w:type="paragraph" w:customStyle="1" w:styleId="TIT10">
    <w:name w:val="TIT1"/>
    <w:basedOn w:val="a"/>
    <w:link w:val="TIT11"/>
    <w:rsid w:val="00E61611"/>
    <w:pPr>
      <w:widowControl/>
      <w:adjustRightInd w:val="0"/>
      <w:spacing w:beforeLines="50" w:before="180" w:line="360" w:lineRule="atLeast"/>
      <w:ind w:left="369" w:hanging="369"/>
      <w:jc w:val="both"/>
    </w:pPr>
    <w:rPr>
      <w:spacing w:val="24"/>
      <w:sz w:val="22"/>
      <w:szCs w:val="22"/>
      <w:lang w:val="zh-TW"/>
    </w:rPr>
  </w:style>
  <w:style w:type="paragraph" w:customStyle="1" w:styleId="AA">
    <w:name w:val="AA"/>
    <w:basedOn w:val="a"/>
    <w:rsid w:val="00D705AB"/>
    <w:pPr>
      <w:widowControl/>
      <w:autoSpaceDE w:val="0"/>
      <w:autoSpaceDN w:val="0"/>
      <w:adjustRightInd w:val="0"/>
      <w:spacing w:line="360" w:lineRule="atLeast"/>
      <w:ind w:left="738" w:hanging="369"/>
      <w:jc w:val="both"/>
      <w:textAlignment w:val="bottom"/>
    </w:pPr>
    <w:rPr>
      <w:spacing w:val="25"/>
      <w:kern w:val="0"/>
      <w:sz w:val="22"/>
      <w:szCs w:val="20"/>
    </w:rPr>
  </w:style>
  <w:style w:type="paragraph" w:customStyle="1" w:styleId="p4">
    <w:name w:val="p4"/>
    <w:basedOn w:val="a"/>
    <w:rsid w:val="00864F98"/>
    <w:pPr>
      <w:tabs>
        <w:tab w:val="left" w:pos="1200"/>
      </w:tabs>
      <w:spacing w:line="280" w:lineRule="atLeast"/>
      <w:ind w:left="288" w:hanging="432"/>
    </w:pPr>
    <w:rPr>
      <w:rFonts w:ascii="Times" w:eastAsia="Times New Roman" w:hAnsi="Times"/>
      <w:kern w:val="0"/>
      <w:szCs w:val="20"/>
      <w:lang w:eastAsia="en-US"/>
    </w:rPr>
  </w:style>
  <w:style w:type="paragraph" w:styleId="2">
    <w:name w:val="List 2"/>
    <w:aliases w:val="List a."/>
    <w:basedOn w:val="a"/>
    <w:rsid w:val="00864F98"/>
    <w:pPr>
      <w:ind w:left="605" w:hanging="245"/>
    </w:pPr>
    <w:rPr>
      <w:sz w:val="20"/>
    </w:rPr>
  </w:style>
  <w:style w:type="paragraph" w:styleId="a9">
    <w:name w:val="Body Text Indent"/>
    <w:basedOn w:val="a"/>
    <w:rsid w:val="0014346E"/>
    <w:pPr>
      <w:spacing w:after="120"/>
      <w:ind w:leftChars="200" w:left="480"/>
    </w:pPr>
  </w:style>
  <w:style w:type="paragraph" w:styleId="20">
    <w:name w:val="Body Text Indent 2"/>
    <w:basedOn w:val="a"/>
    <w:rsid w:val="0014346E"/>
    <w:pPr>
      <w:spacing w:after="120" w:line="480" w:lineRule="auto"/>
      <w:ind w:leftChars="200" w:left="480"/>
    </w:pPr>
  </w:style>
  <w:style w:type="paragraph" w:styleId="ac">
    <w:name w:val="header"/>
    <w:basedOn w:val="a"/>
    <w:link w:val="ad"/>
    <w:rsid w:val="007651D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d">
    <w:name w:val="頁首 字元"/>
    <w:link w:val="ac"/>
    <w:rsid w:val="007651DE"/>
    <w:rPr>
      <w:kern w:val="2"/>
    </w:rPr>
  </w:style>
  <w:style w:type="paragraph" w:styleId="ae">
    <w:name w:val="footer"/>
    <w:basedOn w:val="a"/>
    <w:link w:val="af"/>
    <w:rsid w:val="007651D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">
    <w:name w:val="頁尾 字元"/>
    <w:link w:val="ae"/>
    <w:rsid w:val="007651DE"/>
    <w:rPr>
      <w:kern w:val="2"/>
    </w:rPr>
  </w:style>
  <w:style w:type="paragraph" w:customStyle="1" w:styleId="AA065cm36918pt">
    <w:name w:val="樣式 AA + 左:  0.65 cm 凸出:  3.69 字元 行距:  最小行高 18 pt"/>
    <w:basedOn w:val="AA"/>
    <w:autoRedefine/>
    <w:rsid w:val="008A3021"/>
    <w:pPr>
      <w:snapToGrid w:val="0"/>
      <w:spacing w:line="360" w:lineRule="exact"/>
    </w:pPr>
    <w:rPr>
      <w:rFonts w:eastAsiaTheme="minorEastAsia"/>
      <w:color w:val="002060"/>
      <w:spacing w:val="10"/>
      <w:szCs w:val="24"/>
    </w:rPr>
  </w:style>
  <w:style w:type="paragraph" w:customStyle="1" w:styleId="tit2">
    <w:name w:val="tit2"/>
    <w:basedOn w:val="a"/>
    <w:rsid w:val="00B415A8"/>
    <w:pPr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rFonts w:eastAsia="標楷體"/>
      <w:spacing w:val="24"/>
      <w:kern w:val="0"/>
      <w:sz w:val="22"/>
      <w:szCs w:val="20"/>
    </w:rPr>
  </w:style>
  <w:style w:type="paragraph" w:styleId="af0">
    <w:name w:val="Balloon Text"/>
    <w:basedOn w:val="a"/>
    <w:semiHidden/>
    <w:rsid w:val="00DA2D7E"/>
    <w:rPr>
      <w:rFonts w:ascii="Arial" w:hAnsi="Arial"/>
      <w:sz w:val="18"/>
      <w:szCs w:val="18"/>
    </w:rPr>
  </w:style>
  <w:style w:type="character" w:styleId="af1">
    <w:name w:val="page number"/>
    <w:basedOn w:val="a0"/>
    <w:rsid w:val="00B337CD"/>
  </w:style>
  <w:style w:type="paragraph" w:customStyle="1" w:styleId="9pt">
    <w:name w:val="樣式 壹貳參 + 套用後:  9 pt"/>
    <w:basedOn w:val="a6"/>
    <w:rsid w:val="00CA5EAC"/>
    <w:pPr>
      <w:spacing w:after="180"/>
    </w:pPr>
    <w:rPr>
      <w:rFonts w:cs="新細明體"/>
    </w:rPr>
  </w:style>
  <w:style w:type="paragraph" w:customStyle="1" w:styleId="TIT12">
    <w:name w:val="樣式 TIT1 +"/>
    <w:basedOn w:val="TIT10"/>
    <w:link w:val="TIT13"/>
    <w:rsid w:val="00CA5EAC"/>
    <w:pPr>
      <w:spacing w:before="20"/>
      <w:ind w:left="150" w:hanging="150"/>
    </w:pPr>
    <w:rPr>
      <w:kern w:val="0"/>
    </w:rPr>
  </w:style>
  <w:style w:type="character" w:customStyle="1" w:styleId="TIT11">
    <w:name w:val="TIT1 字元"/>
    <w:link w:val="TIT10"/>
    <w:rsid w:val="00E61611"/>
    <w:rPr>
      <w:rFonts w:eastAsia="新細明體"/>
      <w:spacing w:val="24"/>
      <w:kern w:val="2"/>
      <w:sz w:val="22"/>
      <w:szCs w:val="22"/>
      <w:lang w:val="zh-TW" w:eastAsia="zh-TW" w:bidi="ar-SA"/>
    </w:rPr>
  </w:style>
  <w:style w:type="character" w:customStyle="1" w:styleId="TIT13">
    <w:name w:val="樣式 TIT1 + 字元"/>
    <w:basedOn w:val="TIT11"/>
    <w:link w:val="TIT12"/>
    <w:rsid w:val="00CA5EAC"/>
    <w:rPr>
      <w:rFonts w:eastAsia="新細明體"/>
      <w:spacing w:val="24"/>
      <w:kern w:val="2"/>
      <w:sz w:val="22"/>
      <w:szCs w:val="22"/>
      <w:lang w:val="zh-TW" w:eastAsia="zh-TW" w:bidi="ar-SA"/>
    </w:rPr>
  </w:style>
  <w:style w:type="paragraph" w:customStyle="1" w:styleId="-">
    <w:name w:val="??-??"/>
    <w:basedOn w:val="TIT10"/>
    <w:rsid w:val="00E61611"/>
    <w:pPr>
      <w:autoSpaceDE w:val="0"/>
      <w:autoSpaceDN w:val="0"/>
      <w:spacing w:before="50"/>
      <w:ind w:left="0" w:firstLine="0"/>
      <w:textAlignment w:val="bottom"/>
    </w:pPr>
    <w:rPr>
      <w:rFonts w:cs="新細明體"/>
      <w:color w:val="000000"/>
      <w:u w:val="single"/>
    </w:rPr>
  </w:style>
  <w:style w:type="paragraph" w:customStyle="1" w:styleId="AB">
    <w:name w:val="AB"/>
    <w:basedOn w:val="AA"/>
    <w:autoRedefine/>
    <w:rsid w:val="005170B1"/>
    <w:pPr>
      <w:tabs>
        <w:tab w:val="left" w:pos="4500"/>
      </w:tabs>
      <w:ind w:left="369" w:firstLine="0"/>
    </w:pPr>
    <w:rPr>
      <w:szCs w:val="22"/>
    </w:rPr>
  </w:style>
  <w:style w:type="paragraph" w:customStyle="1" w:styleId="-1">
    <w:name w:val="樣式 ??-?? + 套用前:  1 列"/>
    <w:basedOn w:val="-"/>
    <w:rsid w:val="00E53BB3"/>
    <w:pPr>
      <w:spacing w:before="360"/>
    </w:pPr>
  </w:style>
  <w:style w:type="paragraph" w:customStyle="1" w:styleId="TIT102">
    <w:name w:val="樣式 TIT1 + 套用前:  0.2 列"/>
    <w:basedOn w:val="TIT10"/>
    <w:rsid w:val="00F17923"/>
    <w:pPr>
      <w:spacing w:before="0"/>
    </w:pPr>
    <w:rPr>
      <w:rFonts w:cs="新細明體"/>
    </w:rPr>
  </w:style>
  <w:style w:type="paragraph" w:customStyle="1" w:styleId="af2">
    <w:name w:val="壹"/>
    <w:basedOn w:val="a"/>
    <w:rsid w:val="002612BE"/>
    <w:pPr>
      <w:widowControl/>
      <w:autoSpaceDE w:val="0"/>
      <w:autoSpaceDN w:val="0"/>
      <w:adjustRightInd w:val="0"/>
      <w:spacing w:beforeLines="50" w:before="120" w:line="360" w:lineRule="atLeast"/>
      <w:jc w:val="both"/>
      <w:textAlignment w:val="bottom"/>
    </w:pPr>
    <w:rPr>
      <w:rFonts w:cs="新細明體"/>
      <w:b/>
      <w:bCs/>
      <w:spacing w:val="45"/>
      <w:kern w:val="0"/>
      <w:sz w:val="28"/>
      <w:szCs w:val="20"/>
    </w:rPr>
  </w:style>
  <w:style w:type="paragraph" w:customStyle="1" w:styleId="0cm30cm6pt">
    <w:name w:val="樣式 說明 + 自動 左右對齊 左:  0 cm 凸出:  3 字元 右:  0 cm 套用前:  6 pt 套用後..."/>
    <w:basedOn w:val="a"/>
    <w:rsid w:val="00A82200"/>
    <w:pPr>
      <w:widowControl/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tabs>
        <w:tab w:val="left" w:pos="964"/>
      </w:tabs>
      <w:autoSpaceDE w:val="0"/>
      <w:autoSpaceDN w:val="0"/>
      <w:adjustRightInd w:val="0"/>
      <w:snapToGrid w:val="0"/>
      <w:spacing w:before="120" w:line="360" w:lineRule="atLeast"/>
      <w:ind w:left="780" w:hangingChars="300" w:hanging="780"/>
      <w:jc w:val="both"/>
    </w:pPr>
    <w:rPr>
      <w:rFonts w:eastAsia="標楷體" w:cs="新細明體"/>
      <w:kern w:val="0"/>
      <w:sz w:val="26"/>
      <w:szCs w:val="20"/>
    </w:rPr>
  </w:style>
  <w:style w:type="paragraph" w:customStyle="1" w:styleId="NormalText">
    <w:name w:val="Normal Text"/>
    <w:rsid w:val="007449DC"/>
    <w:pPr>
      <w:widowControl w:val="0"/>
      <w:autoSpaceDE w:val="0"/>
      <w:autoSpaceDN w:val="0"/>
      <w:adjustRightInd w:val="0"/>
    </w:pPr>
    <w:rPr>
      <w:rFonts w:ascii="Palatino Linotype" w:hAnsi="Palatino Linotype"/>
      <w:color w:val="000000"/>
      <w:lang w:eastAsia="en-US"/>
    </w:rPr>
  </w:style>
  <w:style w:type="paragraph" w:customStyle="1" w:styleId="AA065cm36918pt175">
    <w:name w:val="樣式 樣式 AA + 左:  0.65 cm 凸出:  3.69 字元 行距:  最小行高 18 pt + 凸出:  1.75 ..."/>
    <w:basedOn w:val="a"/>
    <w:rsid w:val="009E67C0"/>
    <w:pPr>
      <w:widowControl/>
      <w:autoSpaceDE w:val="0"/>
      <w:autoSpaceDN w:val="0"/>
      <w:adjustRightInd w:val="0"/>
      <w:spacing w:line="320" w:lineRule="atLeast"/>
      <w:ind w:leftChars="150" w:left="780" w:hangingChars="175" w:hanging="420"/>
      <w:jc w:val="both"/>
      <w:textAlignment w:val="bottom"/>
    </w:pPr>
    <w:rPr>
      <w:rFonts w:cs="新細明體"/>
      <w:spacing w:val="10"/>
      <w:kern w:val="0"/>
      <w:sz w:val="22"/>
      <w:szCs w:val="20"/>
    </w:rPr>
  </w:style>
  <w:style w:type="paragraph" w:styleId="Web">
    <w:name w:val="Normal (Web)"/>
    <w:basedOn w:val="a"/>
    <w:uiPriority w:val="99"/>
    <w:semiHidden/>
    <w:unhideWhenUsed/>
    <w:rsid w:val="009E67C0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character" w:customStyle="1" w:styleId="jlqj4b">
    <w:name w:val="jlqj4b"/>
    <w:rsid w:val="00F23E65"/>
  </w:style>
  <w:style w:type="paragraph" w:styleId="af3">
    <w:name w:val="List Paragraph"/>
    <w:basedOn w:val="a"/>
    <w:uiPriority w:val="34"/>
    <w:qFormat/>
    <w:rsid w:val="00FB2C37"/>
    <w:pPr>
      <w:ind w:leftChars="200" w:left="480"/>
    </w:pPr>
    <w:rPr>
      <w:rFonts w:asciiTheme="minorHAnsi" w:eastAsiaTheme="minorEastAsia" w:hAnsiTheme="minorHAnsi" w:cstheme="minorBidi"/>
      <w:szCs w:val="22"/>
    </w:rPr>
  </w:style>
  <w:style w:type="paragraph" w:customStyle="1" w:styleId="-050517">
    <w:name w:val="樣式 ??-?? + 套用前:  0.5 行 加寬  0.5 點 行距:  最小行高 17 點"/>
    <w:basedOn w:val="-"/>
    <w:rsid w:val="00687671"/>
    <w:pPr>
      <w:spacing w:before="180" w:line="340" w:lineRule="atLeast"/>
    </w:pPr>
    <w:rPr>
      <w:spacing w:val="1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566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2583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2130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986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8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png"/><Relationship Id="rId63" Type="http://schemas.openxmlformats.org/officeDocument/2006/relationships/oleObject" Target="embeddings/oleObject27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79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5.bin"/><Relationship Id="rId181" Type="http://schemas.openxmlformats.org/officeDocument/2006/relationships/header" Target="header2.xml"/><Relationship Id="rId22" Type="http://schemas.openxmlformats.org/officeDocument/2006/relationships/image" Target="media/image8.wmf"/><Relationship Id="rId43" Type="http://schemas.openxmlformats.org/officeDocument/2006/relationships/image" Target="media/image20.png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2" Type="http://schemas.openxmlformats.org/officeDocument/2006/relationships/image" Target="media/image3.png"/><Relationship Id="rId33" Type="http://schemas.openxmlformats.org/officeDocument/2006/relationships/oleObject" Target="embeddings/oleObject12.bin"/><Relationship Id="rId108" Type="http://schemas.openxmlformats.org/officeDocument/2006/relationships/image" Target="media/image50.emf"/><Relationship Id="rId129" Type="http://schemas.openxmlformats.org/officeDocument/2006/relationships/oleObject" Target="embeddings/oleObject59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4.wmf"/><Relationship Id="rId140" Type="http://schemas.openxmlformats.org/officeDocument/2006/relationships/image" Target="media/image66.emf"/><Relationship Id="rId161" Type="http://schemas.openxmlformats.org/officeDocument/2006/relationships/image" Target="media/image76.wmf"/><Relationship Id="rId182" Type="http://schemas.openxmlformats.org/officeDocument/2006/relationships/footer" Target="footer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0.bin"/><Relationship Id="rId172" Type="http://schemas.openxmlformats.org/officeDocument/2006/relationships/oleObject" Target="embeddings/oleObject80.bin"/><Relationship Id="rId13" Type="http://schemas.openxmlformats.org/officeDocument/2006/relationships/image" Target="media/image4.png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69.wmf"/><Relationship Id="rId167" Type="http://schemas.openxmlformats.org/officeDocument/2006/relationships/image" Target="media/image79.jpg"/><Relationship Id="rId7" Type="http://schemas.openxmlformats.org/officeDocument/2006/relationships/endnotes" Target="endnotes.xml"/><Relationship Id="rId71" Type="http://schemas.openxmlformats.org/officeDocument/2006/relationships/image" Target="media/image34.png"/><Relationship Id="rId92" Type="http://schemas.openxmlformats.org/officeDocument/2006/relationships/image" Target="media/image42.wmf"/><Relationship Id="rId162" Type="http://schemas.openxmlformats.org/officeDocument/2006/relationships/oleObject" Target="embeddings/oleObject76.bin"/><Relationship Id="rId183" Type="http://schemas.openxmlformats.org/officeDocument/2006/relationships/footer" Target="footer2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jpeg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7.emf"/><Relationship Id="rId163" Type="http://schemas.openxmlformats.org/officeDocument/2006/relationships/image" Target="media/image77.wmf"/><Relationship Id="rId184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1.bin"/><Relationship Id="rId179" Type="http://schemas.openxmlformats.org/officeDocument/2006/relationships/oleObject" Target="embeddings/oleObject84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7.e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77.bin"/><Relationship Id="rId169" Type="http://schemas.openxmlformats.org/officeDocument/2006/relationships/image" Target="media/image80.wmf"/><Relationship Id="rId18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header" Target="header1.xml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6" Type="http://schemas.openxmlformats.org/officeDocument/2006/relationships/image" Target="media/image5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68.emf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3.emf"/><Relationship Id="rId80" Type="http://schemas.openxmlformats.org/officeDocument/2006/relationships/image" Target="media/image36.emf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2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58.wmf"/><Relationship Id="rId70" Type="http://schemas.openxmlformats.org/officeDocument/2006/relationships/image" Target="media/image31.png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8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A55150-5BDC-4EAB-A675-8295D74E94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8</Pages>
  <Words>1288</Words>
  <Characters>7346</Characters>
  <Application>Microsoft Office Word</Application>
  <DocSecurity>0</DocSecurity>
  <Lines>61</Lines>
  <Paragraphs>17</Paragraphs>
  <ScaleCrop>false</ScaleCrop>
  <Company/>
  <LinksUpToDate>false</LinksUpToDate>
  <CharactersWithSpaces>8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學入學考試中心</dc:title>
  <dc:creator>Windows 使用者</dc:creator>
  <cp:lastModifiedBy>Windows 使用者</cp:lastModifiedBy>
  <cp:revision>12</cp:revision>
  <cp:lastPrinted>2021-07-18T09:34:00Z</cp:lastPrinted>
  <dcterms:created xsi:type="dcterms:W3CDTF">2021-07-18T12:29:00Z</dcterms:created>
  <dcterms:modified xsi:type="dcterms:W3CDTF">2021-07-20T09:40:00Z</dcterms:modified>
</cp:coreProperties>
</file>